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drawings/drawing2.xml" ContentType="application/vnd.openxmlformats-officedocument.drawingml.chartshap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12F4C3" w14:textId="77777777" w:rsidR="00A25A06" w:rsidRDefault="00A25A06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0C44D63A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7DB2C70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E449576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6826A25C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D2FA31A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790E3B4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C7C4044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5BA3C4F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4A860BD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91E29B7" w14:textId="77777777" w:rsidR="00DC0309" w:rsidRDefault="00F55A27" w:rsidP="00DC0309">
      <w:pPr>
        <w:jc w:val="center"/>
        <w:rPr>
          <w:rFonts w:ascii="Times New Roman" w:eastAsia="Times New Roman" w:hAnsi="Times New Roman"/>
          <w:b/>
          <w:caps/>
          <w:color w:val="4BACC6" w:themeColor="accent5"/>
          <w:sz w:val="56"/>
          <w:szCs w:val="56"/>
          <w:lang w:eastAsia="ru-RU"/>
        </w:rPr>
      </w:pPr>
      <w:r w:rsidRPr="00DC0309">
        <w:rPr>
          <w:rFonts w:ascii="Times New Roman" w:eastAsia="Times New Roman" w:hAnsi="Times New Roman"/>
          <w:b/>
          <w:caps/>
          <w:color w:val="4BACC6" w:themeColor="accent5"/>
          <w:sz w:val="56"/>
          <w:szCs w:val="56"/>
          <w:lang w:eastAsia="ru-RU"/>
        </w:rPr>
        <w:t>Разработки</w:t>
      </w:r>
    </w:p>
    <w:p w14:paraId="6C443631" w14:textId="77777777" w:rsidR="00DC0309" w:rsidRDefault="00F55A27" w:rsidP="00DC0309">
      <w:pPr>
        <w:jc w:val="center"/>
        <w:rPr>
          <w:rFonts w:ascii="Times New Roman" w:eastAsia="Times New Roman" w:hAnsi="Times New Roman"/>
          <w:b/>
          <w:caps/>
          <w:color w:val="4BACC6" w:themeColor="accent5"/>
          <w:sz w:val="56"/>
          <w:szCs w:val="56"/>
          <w:lang w:eastAsia="ru-RU"/>
        </w:rPr>
      </w:pPr>
      <w:r w:rsidRPr="00DC0309">
        <w:rPr>
          <w:rFonts w:ascii="Times New Roman" w:eastAsia="Times New Roman" w:hAnsi="Times New Roman"/>
          <w:b/>
          <w:caps/>
          <w:color w:val="4BACC6" w:themeColor="accent5"/>
          <w:sz w:val="56"/>
          <w:szCs w:val="56"/>
          <w:lang w:eastAsia="ru-RU"/>
        </w:rPr>
        <w:t>практических</w:t>
      </w:r>
    </w:p>
    <w:p w14:paraId="0A941BCA" w14:textId="26AA3F1E" w:rsidR="00F55A27" w:rsidRPr="00DC0309" w:rsidRDefault="00F55A27" w:rsidP="00DC0309">
      <w:pPr>
        <w:jc w:val="center"/>
        <w:rPr>
          <w:rFonts w:ascii="Times New Roman" w:eastAsia="Times New Roman" w:hAnsi="Times New Roman"/>
          <w:b/>
          <w:caps/>
          <w:color w:val="4BACC6" w:themeColor="accent5"/>
          <w:sz w:val="56"/>
          <w:szCs w:val="56"/>
          <w:lang w:eastAsia="ru-RU"/>
        </w:rPr>
      </w:pPr>
      <w:r w:rsidRPr="00DC0309">
        <w:rPr>
          <w:rFonts w:ascii="Times New Roman" w:eastAsia="Times New Roman" w:hAnsi="Times New Roman"/>
          <w:b/>
          <w:caps/>
          <w:color w:val="4BACC6" w:themeColor="accent5"/>
          <w:sz w:val="56"/>
          <w:szCs w:val="56"/>
          <w:lang w:eastAsia="ru-RU"/>
        </w:rPr>
        <w:t>занятий</w:t>
      </w:r>
    </w:p>
    <w:p w14:paraId="6EFAC1C9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4E93F12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325638B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6C688257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005D4250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4C5B089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7F123775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78E67AD8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D039FBD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F13E575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956A480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BF1AB07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13AEDEF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6CC69AC0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A2BA90B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800D70D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7346CF35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7E881B03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6813E8C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67494F75" w14:textId="77777777" w:rsid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027A2A1A" w14:textId="77777777" w:rsidR="00F55A27" w:rsidRPr="00535798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3ADDED2" w14:textId="77777777" w:rsidR="001846D6" w:rsidRPr="00535798" w:rsidRDefault="001846D6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lastRenderedPageBreak/>
        <w:t>Задания для аудиторной работы</w:t>
      </w:r>
      <w:r w:rsidR="00F55A27" w:rsidRP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>по разделу 1</w:t>
      </w: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6049DAAF" w14:textId="77777777" w:rsidR="00AA6F43" w:rsidRPr="00535798" w:rsidRDefault="00AA6F43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0C57457E" w14:textId="77777777" w:rsidR="001846D6" w:rsidRPr="00535798" w:rsidRDefault="001846D6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Решить уравнения.</w:t>
      </w:r>
    </w:p>
    <w:p w14:paraId="0B11A50E" w14:textId="77777777" w:rsidR="00AA6F43" w:rsidRPr="00535798" w:rsidRDefault="00AA6F43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</w:p>
    <w:tbl>
      <w:tblPr>
        <w:tblStyle w:val="a3"/>
        <w:tblW w:w="5954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984"/>
        <w:gridCol w:w="710"/>
        <w:gridCol w:w="2551"/>
      </w:tblGrid>
      <w:tr w:rsidR="001846D6" w:rsidRPr="00AF70BF" w14:paraId="4BE5AFC0" w14:textId="77777777" w:rsidTr="009533A3">
        <w:trPr>
          <w:trHeight w:val="570"/>
        </w:trPr>
        <w:tc>
          <w:tcPr>
            <w:tcW w:w="709" w:type="dxa"/>
            <w:vAlign w:val="center"/>
          </w:tcPr>
          <w:p w14:paraId="3EF5B8FE" w14:textId="77777777" w:rsidR="001846D6" w:rsidRPr="00AF70BF" w:rsidRDefault="002C35CC" w:rsidP="002C35CC">
            <w:pPr>
              <w:pStyle w:val="a9"/>
              <w:ind w:left="0"/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1.</w:t>
            </w:r>
          </w:p>
        </w:tc>
        <w:tc>
          <w:tcPr>
            <w:tcW w:w="1984" w:type="dxa"/>
            <w:vAlign w:val="center"/>
          </w:tcPr>
          <w:p w14:paraId="73C6B6DF" w14:textId="77777777" w:rsidR="001846D6" w:rsidRPr="00AF70BF" w:rsidRDefault="00AF70BF" w:rsidP="002C35CC">
            <w:pPr>
              <w:ind w:firstLine="284"/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6"/>
                <w:sz w:val="20"/>
                <w:szCs w:val="20"/>
                <w:lang w:eastAsia="en-US"/>
              </w:rPr>
              <w:object w:dxaOrig="580" w:dyaOrig="240" w14:anchorId="46E185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3.5pt" o:ole="">
                  <v:imagedata r:id="rId7" o:title=""/>
                </v:shape>
                <o:OLEObject Type="Embed" ProgID="Equation.DSMT4" ShapeID="_x0000_i1025" DrawAspect="Content" ObjectID="_1775314539" r:id="rId8"/>
              </w:object>
            </w:r>
          </w:p>
        </w:tc>
        <w:tc>
          <w:tcPr>
            <w:tcW w:w="710" w:type="dxa"/>
            <w:vAlign w:val="center"/>
          </w:tcPr>
          <w:p w14:paraId="2962779C" w14:textId="77777777" w:rsidR="001846D6" w:rsidRPr="00AF70BF" w:rsidRDefault="0079419F" w:rsidP="002C35CC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2.</w:t>
            </w:r>
          </w:p>
        </w:tc>
        <w:tc>
          <w:tcPr>
            <w:tcW w:w="2551" w:type="dxa"/>
            <w:vAlign w:val="center"/>
          </w:tcPr>
          <w:p w14:paraId="4193530B" w14:textId="77777777" w:rsidR="001846D6" w:rsidRPr="00AF70BF" w:rsidRDefault="00AF70BF" w:rsidP="002C35CC">
            <w:pPr>
              <w:ind w:firstLine="284"/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12"/>
                <w:sz w:val="20"/>
                <w:szCs w:val="20"/>
                <w:lang w:eastAsia="en-US"/>
              </w:rPr>
              <w:object w:dxaOrig="1600" w:dyaOrig="340" w14:anchorId="54CB9249">
                <v:shape id="_x0000_i1026" type="#_x0000_t75" style="width:83.25pt;height:15pt" o:ole="">
                  <v:imagedata r:id="rId9" o:title=""/>
                </v:shape>
                <o:OLEObject Type="Embed" ProgID="Equation.DSMT4" ShapeID="_x0000_i1026" DrawAspect="Content" ObjectID="_1775314540" r:id="rId10"/>
              </w:object>
            </w:r>
          </w:p>
        </w:tc>
      </w:tr>
      <w:tr w:rsidR="001846D6" w:rsidRPr="00AF70BF" w14:paraId="2A79AAFD" w14:textId="77777777" w:rsidTr="009533A3">
        <w:trPr>
          <w:trHeight w:val="570"/>
        </w:trPr>
        <w:tc>
          <w:tcPr>
            <w:tcW w:w="709" w:type="dxa"/>
            <w:vAlign w:val="center"/>
          </w:tcPr>
          <w:p w14:paraId="45944206" w14:textId="77777777" w:rsidR="001846D6" w:rsidRPr="00AF70BF" w:rsidRDefault="005A56E6" w:rsidP="00AF70BF">
            <w:pPr>
              <w:pStyle w:val="a9"/>
              <w:ind w:left="0"/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3</w:t>
            </w:r>
            <w:r w:rsidR="0079419F" w:rsidRPr="00AF70BF">
              <w:rPr>
                <w:position w:val="-6"/>
                <w:sz w:val="20"/>
                <w:szCs w:val="20"/>
                <w:lang w:val="en-US"/>
              </w:rPr>
              <w:t>.</w:t>
            </w:r>
          </w:p>
        </w:tc>
        <w:tc>
          <w:tcPr>
            <w:tcW w:w="1984" w:type="dxa"/>
            <w:vAlign w:val="center"/>
          </w:tcPr>
          <w:p w14:paraId="63B5C1E2" w14:textId="77777777" w:rsidR="001846D6" w:rsidRPr="00AF70BF" w:rsidRDefault="00AF70BF" w:rsidP="00AF70BF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6"/>
                <w:sz w:val="20"/>
                <w:szCs w:val="20"/>
                <w:lang w:eastAsia="en-US"/>
              </w:rPr>
              <w:object w:dxaOrig="940" w:dyaOrig="240" w14:anchorId="20B7CDFE">
                <v:shape id="_x0000_i1027" type="#_x0000_t75" style="width:41.25pt;height:12pt" o:ole="">
                  <v:imagedata r:id="rId11" o:title=""/>
                </v:shape>
                <o:OLEObject Type="Embed" ProgID="Equation.DSMT4" ShapeID="_x0000_i1027" DrawAspect="Content" ObjectID="_1775314541" r:id="rId12"/>
              </w:object>
            </w:r>
          </w:p>
        </w:tc>
        <w:tc>
          <w:tcPr>
            <w:tcW w:w="710" w:type="dxa"/>
            <w:vAlign w:val="center"/>
          </w:tcPr>
          <w:p w14:paraId="4EDBF5E9" w14:textId="77777777" w:rsidR="001846D6" w:rsidRPr="00AF70BF" w:rsidRDefault="0079419F" w:rsidP="00AF70BF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4.</w:t>
            </w:r>
          </w:p>
        </w:tc>
        <w:tc>
          <w:tcPr>
            <w:tcW w:w="2551" w:type="dxa"/>
            <w:vAlign w:val="center"/>
          </w:tcPr>
          <w:p w14:paraId="6775BA51" w14:textId="77777777" w:rsidR="001846D6" w:rsidRPr="00AF70BF" w:rsidRDefault="00AF70BF" w:rsidP="00AF70BF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560" w:dyaOrig="540" w14:anchorId="46664A16">
                <v:shape id="_x0000_i1028" type="#_x0000_t75" style="width:76.5pt;height:27.75pt" o:ole="">
                  <v:imagedata r:id="rId13" o:title=""/>
                </v:shape>
                <o:OLEObject Type="Embed" ProgID="Equation.DSMT4" ShapeID="_x0000_i1028" DrawAspect="Content" ObjectID="_1775314542" r:id="rId14"/>
              </w:object>
            </w:r>
          </w:p>
        </w:tc>
      </w:tr>
      <w:tr w:rsidR="001846D6" w:rsidRPr="00AF70BF" w14:paraId="3D203A57" w14:textId="77777777" w:rsidTr="009533A3">
        <w:trPr>
          <w:trHeight w:val="570"/>
        </w:trPr>
        <w:tc>
          <w:tcPr>
            <w:tcW w:w="709" w:type="dxa"/>
            <w:vAlign w:val="center"/>
          </w:tcPr>
          <w:p w14:paraId="18A18587" w14:textId="77777777" w:rsidR="001846D6" w:rsidRPr="00AF70BF" w:rsidRDefault="0079419F" w:rsidP="00AF70BF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5.</w:t>
            </w:r>
          </w:p>
        </w:tc>
        <w:tc>
          <w:tcPr>
            <w:tcW w:w="1984" w:type="dxa"/>
            <w:vAlign w:val="center"/>
          </w:tcPr>
          <w:p w14:paraId="078C48D0" w14:textId="77777777" w:rsidR="001846D6" w:rsidRPr="00AF70BF" w:rsidRDefault="00AF70BF" w:rsidP="00AF70BF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6"/>
                <w:sz w:val="20"/>
                <w:szCs w:val="20"/>
                <w:lang w:eastAsia="en-US"/>
              </w:rPr>
              <w:object w:dxaOrig="1300" w:dyaOrig="240" w14:anchorId="5D350C66">
                <v:shape id="_x0000_i1029" type="#_x0000_t75" style="width:54pt;height:12pt" o:ole="">
                  <v:imagedata r:id="rId15" o:title=""/>
                </v:shape>
                <o:OLEObject Type="Embed" ProgID="Equation.DSMT4" ShapeID="_x0000_i1029" DrawAspect="Content" ObjectID="_1775314543" r:id="rId16"/>
              </w:object>
            </w:r>
          </w:p>
        </w:tc>
        <w:tc>
          <w:tcPr>
            <w:tcW w:w="710" w:type="dxa"/>
            <w:vAlign w:val="center"/>
          </w:tcPr>
          <w:p w14:paraId="2BD212F4" w14:textId="77777777" w:rsidR="001846D6" w:rsidRPr="00AF70BF" w:rsidRDefault="0079419F" w:rsidP="00AF70BF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6.</w:t>
            </w:r>
          </w:p>
        </w:tc>
        <w:tc>
          <w:tcPr>
            <w:tcW w:w="2551" w:type="dxa"/>
            <w:vAlign w:val="center"/>
          </w:tcPr>
          <w:p w14:paraId="352DE7BE" w14:textId="77777777" w:rsidR="001846D6" w:rsidRPr="00AF70BF" w:rsidRDefault="00AF70BF" w:rsidP="00AF70BF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460" w:dyaOrig="540" w14:anchorId="5729A029">
                <v:shape id="_x0000_i1030" type="#_x0000_t75" style="width:72.75pt;height:27pt" o:ole="">
                  <v:imagedata r:id="rId17" o:title=""/>
                </v:shape>
                <o:OLEObject Type="Embed" ProgID="Equation.DSMT4" ShapeID="_x0000_i1030" DrawAspect="Content" ObjectID="_1775314544" r:id="rId18"/>
              </w:object>
            </w:r>
          </w:p>
        </w:tc>
      </w:tr>
      <w:tr w:rsidR="00143803" w:rsidRPr="00AF70BF" w14:paraId="00133E01" w14:textId="77777777" w:rsidTr="009533A3">
        <w:trPr>
          <w:trHeight w:val="570"/>
        </w:trPr>
        <w:tc>
          <w:tcPr>
            <w:tcW w:w="709" w:type="dxa"/>
            <w:vAlign w:val="center"/>
          </w:tcPr>
          <w:p w14:paraId="186AFF0A" w14:textId="77777777" w:rsidR="00143803" w:rsidRPr="00AF70BF" w:rsidRDefault="0079419F" w:rsidP="00AF70BF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7.</w:t>
            </w:r>
          </w:p>
        </w:tc>
        <w:tc>
          <w:tcPr>
            <w:tcW w:w="1984" w:type="dxa"/>
            <w:vAlign w:val="center"/>
          </w:tcPr>
          <w:p w14:paraId="5BC6D788" w14:textId="77777777" w:rsidR="00143803" w:rsidRPr="00AF70BF" w:rsidRDefault="00AF70BF" w:rsidP="00AF70BF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6"/>
                <w:sz w:val="20"/>
                <w:szCs w:val="20"/>
                <w:lang w:eastAsia="en-US"/>
              </w:rPr>
              <w:object w:dxaOrig="1320" w:dyaOrig="320" w14:anchorId="72F22F71">
                <v:shape id="_x0000_i1031" type="#_x0000_t75" style="width:63pt;height:14.25pt" o:ole="">
                  <v:imagedata r:id="rId19" o:title=""/>
                </v:shape>
                <o:OLEObject Type="Embed" ProgID="Equation.DSMT4" ShapeID="_x0000_i1031" DrawAspect="Content" ObjectID="_1775314545" r:id="rId20"/>
              </w:object>
            </w:r>
          </w:p>
        </w:tc>
        <w:tc>
          <w:tcPr>
            <w:tcW w:w="710" w:type="dxa"/>
            <w:vAlign w:val="center"/>
          </w:tcPr>
          <w:p w14:paraId="76475F62" w14:textId="77777777" w:rsidR="00143803" w:rsidRPr="00AF70BF" w:rsidRDefault="0079419F" w:rsidP="00AF70BF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8.</w:t>
            </w:r>
          </w:p>
        </w:tc>
        <w:tc>
          <w:tcPr>
            <w:tcW w:w="2551" w:type="dxa"/>
            <w:vAlign w:val="center"/>
          </w:tcPr>
          <w:p w14:paraId="2B2330C8" w14:textId="77777777" w:rsidR="00143803" w:rsidRPr="00AF70BF" w:rsidRDefault="00AF70BF" w:rsidP="00AF70BF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12"/>
                <w:sz w:val="20"/>
                <w:szCs w:val="20"/>
                <w:lang w:eastAsia="en-US"/>
              </w:rPr>
              <w:object w:dxaOrig="2220" w:dyaOrig="340" w14:anchorId="5012E721">
                <v:shape id="_x0000_i1032" type="#_x0000_t75" style="width:125.25pt;height:15.75pt" o:ole="">
                  <v:imagedata r:id="rId21" o:title=""/>
                </v:shape>
                <o:OLEObject Type="Embed" ProgID="Equation.DSMT4" ShapeID="_x0000_i1032" DrawAspect="Content" ObjectID="_1775314546" r:id="rId22"/>
              </w:object>
            </w:r>
          </w:p>
        </w:tc>
      </w:tr>
      <w:tr w:rsidR="00143803" w:rsidRPr="00AF70BF" w14:paraId="61B5CC2F" w14:textId="77777777" w:rsidTr="009533A3">
        <w:trPr>
          <w:trHeight w:val="570"/>
        </w:trPr>
        <w:tc>
          <w:tcPr>
            <w:tcW w:w="709" w:type="dxa"/>
            <w:vAlign w:val="center"/>
          </w:tcPr>
          <w:p w14:paraId="7D3E5B91" w14:textId="77777777" w:rsidR="00143803" w:rsidRPr="00AF70BF" w:rsidRDefault="0079419F" w:rsidP="00AF70BF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9</w:t>
            </w:r>
            <w:r w:rsidR="00AF70BF">
              <w:rPr>
                <w:position w:val="-6"/>
                <w:sz w:val="20"/>
                <w:szCs w:val="20"/>
                <w:lang w:val="en-US"/>
              </w:rPr>
              <w:t>.</w:t>
            </w:r>
          </w:p>
        </w:tc>
        <w:tc>
          <w:tcPr>
            <w:tcW w:w="1984" w:type="dxa"/>
            <w:vAlign w:val="center"/>
          </w:tcPr>
          <w:p w14:paraId="5C4BB426" w14:textId="77777777" w:rsidR="00143803" w:rsidRPr="00AF70BF" w:rsidRDefault="00AF70BF" w:rsidP="00AF70BF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6"/>
                <w:sz w:val="20"/>
                <w:szCs w:val="20"/>
                <w:lang w:eastAsia="en-US"/>
              </w:rPr>
              <w:object w:dxaOrig="1240" w:dyaOrig="320" w14:anchorId="0039B82E">
                <v:shape id="_x0000_i1033" type="#_x0000_t75" style="width:62.25pt;height:14.25pt" o:ole="">
                  <v:imagedata r:id="rId23" o:title=""/>
                </v:shape>
                <o:OLEObject Type="Embed" ProgID="Equation.DSMT4" ShapeID="_x0000_i1033" DrawAspect="Content" ObjectID="_1775314547" r:id="rId24"/>
              </w:object>
            </w:r>
          </w:p>
        </w:tc>
        <w:tc>
          <w:tcPr>
            <w:tcW w:w="710" w:type="dxa"/>
            <w:vAlign w:val="center"/>
          </w:tcPr>
          <w:p w14:paraId="5F4B01A0" w14:textId="77777777" w:rsidR="00143803" w:rsidRPr="00AF70BF" w:rsidRDefault="0079419F" w:rsidP="00AF70BF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10</w:t>
            </w:r>
            <w:r w:rsidR="00AF70BF">
              <w:rPr>
                <w:position w:val="-6"/>
                <w:sz w:val="20"/>
                <w:szCs w:val="20"/>
                <w:lang w:val="en-US"/>
              </w:rPr>
              <w:t>.</w:t>
            </w:r>
          </w:p>
        </w:tc>
        <w:tc>
          <w:tcPr>
            <w:tcW w:w="2551" w:type="dxa"/>
            <w:vAlign w:val="center"/>
          </w:tcPr>
          <w:p w14:paraId="5B8A3F93" w14:textId="77777777" w:rsidR="00143803" w:rsidRPr="00AF70BF" w:rsidRDefault="00AF70BF" w:rsidP="00AF70BF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12"/>
                <w:sz w:val="20"/>
                <w:szCs w:val="20"/>
                <w:lang w:eastAsia="en-US"/>
              </w:rPr>
              <w:object w:dxaOrig="1820" w:dyaOrig="340" w14:anchorId="415B725C">
                <v:shape id="_x0000_i1034" type="#_x0000_t75" style="width:103.5pt;height:15.75pt" o:ole="">
                  <v:imagedata r:id="rId25" o:title=""/>
                </v:shape>
                <o:OLEObject Type="Embed" ProgID="Equation.DSMT4" ShapeID="_x0000_i1034" DrawAspect="Content" ObjectID="_1775314548" r:id="rId26"/>
              </w:object>
            </w:r>
          </w:p>
        </w:tc>
      </w:tr>
    </w:tbl>
    <w:p w14:paraId="1667027D" w14:textId="77777777" w:rsidR="001846D6" w:rsidRPr="00535798" w:rsidRDefault="00143803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Разложить квадратные трёхчлены на множители</w:t>
      </w:r>
    </w:p>
    <w:tbl>
      <w:tblPr>
        <w:tblStyle w:val="a3"/>
        <w:tblW w:w="5954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1984"/>
        <w:gridCol w:w="710"/>
        <w:gridCol w:w="2551"/>
      </w:tblGrid>
      <w:tr w:rsidR="00143803" w:rsidRPr="00AF70BF" w14:paraId="38D322AC" w14:textId="77777777" w:rsidTr="009533A3">
        <w:tc>
          <w:tcPr>
            <w:tcW w:w="709" w:type="dxa"/>
            <w:vAlign w:val="center"/>
          </w:tcPr>
          <w:p w14:paraId="08D73FF8" w14:textId="77777777" w:rsidR="00143803" w:rsidRPr="00AF70BF" w:rsidRDefault="00A25A06" w:rsidP="0090589C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1.</w:t>
            </w:r>
          </w:p>
        </w:tc>
        <w:tc>
          <w:tcPr>
            <w:tcW w:w="1984" w:type="dxa"/>
            <w:vAlign w:val="center"/>
          </w:tcPr>
          <w:p w14:paraId="44BDB64E" w14:textId="77777777" w:rsidR="00143803" w:rsidRPr="00AF70BF" w:rsidRDefault="00AF70BF" w:rsidP="0090589C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6"/>
                <w:sz w:val="20"/>
                <w:szCs w:val="20"/>
                <w:lang w:eastAsia="en-US"/>
              </w:rPr>
              <w:object w:dxaOrig="940" w:dyaOrig="320" w14:anchorId="6C3F0F5C">
                <v:shape id="_x0000_i1035" type="#_x0000_t75" style="width:48pt;height:14.25pt" o:ole="">
                  <v:imagedata r:id="rId27" o:title=""/>
                </v:shape>
                <o:OLEObject Type="Embed" ProgID="Equation.DSMT4" ShapeID="_x0000_i1035" DrawAspect="Content" ObjectID="_1775314549" r:id="rId28"/>
              </w:object>
            </w:r>
          </w:p>
        </w:tc>
        <w:tc>
          <w:tcPr>
            <w:tcW w:w="710" w:type="dxa"/>
            <w:vAlign w:val="center"/>
          </w:tcPr>
          <w:p w14:paraId="3D07A46E" w14:textId="77777777" w:rsidR="00143803" w:rsidRPr="00AF70BF" w:rsidRDefault="005A56E6" w:rsidP="0090589C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2</w:t>
            </w:r>
            <w:r w:rsidR="00A25A06" w:rsidRPr="00AF70BF">
              <w:rPr>
                <w:position w:val="-6"/>
                <w:sz w:val="20"/>
                <w:szCs w:val="20"/>
                <w:lang w:val="en-US"/>
              </w:rPr>
              <w:t>.</w:t>
            </w:r>
          </w:p>
        </w:tc>
        <w:tc>
          <w:tcPr>
            <w:tcW w:w="2551" w:type="dxa"/>
            <w:vAlign w:val="center"/>
          </w:tcPr>
          <w:p w14:paraId="693BDE7C" w14:textId="77777777" w:rsidR="00143803" w:rsidRPr="00AF70BF" w:rsidRDefault="00AF70BF" w:rsidP="0090589C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6"/>
                <w:sz w:val="20"/>
                <w:szCs w:val="20"/>
                <w:lang w:eastAsia="en-US"/>
              </w:rPr>
              <w:object w:dxaOrig="940" w:dyaOrig="320" w14:anchorId="4A3D1FC7">
                <v:shape id="_x0000_i1036" type="#_x0000_t75" style="width:48pt;height:14.25pt" o:ole="">
                  <v:imagedata r:id="rId29" o:title=""/>
                </v:shape>
                <o:OLEObject Type="Embed" ProgID="Equation.DSMT4" ShapeID="_x0000_i1036" DrawAspect="Content" ObjectID="_1775314550" r:id="rId30"/>
              </w:object>
            </w:r>
          </w:p>
        </w:tc>
      </w:tr>
      <w:tr w:rsidR="00143803" w:rsidRPr="00AF70BF" w14:paraId="5AE715F1" w14:textId="77777777" w:rsidTr="009533A3">
        <w:tc>
          <w:tcPr>
            <w:tcW w:w="709" w:type="dxa"/>
            <w:vAlign w:val="center"/>
          </w:tcPr>
          <w:p w14:paraId="16E60258" w14:textId="77777777" w:rsidR="00143803" w:rsidRPr="00AF70BF" w:rsidRDefault="00AF70BF" w:rsidP="0090589C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3.</w:t>
            </w:r>
          </w:p>
        </w:tc>
        <w:tc>
          <w:tcPr>
            <w:tcW w:w="1984" w:type="dxa"/>
            <w:vAlign w:val="center"/>
          </w:tcPr>
          <w:p w14:paraId="10F4A5FD" w14:textId="77777777" w:rsidR="00143803" w:rsidRPr="00AF70BF" w:rsidRDefault="00AF70BF" w:rsidP="0090589C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6"/>
                <w:sz w:val="20"/>
                <w:szCs w:val="20"/>
                <w:lang w:eastAsia="en-US"/>
              </w:rPr>
              <w:object w:dxaOrig="1040" w:dyaOrig="320" w14:anchorId="25F8E9BD">
                <v:shape id="_x0000_i1037" type="#_x0000_t75" style="width:55.5pt;height:14.25pt" o:ole="">
                  <v:imagedata r:id="rId31" o:title=""/>
                </v:shape>
                <o:OLEObject Type="Embed" ProgID="Equation.DSMT4" ShapeID="_x0000_i1037" DrawAspect="Content" ObjectID="_1775314551" r:id="rId32"/>
              </w:object>
            </w:r>
          </w:p>
        </w:tc>
        <w:tc>
          <w:tcPr>
            <w:tcW w:w="710" w:type="dxa"/>
            <w:vAlign w:val="center"/>
          </w:tcPr>
          <w:p w14:paraId="1490A159" w14:textId="77777777" w:rsidR="00143803" w:rsidRPr="00AF70BF" w:rsidRDefault="00A25A06" w:rsidP="0090589C">
            <w:pPr>
              <w:rPr>
                <w:position w:val="-6"/>
                <w:sz w:val="20"/>
                <w:szCs w:val="20"/>
                <w:lang w:val="en-US"/>
              </w:rPr>
            </w:pPr>
            <w:r w:rsidRPr="00AF70BF">
              <w:rPr>
                <w:position w:val="-6"/>
                <w:sz w:val="20"/>
                <w:szCs w:val="20"/>
                <w:lang w:val="en-US"/>
              </w:rPr>
              <w:t>4.</w:t>
            </w:r>
          </w:p>
        </w:tc>
        <w:tc>
          <w:tcPr>
            <w:tcW w:w="2551" w:type="dxa"/>
            <w:vAlign w:val="center"/>
          </w:tcPr>
          <w:p w14:paraId="0B8A7CEC" w14:textId="77777777" w:rsidR="00143803" w:rsidRPr="00AF70BF" w:rsidRDefault="00AF70BF" w:rsidP="0090589C">
            <w:pPr>
              <w:rPr>
                <w:position w:val="-6"/>
                <w:sz w:val="20"/>
                <w:szCs w:val="20"/>
              </w:rPr>
            </w:pPr>
            <w:r w:rsidRPr="00AF70BF">
              <w:rPr>
                <w:rFonts w:asciiTheme="minorHAnsi" w:eastAsiaTheme="minorHAnsi" w:hAnsiTheme="minorHAnsi"/>
                <w:position w:val="-6"/>
                <w:sz w:val="20"/>
                <w:szCs w:val="20"/>
                <w:lang w:eastAsia="en-US"/>
              </w:rPr>
              <w:object w:dxaOrig="1040" w:dyaOrig="320" w14:anchorId="592BC655">
                <v:shape id="_x0000_i1038" type="#_x0000_t75" style="width:55.5pt;height:14.25pt" o:ole="">
                  <v:imagedata r:id="rId33" o:title=""/>
                </v:shape>
                <o:OLEObject Type="Embed" ProgID="Equation.DSMT4" ShapeID="_x0000_i1038" DrawAspect="Content" ObjectID="_1775314552" r:id="rId34"/>
              </w:object>
            </w:r>
          </w:p>
        </w:tc>
      </w:tr>
    </w:tbl>
    <w:p w14:paraId="6E419ED5" w14:textId="77777777" w:rsidR="001635E7" w:rsidRPr="00535798" w:rsidRDefault="001635E7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Решить системы уравнений.</w:t>
      </w:r>
    </w:p>
    <w:tbl>
      <w:tblPr>
        <w:tblStyle w:val="a3"/>
        <w:tblW w:w="5954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1984"/>
        <w:gridCol w:w="710"/>
        <w:gridCol w:w="2551"/>
      </w:tblGrid>
      <w:tr w:rsidR="001635E7" w:rsidRPr="0090589C" w14:paraId="6651F389" w14:textId="77777777" w:rsidTr="009533A3">
        <w:tc>
          <w:tcPr>
            <w:tcW w:w="709" w:type="dxa"/>
            <w:vAlign w:val="center"/>
          </w:tcPr>
          <w:p w14:paraId="66773AE0" w14:textId="77777777" w:rsidR="001635E7" w:rsidRPr="0090589C" w:rsidRDefault="0090589C" w:rsidP="0090589C">
            <w:pPr>
              <w:rPr>
                <w:position w:val="-6"/>
                <w:sz w:val="20"/>
                <w:szCs w:val="20"/>
              </w:rPr>
            </w:pPr>
            <w:r>
              <w:rPr>
                <w:position w:val="-6"/>
                <w:sz w:val="20"/>
                <w:szCs w:val="20"/>
              </w:rPr>
              <w:t>1.</w:t>
            </w:r>
          </w:p>
        </w:tc>
        <w:tc>
          <w:tcPr>
            <w:tcW w:w="1984" w:type="dxa"/>
            <w:vAlign w:val="center"/>
          </w:tcPr>
          <w:p w14:paraId="071A99FE" w14:textId="77777777" w:rsidR="001635E7" w:rsidRPr="0090589C" w:rsidRDefault="0090589C" w:rsidP="0090589C">
            <w:pPr>
              <w:rPr>
                <w:position w:val="-6"/>
                <w:sz w:val="20"/>
                <w:szCs w:val="20"/>
              </w:rPr>
            </w:pPr>
            <w:r w:rsidRPr="0090589C">
              <w:rPr>
                <w:rFonts w:asciiTheme="minorHAnsi" w:eastAsiaTheme="minorHAnsi" w:hAnsiTheme="minorHAnsi"/>
                <w:position w:val="-26"/>
                <w:sz w:val="20"/>
                <w:szCs w:val="20"/>
                <w:lang w:eastAsia="en-US"/>
              </w:rPr>
              <w:object w:dxaOrig="980" w:dyaOrig="620" w14:anchorId="7F64A070">
                <v:shape id="_x0000_i1039" type="#_x0000_t75" style="width:47.25pt;height:28.5pt" o:ole="">
                  <v:imagedata r:id="rId35" o:title=""/>
                </v:shape>
                <o:OLEObject Type="Embed" ProgID="Equation.DSMT4" ShapeID="_x0000_i1039" DrawAspect="Content" ObjectID="_1775314553" r:id="rId36"/>
              </w:object>
            </w:r>
          </w:p>
        </w:tc>
        <w:tc>
          <w:tcPr>
            <w:tcW w:w="710" w:type="dxa"/>
            <w:vAlign w:val="center"/>
          </w:tcPr>
          <w:p w14:paraId="229246FE" w14:textId="77777777" w:rsidR="001635E7" w:rsidRPr="0090589C" w:rsidRDefault="00A25A06" w:rsidP="0090589C">
            <w:pPr>
              <w:rPr>
                <w:position w:val="-6"/>
                <w:sz w:val="20"/>
                <w:szCs w:val="20"/>
                <w:lang w:val="en-US"/>
              </w:rPr>
            </w:pPr>
            <w:r w:rsidRPr="0090589C">
              <w:rPr>
                <w:position w:val="-6"/>
                <w:sz w:val="20"/>
                <w:szCs w:val="20"/>
                <w:lang w:val="en-US"/>
              </w:rPr>
              <w:t>2.</w:t>
            </w:r>
          </w:p>
        </w:tc>
        <w:tc>
          <w:tcPr>
            <w:tcW w:w="2551" w:type="dxa"/>
            <w:vAlign w:val="center"/>
          </w:tcPr>
          <w:p w14:paraId="60BA4E12" w14:textId="77777777" w:rsidR="001635E7" w:rsidRPr="0090589C" w:rsidRDefault="0090589C" w:rsidP="0090589C">
            <w:pPr>
              <w:rPr>
                <w:position w:val="-6"/>
                <w:sz w:val="20"/>
                <w:szCs w:val="20"/>
              </w:rPr>
            </w:pPr>
            <w:r w:rsidRPr="0090589C">
              <w:rPr>
                <w:rFonts w:asciiTheme="minorHAnsi" w:eastAsiaTheme="minorHAnsi" w:hAnsiTheme="minorHAnsi"/>
                <w:position w:val="-26"/>
                <w:sz w:val="20"/>
                <w:szCs w:val="20"/>
                <w:lang w:eastAsia="en-US"/>
              </w:rPr>
              <w:object w:dxaOrig="980" w:dyaOrig="620" w14:anchorId="526BE8AA">
                <v:shape id="_x0000_i1040" type="#_x0000_t75" style="width:47.25pt;height:28.5pt" o:ole="">
                  <v:imagedata r:id="rId37" o:title=""/>
                </v:shape>
                <o:OLEObject Type="Embed" ProgID="Equation.DSMT4" ShapeID="_x0000_i1040" DrawAspect="Content" ObjectID="_1775314554" r:id="rId38"/>
              </w:object>
            </w:r>
          </w:p>
        </w:tc>
      </w:tr>
      <w:tr w:rsidR="001635E7" w:rsidRPr="0090589C" w14:paraId="585E7229" w14:textId="77777777" w:rsidTr="009533A3">
        <w:tc>
          <w:tcPr>
            <w:tcW w:w="709" w:type="dxa"/>
            <w:vAlign w:val="center"/>
          </w:tcPr>
          <w:p w14:paraId="70F8B74B" w14:textId="77777777" w:rsidR="001635E7" w:rsidRPr="0090589C" w:rsidRDefault="00A25A06" w:rsidP="0090589C">
            <w:pPr>
              <w:rPr>
                <w:position w:val="-6"/>
                <w:sz w:val="20"/>
                <w:szCs w:val="20"/>
                <w:lang w:val="en-US"/>
              </w:rPr>
            </w:pPr>
            <w:r w:rsidRPr="0090589C">
              <w:rPr>
                <w:position w:val="-6"/>
                <w:sz w:val="20"/>
                <w:szCs w:val="20"/>
                <w:lang w:val="en-US"/>
              </w:rPr>
              <w:t>3.</w:t>
            </w:r>
          </w:p>
        </w:tc>
        <w:tc>
          <w:tcPr>
            <w:tcW w:w="1984" w:type="dxa"/>
            <w:vAlign w:val="center"/>
          </w:tcPr>
          <w:p w14:paraId="109CA100" w14:textId="77777777" w:rsidR="001635E7" w:rsidRPr="0090589C" w:rsidRDefault="0090589C" w:rsidP="0090589C">
            <w:pPr>
              <w:rPr>
                <w:position w:val="-6"/>
                <w:sz w:val="20"/>
                <w:szCs w:val="20"/>
              </w:rPr>
            </w:pPr>
            <w:r w:rsidRPr="0090589C">
              <w:rPr>
                <w:rFonts w:asciiTheme="minorHAnsi" w:eastAsiaTheme="minorHAnsi" w:hAnsiTheme="minorHAnsi"/>
                <w:position w:val="-26"/>
                <w:sz w:val="20"/>
                <w:szCs w:val="20"/>
                <w:lang w:eastAsia="en-US"/>
              </w:rPr>
              <w:object w:dxaOrig="1080" w:dyaOrig="620" w14:anchorId="10C9A4E4">
                <v:shape id="_x0000_i1041" type="#_x0000_t75" style="width:54.75pt;height:28.5pt" o:ole="">
                  <v:imagedata r:id="rId39" o:title=""/>
                </v:shape>
                <o:OLEObject Type="Embed" ProgID="Equation.DSMT4" ShapeID="_x0000_i1041" DrawAspect="Content" ObjectID="_1775314555" r:id="rId40"/>
              </w:object>
            </w:r>
          </w:p>
        </w:tc>
        <w:tc>
          <w:tcPr>
            <w:tcW w:w="710" w:type="dxa"/>
            <w:vAlign w:val="center"/>
          </w:tcPr>
          <w:p w14:paraId="63D92E14" w14:textId="77777777" w:rsidR="001635E7" w:rsidRPr="0090589C" w:rsidRDefault="00A25A06" w:rsidP="0090589C">
            <w:pPr>
              <w:rPr>
                <w:position w:val="-6"/>
                <w:sz w:val="20"/>
                <w:szCs w:val="20"/>
                <w:lang w:val="en-US"/>
              </w:rPr>
            </w:pPr>
            <w:r w:rsidRPr="0090589C">
              <w:rPr>
                <w:position w:val="-6"/>
                <w:sz w:val="20"/>
                <w:szCs w:val="20"/>
                <w:lang w:val="en-US"/>
              </w:rPr>
              <w:t>4.</w:t>
            </w:r>
          </w:p>
        </w:tc>
        <w:tc>
          <w:tcPr>
            <w:tcW w:w="2551" w:type="dxa"/>
            <w:vAlign w:val="center"/>
          </w:tcPr>
          <w:p w14:paraId="1DC98E22" w14:textId="77777777" w:rsidR="001635E7" w:rsidRPr="0090589C" w:rsidRDefault="0090589C" w:rsidP="0090589C">
            <w:pPr>
              <w:rPr>
                <w:position w:val="-6"/>
                <w:sz w:val="20"/>
                <w:szCs w:val="20"/>
              </w:rPr>
            </w:pPr>
            <w:r w:rsidRPr="0090589C">
              <w:rPr>
                <w:rFonts w:asciiTheme="minorHAnsi" w:eastAsiaTheme="minorHAnsi" w:hAnsiTheme="minorHAnsi"/>
                <w:position w:val="-26"/>
                <w:sz w:val="20"/>
                <w:szCs w:val="20"/>
                <w:lang w:eastAsia="en-US"/>
              </w:rPr>
              <w:object w:dxaOrig="1180" w:dyaOrig="620" w14:anchorId="22C77E38">
                <v:shape id="_x0000_i1042" type="#_x0000_t75" style="width:62.25pt;height:28.5pt" o:ole="">
                  <v:imagedata r:id="rId41" o:title=""/>
                </v:shape>
                <o:OLEObject Type="Embed" ProgID="Equation.DSMT4" ShapeID="_x0000_i1042" DrawAspect="Content" ObjectID="_1775314556" r:id="rId42"/>
              </w:object>
            </w:r>
          </w:p>
        </w:tc>
      </w:tr>
    </w:tbl>
    <w:p w14:paraId="3A4E777F" w14:textId="77777777" w:rsidR="00143803" w:rsidRPr="00535798" w:rsidRDefault="00143803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Решить неравенства</w:t>
      </w:r>
    </w:p>
    <w:tbl>
      <w:tblPr>
        <w:tblStyle w:val="a3"/>
        <w:tblW w:w="5954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1984"/>
        <w:gridCol w:w="710"/>
        <w:gridCol w:w="2551"/>
      </w:tblGrid>
      <w:tr w:rsidR="00143803" w:rsidRPr="0090589C" w14:paraId="6BE34B66" w14:textId="77777777" w:rsidTr="009533A3">
        <w:tc>
          <w:tcPr>
            <w:tcW w:w="709" w:type="dxa"/>
            <w:vAlign w:val="center"/>
          </w:tcPr>
          <w:p w14:paraId="6F4B0C7D" w14:textId="77777777" w:rsidR="00143803" w:rsidRPr="0090589C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0589C">
              <w:rPr>
                <w:position w:val="-6"/>
                <w:sz w:val="20"/>
                <w:szCs w:val="20"/>
                <w:lang w:val="en-US"/>
              </w:rPr>
              <w:t>1.</w:t>
            </w:r>
          </w:p>
        </w:tc>
        <w:tc>
          <w:tcPr>
            <w:tcW w:w="1984" w:type="dxa"/>
            <w:vAlign w:val="center"/>
          </w:tcPr>
          <w:p w14:paraId="2D2B10F2" w14:textId="77777777" w:rsidR="00143803" w:rsidRPr="0090589C" w:rsidRDefault="0090589C" w:rsidP="009A3177">
            <w:r w:rsidRPr="00AF70BF">
              <w:rPr>
                <w:rFonts w:asciiTheme="minorHAnsi" w:eastAsiaTheme="minorHAnsi" w:hAnsiTheme="minorHAnsi"/>
                <w:position w:val="-6"/>
                <w:sz w:val="20"/>
                <w:szCs w:val="20"/>
                <w:lang w:eastAsia="en-US"/>
              </w:rPr>
              <w:object w:dxaOrig="1060" w:dyaOrig="240" w14:anchorId="5A41F772">
                <v:shape id="_x0000_i1043" type="#_x0000_t75" style="width:57pt;height:10.5pt" o:ole="">
                  <v:imagedata r:id="rId43" o:title=""/>
                </v:shape>
                <o:OLEObject Type="Embed" ProgID="Equation.DSMT4" ShapeID="_x0000_i1043" DrawAspect="Content" ObjectID="_1775314557" r:id="rId44"/>
              </w:object>
            </w:r>
          </w:p>
        </w:tc>
        <w:tc>
          <w:tcPr>
            <w:tcW w:w="710" w:type="dxa"/>
            <w:vAlign w:val="center"/>
          </w:tcPr>
          <w:p w14:paraId="6835DF5D" w14:textId="77777777" w:rsidR="00143803" w:rsidRPr="0090589C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0589C">
              <w:rPr>
                <w:position w:val="-6"/>
                <w:sz w:val="20"/>
                <w:szCs w:val="20"/>
                <w:lang w:val="en-US"/>
              </w:rPr>
              <w:t>2.</w:t>
            </w:r>
          </w:p>
        </w:tc>
        <w:tc>
          <w:tcPr>
            <w:tcW w:w="2551" w:type="dxa"/>
            <w:vAlign w:val="center"/>
          </w:tcPr>
          <w:p w14:paraId="75C6EF9D" w14:textId="77777777" w:rsidR="00143803" w:rsidRPr="0090589C" w:rsidRDefault="009A3177" w:rsidP="009A3177">
            <w:pPr>
              <w:rPr>
                <w:position w:val="-6"/>
                <w:sz w:val="20"/>
                <w:szCs w:val="20"/>
              </w:rPr>
            </w:pPr>
            <w:r w:rsidRPr="0090589C">
              <w:rPr>
                <w:rFonts w:asciiTheme="minorHAnsi" w:eastAsiaTheme="minorHAnsi" w:hAnsiTheme="minorHAnsi"/>
                <w:noProof/>
                <w:position w:val="-6"/>
                <w:sz w:val="20"/>
                <w:szCs w:val="20"/>
                <w:lang w:eastAsia="en-US"/>
              </w:rPr>
              <w:object w:dxaOrig="1080" w:dyaOrig="240" w14:anchorId="2FBEA6BC">
                <v:shape id="_x0000_i1044" type="#_x0000_t75" style="width:48pt;height:12.75pt" o:ole="">
                  <v:imagedata r:id="rId45" o:title=""/>
                </v:shape>
                <o:OLEObject Type="Embed" ProgID="Equation.DSMT4" ShapeID="_x0000_i1044" DrawAspect="Content" ObjectID="_1775314558" r:id="rId46"/>
              </w:object>
            </w:r>
          </w:p>
        </w:tc>
      </w:tr>
      <w:tr w:rsidR="00143803" w:rsidRPr="0090589C" w14:paraId="1266B394" w14:textId="77777777" w:rsidTr="009533A3">
        <w:tc>
          <w:tcPr>
            <w:tcW w:w="709" w:type="dxa"/>
            <w:vAlign w:val="center"/>
          </w:tcPr>
          <w:p w14:paraId="09D08184" w14:textId="77777777" w:rsidR="00143803" w:rsidRPr="0090589C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0589C">
              <w:rPr>
                <w:position w:val="-6"/>
                <w:sz w:val="20"/>
                <w:szCs w:val="20"/>
                <w:lang w:val="en-US"/>
              </w:rPr>
              <w:t>3.</w:t>
            </w:r>
          </w:p>
        </w:tc>
        <w:tc>
          <w:tcPr>
            <w:tcW w:w="1984" w:type="dxa"/>
            <w:vAlign w:val="center"/>
          </w:tcPr>
          <w:p w14:paraId="1F05695D" w14:textId="77777777" w:rsidR="00143803" w:rsidRPr="0090589C" w:rsidRDefault="0090589C" w:rsidP="009A3177">
            <w:r w:rsidRPr="0090589C">
              <w:rPr>
                <w:rFonts w:asciiTheme="minorHAnsi" w:eastAsiaTheme="minorHAnsi" w:hAnsiTheme="minorHAnsi"/>
                <w:noProof/>
                <w:position w:val="-6"/>
                <w:lang w:eastAsia="en-US"/>
              </w:rPr>
              <w:object w:dxaOrig="1260" w:dyaOrig="240" w14:anchorId="400F375D">
                <v:shape id="_x0000_i1045" type="#_x0000_t75" style="width:63pt;height:12pt" o:ole="">
                  <v:imagedata r:id="rId47" o:title=""/>
                </v:shape>
                <o:OLEObject Type="Embed" ProgID="Equation.DSMT4" ShapeID="_x0000_i1045" DrawAspect="Content" ObjectID="_1775314559" r:id="rId48"/>
              </w:object>
            </w:r>
          </w:p>
        </w:tc>
        <w:tc>
          <w:tcPr>
            <w:tcW w:w="710" w:type="dxa"/>
            <w:vAlign w:val="center"/>
          </w:tcPr>
          <w:p w14:paraId="2DA7E868" w14:textId="77777777" w:rsidR="00143803" w:rsidRPr="0090589C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0589C">
              <w:rPr>
                <w:position w:val="-6"/>
                <w:sz w:val="20"/>
                <w:szCs w:val="20"/>
                <w:lang w:val="en-US"/>
              </w:rPr>
              <w:t>4.</w:t>
            </w:r>
          </w:p>
        </w:tc>
        <w:tc>
          <w:tcPr>
            <w:tcW w:w="2551" w:type="dxa"/>
            <w:vAlign w:val="center"/>
          </w:tcPr>
          <w:p w14:paraId="1D8BAC89" w14:textId="77777777" w:rsidR="00143803" w:rsidRPr="0090589C" w:rsidRDefault="009A3177" w:rsidP="009A3177">
            <w:pPr>
              <w:rPr>
                <w:position w:val="-6"/>
                <w:sz w:val="20"/>
                <w:szCs w:val="20"/>
              </w:rPr>
            </w:pPr>
            <w:r w:rsidRPr="0090589C">
              <w:rPr>
                <w:rFonts w:asciiTheme="minorHAnsi" w:eastAsiaTheme="minorHAnsi" w:hAnsiTheme="minorHAnsi"/>
                <w:noProof/>
                <w:position w:val="-6"/>
                <w:sz w:val="20"/>
                <w:szCs w:val="20"/>
                <w:lang w:eastAsia="en-US"/>
              </w:rPr>
              <w:object w:dxaOrig="999" w:dyaOrig="220" w14:anchorId="22CBC60D">
                <v:shape id="_x0000_i1046" type="#_x0000_t75" style="width:48pt;height:12pt" o:ole="">
                  <v:imagedata r:id="rId49" o:title=""/>
                </v:shape>
                <o:OLEObject Type="Embed" ProgID="Equation.DSMT4" ShapeID="_x0000_i1046" DrawAspect="Content" ObjectID="_1775314560" r:id="rId50"/>
              </w:object>
            </w:r>
          </w:p>
        </w:tc>
      </w:tr>
      <w:tr w:rsidR="001635E7" w:rsidRPr="0090589C" w14:paraId="0547EFCA" w14:textId="77777777" w:rsidTr="009533A3">
        <w:tc>
          <w:tcPr>
            <w:tcW w:w="709" w:type="dxa"/>
            <w:vAlign w:val="center"/>
          </w:tcPr>
          <w:p w14:paraId="0903E3E6" w14:textId="77777777" w:rsidR="001635E7" w:rsidRPr="0090589C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0589C">
              <w:rPr>
                <w:position w:val="-6"/>
                <w:sz w:val="20"/>
                <w:szCs w:val="20"/>
                <w:lang w:val="en-US"/>
              </w:rPr>
              <w:t>5.</w:t>
            </w:r>
          </w:p>
        </w:tc>
        <w:tc>
          <w:tcPr>
            <w:tcW w:w="1984" w:type="dxa"/>
            <w:vAlign w:val="center"/>
          </w:tcPr>
          <w:p w14:paraId="754AABB1" w14:textId="77777777" w:rsidR="001635E7" w:rsidRPr="0090589C" w:rsidRDefault="0090589C" w:rsidP="009A3177">
            <w:pPr>
              <w:rPr>
                <w:noProof/>
              </w:rPr>
            </w:pPr>
            <w:r w:rsidRPr="0090589C">
              <w:rPr>
                <w:rFonts w:asciiTheme="minorHAnsi" w:eastAsiaTheme="minorHAnsi" w:hAnsiTheme="minorHAnsi"/>
                <w:noProof/>
                <w:position w:val="-6"/>
                <w:lang w:eastAsia="en-US"/>
              </w:rPr>
              <w:object w:dxaOrig="1140" w:dyaOrig="360" w14:anchorId="7E799D56">
                <v:shape id="_x0000_i1047" type="#_x0000_t75" style="width:54pt;height:18.75pt" o:ole="">
                  <v:imagedata r:id="rId51" o:title=""/>
                </v:shape>
                <o:OLEObject Type="Embed" ProgID="Equation.DSMT4" ShapeID="_x0000_i1047" DrawAspect="Content" ObjectID="_1775314561" r:id="rId52"/>
              </w:object>
            </w:r>
          </w:p>
        </w:tc>
        <w:tc>
          <w:tcPr>
            <w:tcW w:w="710" w:type="dxa"/>
            <w:vAlign w:val="center"/>
          </w:tcPr>
          <w:p w14:paraId="4CA9ADE5" w14:textId="77777777" w:rsidR="001635E7" w:rsidRPr="0090589C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0589C">
              <w:rPr>
                <w:position w:val="-6"/>
                <w:sz w:val="20"/>
                <w:szCs w:val="20"/>
                <w:lang w:val="en-US"/>
              </w:rPr>
              <w:t>6.</w:t>
            </w:r>
          </w:p>
        </w:tc>
        <w:tc>
          <w:tcPr>
            <w:tcW w:w="2551" w:type="dxa"/>
            <w:vAlign w:val="center"/>
          </w:tcPr>
          <w:p w14:paraId="24810921" w14:textId="77777777" w:rsidR="001635E7" w:rsidRPr="0090589C" w:rsidRDefault="0090589C" w:rsidP="009A3177">
            <w:pPr>
              <w:rPr>
                <w:noProof/>
                <w:sz w:val="20"/>
                <w:szCs w:val="20"/>
              </w:rPr>
            </w:pPr>
            <w:r w:rsidRPr="0090589C">
              <w:rPr>
                <w:rFonts w:asciiTheme="minorHAnsi" w:eastAsiaTheme="minorHAnsi" w:hAnsiTheme="minorHAnsi"/>
                <w:noProof/>
                <w:position w:val="-6"/>
                <w:sz w:val="20"/>
                <w:szCs w:val="20"/>
                <w:lang w:eastAsia="en-US"/>
              </w:rPr>
              <w:object w:dxaOrig="1240" w:dyaOrig="279" w14:anchorId="1A95EA6D">
                <v:shape id="_x0000_i1048" type="#_x0000_t75" style="width:60.75pt;height:14.25pt" o:ole="">
                  <v:imagedata r:id="rId53" o:title=""/>
                </v:shape>
                <o:OLEObject Type="Embed" ProgID="Equation.DSMT4" ShapeID="_x0000_i1048" DrawAspect="Content" ObjectID="_1775314562" r:id="rId54"/>
              </w:object>
            </w:r>
          </w:p>
        </w:tc>
      </w:tr>
      <w:tr w:rsidR="001635E7" w:rsidRPr="0090589C" w14:paraId="395DF788" w14:textId="77777777" w:rsidTr="009533A3">
        <w:tc>
          <w:tcPr>
            <w:tcW w:w="709" w:type="dxa"/>
            <w:vAlign w:val="center"/>
          </w:tcPr>
          <w:p w14:paraId="33C6BFB9" w14:textId="77777777" w:rsidR="001635E7" w:rsidRPr="0090589C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0589C">
              <w:rPr>
                <w:position w:val="-6"/>
                <w:sz w:val="20"/>
                <w:szCs w:val="20"/>
                <w:lang w:val="en-US"/>
              </w:rPr>
              <w:t>7.</w:t>
            </w:r>
          </w:p>
        </w:tc>
        <w:tc>
          <w:tcPr>
            <w:tcW w:w="1984" w:type="dxa"/>
            <w:vAlign w:val="center"/>
          </w:tcPr>
          <w:p w14:paraId="6AB5DD8B" w14:textId="77777777" w:rsidR="001635E7" w:rsidRPr="0090589C" w:rsidRDefault="0090589C" w:rsidP="009A3177">
            <w:pPr>
              <w:rPr>
                <w:noProof/>
              </w:rPr>
            </w:pPr>
            <w:r w:rsidRPr="0090589C">
              <w:rPr>
                <w:rFonts w:asciiTheme="minorHAnsi" w:eastAsiaTheme="minorHAnsi" w:hAnsiTheme="minorHAnsi"/>
                <w:noProof/>
                <w:position w:val="-6"/>
                <w:lang w:eastAsia="en-US"/>
              </w:rPr>
              <w:object w:dxaOrig="1300" w:dyaOrig="360" w14:anchorId="044F0695">
                <v:shape id="_x0000_i1049" type="#_x0000_t75" style="width:61.5pt;height:18.75pt" o:ole="">
                  <v:imagedata r:id="rId55" o:title=""/>
                </v:shape>
                <o:OLEObject Type="Embed" ProgID="Equation.DSMT4" ShapeID="_x0000_i1049" DrawAspect="Content" ObjectID="_1775314563" r:id="rId56"/>
              </w:object>
            </w:r>
          </w:p>
        </w:tc>
        <w:tc>
          <w:tcPr>
            <w:tcW w:w="710" w:type="dxa"/>
            <w:vAlign w:val="center"/>
          </w:tcPr>
          <w:p w14:paraId="5E010652" w14:textId="77777777" w:rsidR="001635E7" w:rsidRPr="0090589C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0589C">
              <w:rPr>
                <w:position w:val="-6"/>
                <w:sz w:val="20"/>
                <w:szCs w:val="20"/>
                <w:lang w:val="en-US"/>
              </w:rPr>
              <w:t>8.</w:t>
            </w:r>
          </w:p>
        </w:tc>
        <w:tc>
          <w:tcPr>
            <w:tcW w:w="2551" w:type="dxa"/>
            <w:vAlign w:val="center"/>
          </w:tcPr>
          <w:p w14:paraId="685C560C" w14:textId="77777777" w:rsidR="001635E7" w:rsidRPr="0090589C" w:rsidRDefault="0090589C" w:rsidP="009A3177">
            <w:pPr>
              <w:rPr>
                <w:noProof/>
                <w:sz w:val="20"/>
                <w:szCs w:val="20"/>
              </w:rPr>
            </w:pPr>
            <w:r w:rsidRPr="0090589C">
              <w:rPr>
                <w:rFonts w:asciiTheme="minorHAnsi" w:eastAsiaTheme="minorHAnsi" w:hAnsiTheme="minorHAnsi"/>
                <w:noProof/>
                <w:position w:val="-6"/>
                <w:sz w:val="20"/>
                <w:szCs w:val="20"/>
                <w:lang w:eastAsia="en-US"/>
              </w:rPr>
              <w:object w:dxaOrig="1219" w:dyaOrig="279" w14:anchorId="66BC3155">
                <v:shape id="_x0000_i1050" type="#_x0000_t75" style="width:59.25pt;height:14.25pt" o:ole="">
                  <v:imagedata r:id="rId57" o:title=""/>
                </v:shape>
                <o:OLEObject Type="Embed" ProgID="Equation.DSMT4" ShapeID="_x0000_i1050" DrawAspect="Content" ObjectID="_1775314564" r:id="rId58"/>
              </w:object>
            </w:r>
          </w:p>
        </w:tc>
      </w:tr>
    </w:tbl>
    <w:p w14:paraId="64EDE8D5" w14:textId="77777777" w:rsidR="001635E7" w:rsidRPr="00535798" w:rsidRDefault="001635E7" w:rsidP="002829E0">
      <w:pPr>
        <w:ind w:firstLine="284"/>
        <w:rPr>
          <w:rFonts w:ascii="Times New Roman" w:eastAsia="Times New Roman" w:hAnsi="Times New Roman"/>
          <w:noProof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noProof/>
          <w:sz w:val="20"/>
          <w:szCs w:val="20"/>
          <w:lang w:eastAsia="ru-RU"/>
        </w:rPr>
        <w:t xml:space="preserve">Решите систему неравенств. </w:t>
      </w:r>
    </w:p>
    <w:tbl>
      <w:tblPr>
        <w:tblStyle w:val="a3"/>
        <w:tblW w:w="5954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1984"/>
        <w:gridCol w:w="710"/>
        <w:gridCol w:w="2551"/>
      </w:tblGrid>
      <w:tr w:rsidR="001635E7" w:rsidRPr="009A3177" w14:paraId="4CD06913" w14:textId="77777777" w:rsidTr="009533A3">
        <w:tc>
          <w:tcPr>
            <w:tcW w:w="709" w:type="dxa"/>
            <w:vAlign w:val="center"/>
          </w:tcPr>
          <w:p w14:paraId="160A17B6" w14:textId="77777777" w:rsidR="001635E7" w:rsidRPr="009A3177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A3177">
              <w:rPr>
                <w:position w:val="-6"/>
                <w:sz w:val="20"/>
                <w:szCs w:val="20"/>
                <w:lang w:val="en-US"/>
              </w:rPr>
              <w:t>1.</w:t>
            </w:r>
          </w:p>
        </w:tc>
        <w:tc>
          <w:tcPr>
            <w:tcW w:w="1984" w:type="dxa"/>
            <w:vAlign w:val="center"/>
          </w:tcPr>
          <w:p w14:paraId="1C3C5CEA" w14:textId="77777777" w:rsidR="001635E7" w:rsidRPr="009A3177" w:rsidRDefault="001635E7" w:rsidP="009A3177">
            <w:pPr>
              <w:rPr>
                <w:position w:val="-6"/>
                <w:sz w:val="20"/>
                <w:szCs w:val="20"/>
              </w:rPr>
            </w:pPr>
            <w:r w:rsidRPr="009A3177">
              <w:rPr>
                <w:rFonts w:asciiTheme="minorHAnsi" w:eastAsiaTheme="minorHAnsi" w:hAnsiTheme="minorHAnsi"/>
                <w:noProof/>
                <w:position w:val="-26"/>
                <w:sz w:val="20"/>
                <w:szCs w:val="20"/>
                <w:lang w:eastAsia="en-US"/>
              </w:rPr>
              <w:object w:dxaOrig="1440" w:dyaOrig="620" w14:anchorId="5CBD745A">
                <v:shape id="_x0000_i1051" type="#_x0000_t75" style="width:1in;height:28.5pt" o:ole="">
                  <v:imagedata r:id="rId59" o:title=""/>
                </v:shape>
                <o:OLEObject Type="Embed" ProgID="Equation.DSMT4" ShapeID="_x0000_i1051" DrawAspect="Content" ObjectID="_1775314565" r:id="rId60"/>
              </w:object>
            </w:r>
          </w:p>
        </w:tc>
        <w:tc>
          <w:tcPr>
            <w:tcW w:w="710" w:type="dxa"/>
            <w:vAlign w:val="center"/>
          </w:tcPr>
          <w:p w14:paraId="52C52E89" w14:textId="77777777" w:rsidR="001635E7" w:rsidRPr="009A3177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A3177">
              <w:rPr>
                <w:position w:val="-6"/>
                <w:sz w:val="20"/>
                <w:szCs w:val="20"/>
                <w:lang w:val="en-US"/>
              </w:rPr>
              <w:t>2.</w:t>
            </w:r>
          </w:p>
        </w:tc>
        <w:tc>
          <w:tcPr>
            <w:tcW w:w="2551" w:type="dxa"/>
            <w:vAlign w:val="center"/>
          </w:tcPr>
          <w:p w14:paraId="71971A14" w14:textId="77777777" w:rsidR="001635E7" w:rsidRPr="009A3177" w:rsidRDefault="001635E7" w:rsidP="009A3177">
            <w:pPr>
              <w:rPr>
                <w:position w:val="-6"/>
                <w:sz w:val="20"/>
                <w:szCs w:val="20"/>
              </w:rPr>
            </w:pPr>
            <w:r w:rsidRPr="009A3177">
              <w:rPr>
                <w:rFonts w:asciiTheme="minorHAnsi" w:eastAsiaTheme="minorHAnsi" w:hAnsiTheme="minorHAnsi"/>
                <w:noProof/>
                <w:position w:val="-26"/>
                <w:sz w:val="20"/>
                <w:szCs w:val="20"/>
                <w:lang w:eastAsia="en-US"/>
              </w:rPr>
              <w:object w:dxaOrig="1579" w:dyaOrig="620" w14:anchorId="6B257ECE">
                <v:shape id="_x0000_i1052" type="#_x0000_t75" style="width:79.5pt;height:28.5pt" o:ole="">
                  <v:imagedata r:id="rId61" o:title=""/>
                </v:shape>
                <o:OLEObject Type="Embed" ProgID="Equation.DSMT4" ShapeID="_x0000_i1052" DrawAspect="Content" ObjectID="_1775314566" r:id="rId62"/>
              </w:object>
            </w:r>
          </w:p>
        </w:tc>
      </w:tr>
      <w:tr w:rsidR="001635E7" w:rsidRPr="009A3177" w14:paraId="5BA986BA" w14:textId="77777777" w:rsidTr="009533A3">
        <w:tc>
          <w:tcPr>
            <w:tcW w:w="709" w:type="dxa"/>
            <w:vAlign w:val="center"/>
          </w:tcPr>
          <w:p w14:paraId="725BE8D3" w14:textId="77777777" w:rsidR="001635E7" w:rsidRPr="009A3177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A3177">
              <w:rPr>
                <w:position w:val="-6"/>
                <w:sz w:val="20"/>
                <w:szCs w:val="20"/>
                <w:lang w:val="en-US"/>
              </w:rPr>
              <w:t>3.</w:t>
            </w:r>
          </w:p>
        </w:tc>
        <w:tc>
          <w:tcPr>
            <w:tcW w:w="1984" w:type="dxa"/>
            <w:vAlign w:val="center"/>
          </w:tcPr>
          <w:p w14:paraId="4AFFC835" w14:textId="77777777" w:rsidR="001635E7" w:rsidRPr="009A3177" w:rsidRDefault="001635E7" w:rsidP="009A3177">
            <w:pPr>
              <w:rPr>
                <w:position w:val="-6"/>
                <w:sz w:val="20"/>
                <w:szCs w:val="20"/>
              </w:rPr>
            </w:pPr>
            <w:r w:rsidRPr="009A3177">
              <w:rPr>
                <w:rFonts w:asciiTheme="minorHAnsi" w:eastAsiaTheme="minorHAnsi" w:hAnsiTheme="minorHAnsi"/>
                <w:noProof/>
                <w:position w:val="-26"/>
                <w:sz w:val="20"/>
                <w:szCs w:val="20"/>
                <w:lang w:eastAsia="en-US"/>
              </w:rPr>
              <w:object w:dxaOrig="1520" w:dyaOrig="620" w14:anchorId="187E8413">
                <v:shape id="_x0000_i1053" type="#_x0000_t75" style="width:79.5pt;height:28.5pt" o:ole="">
                  <v:imagedata r:id="rId63" o:title=""/>
                </v:shape>
                <o:OLEObject Type="Embed" ProgID="Equation.DSMT4" ShapeID="_x0000_i1053" DrawAspect="Content" ObjectID="_1775314567" r:id="rId64"/>
              </w:object>
            </w:r>
          </w:p>
        </w:tc>
        <w:tc>
          <w:tcPr>
            <w:tcW w:w="710" w:type="dxa"/>
            <w:vAlign w:val="center"/>
          </w:tcPr>
          <w:p w14:paraId="51B08646" w14:textId="77777777" w:rsidR="001635E7" w:rsidRPr="009A3177" w:rsidRDefault="002829E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A3177">
              <w:rPr>
                <w:position w:val="-6"/>
                <w:sz w:val="20"/>
                <w:szCs w:val="20"/>
                <w:lang w:val="en-US"/>
              </w:rPr>
              <w:t>4.</w:t>
            </w:r>
          </w:p>
        </w:tc>
        <w:tc>
          <w:tcPr>
            <w:tcW w:w="2551" w:type="dxa"/>
            <w:vAlign w:val="center"/>
          </w:tcPr>
          <w:p w14:paraId="7C1C1048" w14:textId="77777777" w:rsidR="001635E7" w:rsidRPr="009A3177" w:rsidRDefault="001635E7" w:rsidP="009A3177">
            <w:pPr>
              <w:rPr>
                <w:position w:val="-6"/>
                <w:sz w:val="20"/>
                <w:szCs w:val="20"/>
              </w:rPr>
            </w:pPr>
            <w:r w:rsidRPr="009A3177">
              <w:rPr>
                <w:rFonts w:asciiTheme="minorHAnsi" w:eastAsiaTheme="minorHAnsi" w:hAnsiTheme="minorHAnsi"/>
                <w:noProof/>
                <w:position w:val="-26"/>
                <w:sz w:val="20"/>
                <w:szCs w:val="20"/>
                <w:lang w:eastAsia="en-US"/>
              </w:rPr>
              <w:object w:dxaOrig="1440" w:dyaOrig="620" w14:anchorId="489D7B48">
                <v:shape id="_x0000_i1054" type="#_x0000_t75" style="width:1in;height:28.5pt" o:ole="">
                  <v:imagedata r:id="rId65" o:title=""/>
                </v:shape>
                <o:OLEObject Type="Embed" ProgID="Equation.DSMT4" ShapeID="_x0000_i1054" DrawAspect="Content" ObjectID="_1775314568" r:id="rId66"/>
              </w:object>
            </w:r>
          </w:p>
        </w:tc>
      </w:tr>
    </w:tbl>
    <w:p w14:paraId="11A26F0E" w14:textId="77777777" w:rsidR="001635E7" w:rsidRPr="00535798" w:rsidRDefault="001635E7" w:rsidP="002829E0">
      <w:pPr>
        <w:ind w:firstLine="284"/>
        <w:rPr>
          <w:rFonts w:ascii="Times New Roman" w:eastAsia="Times New Roman" w:hAnsi="Times New Roman"/>
          <w:noProof/>
          <w:sz w:val="20"/>
          <w:szCs w:val="20"/>
          <w:lang w:eastAsia="ru-RU"/>
        </w:rPr>
      </w:pPr>
    </w:p>
    <w:p w14:paraId="1F8B2BA1" w14:textId="77777777" w:rsidR="001846D6" w:rsidRPr="00A261BE" w:rsidRDefault="001846D6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lastRenderedPageBreak/>
        <w:t>Задания для самостоятель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1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3915742A" w14:textId="77777777" w:rsidR="004D3E40" w:rsidRPr="00A261BE" w:rsidRDefault="004D3E40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07163D56" w14:textId="77777777" w:rsidR="00AA6F43" w:rsidRPr="00535798" w:rsidRDefault="001846D6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Решить уравнения.</w:t>
      </w:r>
    </w:p>
    <w:tbl>
      <w:tblPr>
        <w:tblStyle w:val="a3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1984"/>
        <w:gridCol w:w="710"/>
        <w:gridCol w:w="2551"/>
      </w:tblGrid>
      <w:tr w:rsidR="001846D6" w:rsidRPr="009A3177" w14:paraId="6BF2F4D6" w14:textId="77777777" w:rsidTr="009533A3">
        <w:tc>
          <w:tcPr>
            <w:tcW w:w="709" w:type="dxa"/>
            <w:vAlign w:val="center"/>
          </w:tcPr>
          <w:p w14:paraId="7B3BCA0E" w14:textId="77777777" w:rsidR="001846D6" w:rsidRPr="009A3177" w:rsidRDefault="004D3E4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A3177">
              <w:rPr>
                <w:position w:val="-6"/>
                <w:sz w:val="20"/>
                <w:szCs w:val="20"/>
                <w:lang w:val="en-US"/>
              </w:rPr>
              <w:t>1.</w:t>
            </w:r>
          </w:p>
        </w:tc>
        <w:tc>
          <w:tcPr>
            <w:tcW w:w="1984" w:type="dxa"/>
            <w:vAlign w:val="center"/>
          </w:tcPr>
          <w:p w14:paraId="3FC375AB" w14:textId="77777777" w:rsidR="001846D6" w:rsidRPr="009A3177" w:rsidRDefault="009A3177" w:rsidP="009A3177">
            <w:pPr>
              <w:rPr>
                <w:position w:val="-6"/>
                <w:sz w:val="20"/>
                <w:szCs w:val="20"/>
              </w:rPr>
            </w:pPr>
            <w:r w:rsidRPr="009A3177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520" w:dyaOrig="540" w14:anchorId="5C8F63B4">
                <v:shape id="_x0000_i1055" type="#_x0000_t75" style="width:76.5pt;height:28.5pt" o:ole="">
                  <v:imagedata r:id="rId67" o:title=""/>
                </v:shape>
                <o:OLEObject Type="Embed" ProgID="Equation.DSMT4" ShapeID="_x0000_i1055" DrawAspect="Content" ObjectID="_1775314569" r:id="rId68"/>
              </w:object>
            </w:r>
          </w:p>
        </w:tc>
        <w:tc>
          <w:tcPr>
            <w:tcW w:w="710" w:type="dxa"/>
            <w:vAlign w:val="center"/>
          </w:tcPr>
          <w:p w14:paraId="48860141" w14:textId="77777777" w:rsidR="001846D6" w:rsidRPr="009A3177" w:rsidRDefault="004D3E4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A3177">
              <w:rPr>
                <w:position w:val="-6"/>
                <w:sz w:val="20"/>
                <w:szCs w:val="20"/>
                <w:lang w:val="en-US"/>
              </w:rPr>
              <w:t>2.</w:t>
            </w:r>
          </w:p>
        </w:tc>
        <w:tc>
          <w:tcPr>
            <w:tcW w:w="2551" w:type="dxa"/>
            <w:vAlign w:val="center"/>
          </w:tcPr>
          <w:p w14:paraId="57EAF62D" w14:textId="77777777" w:rsidR="001846D6" w:rsidRPr="009A3177" w:rsidRDefault="009A3177" w:rsidP="009A3177">
            <w:pPr>
              <w:rPr>
                <w:position w:val="-6"/>
                <w:sz w:val="20"/>
                <w:szCs w:val="20"/>
              </w:rPr>
            </w:pPr>
            <w:r w:rsidRPr="009A3177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00" w:dyaOrig="560" w14:anchorId="03F0D579">
                <v:shape id="_x0000_i1056" type="#_x0000_t75" style="width:69.75pt;height:28.5pt" o:ole="">
                  <v:imagedata r:id="rId69" o:title=""/>
                </v:shape>
                <o:OLEObject Type="Embed" ProgID="Equation.DSMT4" ShapeID="_x0000_i1056" DrawAspect="Content" ObjectID="_1775314570" r:id="rId70"/>
              </w:object>
            </w:r>
          </w:p>
        </w:tc>
      </w:tr>
      <w:tr w:rsidR="001635E7" w:rsidRPr="009A3177" w14:paraId="27846B21" w14:textId="77777777" w:rsidTr="009533A3">
        <w:tc>
          <w:tcPr>
            <w:tcW w:w="709" w:type="dxa"/>
            <w:vAlign w:val="center"/>
          </w:tcPr>
          <w:p w14:paraId="62A7A36F" w14:textId="77777777" w:rsidR="001635E7" w:rsidRPr="009A3177" w:rsidRDefault="004D3E4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A3177">
              <w:rPr>
                <w:position w:val="-6"/>
                <w:sz w:val="20"/>
                <w:szCs w:val="20"/>
                <w:lang w:val="en-US"/>
              </w:rPr>
              <w:t>3.</w:t>
            </w:r>
          </w:p>
        </w:tc>
        <w:tc>
          <w:tcPr>
            <w:tcW w:w="1984" w:type="dxa"/>
            <w:vAlign w:val="center"/>
          </w:tcPr>
          <w:p w14:paraId="5435D687" w14:textId="77777777" w:rsidR="001635E7" w:rsidRPr="009A3177" w:rsidRDefault="009A3177" w:rsidP="009A3177">
            <w:pPr>
              <w:rPr>
                <w:sz w:val="20"/>
                <w:szCs w:val="20"/>
              </w:rPr>
            </w:pPr>
            <w:r w:rsidRPr="009A3177">
              <w:rPr>
                <w:rFonts w:asciiTheme="minorHAnsi" w:eastAsiaTheme="minorHAnsi" w:hAnsiTheme="minorHAnsi"/>
                <w:noProof/>
                <w:position w:val="-6"/>
                <w:sz w:val="20"/>
                <w:szCs w:val="20"/>
                <w:lang w:eastAsia="en-US"/>
              </w:rPr>
              <w:object w:dxaOrig="1359" w:dyaOrig="279" w14:anchorId="493A37B5">
                <v:shape id="_x0000_i1057" type="#_x0000_t75" style="width:60.75pt;height:13.5pt" o:ole="">
                  <v:imagedata r:id="rId71" o:title=""/>
                </v:shape>
                <o:OLEObject Type="Embed" ProgID="Equation.DSMT4" ShapeID="_x0000_i1057" DrawAspect="Content" ObjectID="_1775314571" r:id="rId72"/>
              </w:object>
            </w:r>
          </w:p>
        </w:tc>
        <w:tc>
          <w:tcPr>
            <w:tcW w:w="710" w:type="dxa"/>
            <w:vAlign w:val="center"/>
          </w:tcPr>
          <w:p w14:paraId="3073E6E4" w14:textId="77777777" w:rsidR="001635E7" w:rsidRPr="009A3177" w:rsidRDefault="004D3E40" w:rsidP="009A3177">
            <w:pPr>
              <w:rPr>
                <w:position w:val="-6"/>
                <w:sz w:val="20"/>
                <w:szCs w:val="20"/>
                <w:lang w:val="en-US"/>
              </w:rPr>
            </w:pPr>
            <w:r w:rsidRPr="009A3177">
              <w:rPr>
                <w:position w:val="-6"/>
                <w:sz w:val="20"/>
                <w:szCs w:val="20"/>
                <w:lang w:val="en-US"/>
              </w:rPr>
              <w:t>4.</w:t>
            </w:r>
          </w:p>
        </w:tc>
        <w:tc>
          <w:tcPr>
            <w:tcW w:w="2551" w:type="dxa"/>
            <w:vAlign w:val="center"/>
          </w:tcPr>
          <w:p w14:paraId="696D773E" w14:textId="77777777" w:rsidR="001635E7" w:rsidRPr="009A3177" w:rsidRDefault="009A3177" w:rsidP="009A3177">
            <w:pPr>
              <w:rPr>
                <w:sz w:val="20"/>
                <w:szCs w:val="20"/>
              </w:rPr>
            </w:pPr>
            <w:r w:rsidRPr="009A3177">
              <w:rPr>
                <w:rFonts w:asciiTheme="minorHAnsi" w:eastAsiaTheme="minorHAnsi" w:hAnsiTheme="minorHAnsi"/>
                <w:noProof/>
                <w:position w:val="-12"/>
                <w:sz w:val="20"/>
                <w:szCs w:val="20"/>
                <w:lang w:eastAsia="en-US"/>
              </w:rPr>
              <w:object w:dxaOrig="1440" w:dyaOrig="340" w14:anchorId="5977EFCC">
                <v:shape id="_x0000_i1058" type="#_x0000_t75" style="width:80.25pt;height:15.75pt" o:ole="">
                  <v:imagedata r:id="rId73" o:title=""/>
                </v:shape>
                <o:OLEObject Type="Embed" ProgID="Equation.DSMT4" ShapeID="_x0000_i1058" DrawAspect="Content" ObjectID="_1775314572" r:id="rId74"/>
              </w:object>
            </w:r>
          </w:p>
        </w:tc>
      </w:tr>
    </w:tbl>
    <w:p w14:paraId="1E0E9028" w14:textId="77777777" w:rsidR="001635E7" w:rsidRPr="00535798" w:rsidRDefault="001635E7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Решить неравенства.</w:t>
      </w:r>
    </w:p>
    <w:tbl>
      <w:tblPr>
        <w:tblStyle w:val="a3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1984"/>
        <w:gridCol w:w="709"/>
        <w:gridCol w:w="2552"/>
      </w:tblGrid>
      <w:tr w:rsidR="001635E7" w:rsidRPr="00535798" w14:paraId="3846D792" w14:textId="77777777" w:rsidTr="009A3177">
        <w:tc>
          <w:tcPr>
            <w:tcW w:w="709" w:type="dxa"/>
            <w:vAlign w:val="center"/>
          </w:tcPr>
          <w:p w14:paraId="2FBD06BB" w14:textId="77777777" w:rsidR="001635E7" w:rsidRPr="009A3177" w:rsidRDefault="009A3177" w:rsidP="009A3177">
            <w:pPr>
              <w:rPr>
                <w:position w:val="-6"/>
                <w:sz w:val="20"/>
                <w:szCs w:val="20"/>
              </w:rPr>
            </w:pPr>
            <w:r>
              <w:rPr>
                <w:position w:val="-6"/>
                <w:sz w:val="20"/>
                <w:szCs w:val="20"/>
              </w:rPr>
              <w:t>1.</w:t>
            </w:r>
          </w:p>
        </w:tc>
        <w:tc>
          <w:tcPr>
            <w:tcW w:w="1984" w:type="dxa"/>
            <w:vAlign w:val="center"/>
          </w:tcPr>
          <w:p w14:paraId="01B7F041" w14:textId="77777777" w:rsidR="001635E7" w:rsidRPr="00535798" w:rsidRDefault="009A3177" w:rsidP="009A3177">
            <w:pPr>
              <w:rPr>
                <w:position w:val="-6"/>
              </w:rPr>
            </w:pPr>
            <w:r w:rsidRPr="00535798">
              <w:rPr>
                <w:rFonts w:asciiTheme="minorHAnsi" w:eastAsiaTheme="minorHAnsi" w:hAnsiTheme="minorHAnsi"/>
                <w:position w:val="-6"/>
                <w:lang w:eastAsia="en-US"/>
              </w:rPr>
              <w:object w:dxaOrig="1160" w:dyaOrig="240" w14:anchorId="6937452A">
                <v:shape id="_x0000_i1059" type="#_x0000_t75" style="width:58.5pt;height:14.25pt" o:ole="">
                  <v:imagedata r:id="rId75" o:title=""/>
                </v:shape>
                <o:OLEObject Type="Embed" ProgID="Equation.DSMT4" ShapeID="_x0000_i1059" DrawAspect="Content" ObjectID="_1775314573" r:id="rId76"/>
              </w:object>
            </w:r>
          </w:p>
        </w:tc>
        <w:tc>
          <w:tcPr>
            <w:tcW w:w="709" w:type="dxa"/>
            <w:vAlign w:val="center"/>
          </w:tcPr>
          <w:p w14:paraId="0888A98F" w14:textId="77777777" w:rsidR="001635E7" w:rsidRPr="009A3177" w:rsidRDefault="009A3177" w:rsidP="009A3177">
            <w:pPr>
              <w:rPr>
                <w:position w:val="-6"/>
                <w:sz w:val="20"/>
                <w:szCs w:val="20"/>
              </w:rPr>
            </w:pPr>
            <w:r>
              <w:rPr>
                <w:position w:val="-6"/>
                <w:sz w:val="20"/>
                <w:szCs w:val="20"/>
              </w:rPr>
              <w:t>2.</w:t>
            </w:r>
          </w:p>
        </w:tc>
        <w:tc>
          <w:tcPr>
            <w:tcW w:w="2552" w:type="dxa"/>
            <w:vAlign w:val="center"/>
          </w:tcPr>
          <w:p w14:paraId="7DDD926A" w14:textId="77777777" w:rsidR="001635E7" w:rsidRPr="00535798" w:rsidRDefault="001635E7" w:rsidP="009A3177">
            <w:pPr>
              <w:rPr>
                <w:position w:val="-6"/>
              </w:rPr>
            </w:pPr>
            <w:r w:rsidRPr="00535798">
              <w:rPr>
                <w:rFonts w:asciiTheme="minorHAnsi" w:eastAsiaTheme="minorHAnsi" w:hAnsiTheme="minorHAnsi"/>
                <w:position w:val="-20"/>
                <w:lang w:eastAsia="en-US"/>
              </w:rPr>
              <w:object w:dxaOrig="1500" w:dyaOrig="540" w14:anchorId="08655738">
                <v:shape id="_x0000_i1060" type="#_x0000_t75" style="width:1in;height:28.5pt" o:ole="">
                  <v:imagedata r:id="rId77" o:title=""/>
                </v:shape>
                <o:OLEObject Type="Embed" ProgID="Equation.DSMT4" ShapeID="_x0000_i1060" DrawAspect="Content" ObjectID="_1775314574" r:id="rId78"/>
              </w:object>
            </w:r>
          </w:p>
        </w:tc>
      </w:tr>
      <w:tr w:rsidR="001635E7" w:rsidRPr="00535798" w14:paraId="2100CC20" w14:textId="77777777" w:rsidTr="009A3177">
        <w:tc>
          <w:tcPr>
            <w:tcW w:w="709" w:type="dxa"/>
            <w:vAlign w:val="center"/>
          </w:tcPr>
          <w:p w14:paraId="10C8DC53" w14:textId="77777777" w:rsidR="001635E7" w:rsidRPr="00535798" w:rsidRDefault="009A3177" w:rsidP="009A3177">
            <w:pPr>
              <w:pStyle w:val="a9"/>
              <w:ind w:left="0"/>
              <w:rPr>
                <w:position w:val="-6"/>
                <w:sz w:val="20"/>
                <w:szCs w:val="20"/>
              </w:rPr>
            </w:pPr>
            <w:r>
              <w:rPr>
                <w:position w:val="-6"/>
                <w:sz w:val="20"/>
                <w:szCs w:val="20"/>
              </w:rPr>
              <w:t>3.</w:t>
            </w:r>
          </w:p>
        </w:tc>
        <w:tc>
          <w:tcPr>
            <w:tcW w:w="1984" w:type="dxa"/>
            <w:vAlign w:val="center"/>
          </w:tcPr>
          <w:p w14:paraId="04B91F4B" w14:textId="77777777" w:rsidR="001635E7" w:rsidRPr="00535798" w:rsidRDefault="001635E7" w:rsidP="009A3177">
            <w:r w:rsidRPr="00535798">
              <w:rPr>
                <w:rFonts w:asciiTheme="minorHAnsi" w:eastAsiaTheme="minorHAnsi" w:hAnsiTheme="minorHAnsi"/>
                <w:noProof/>
                <w:position w:val="-6"/>
                <w:lang w:eastAsia="en-US"/>
              </w:rPr>
              <w:object w:dxaOrig="1200" w:dyaOrig="279" w14:anchorId="32CFB598">
                <v:shape id="_x0000_i1061" type="#_x0000_t75" style="width:57.75pt;height:14.25pt" o:ole="">
                  <v:imagedata r:id="rId79" o:title=""/>
                </v:shape>
                <o:OLEObject Type="Embed" ProgID="Equation.DSMT4" ShapeID="_x0000_i1061" DrawAspect="Content" ObjectID="_1775314575" r:id="rId80"/>
              </w:object>
            </w:r>
          </w:p>
        </w:tc>
        <w:tc>
          <w:tcPr>
            <w:tcW w:w="709" w:type="dxa"/>
            <w:vAlign w:val="center"/>
          </w:tcPr>
          <w:p w14:paraId="4CF22A21" w14:textId="77777777" w:rsidR="001635E7" w:rsidRPr="009A3177" w:rsidRDefault="009A3177" w:rsidP="009A3177">
            <w:pPr>
              <w:rPr>
                <w:position w:val="-6"/>
                <w:sz w:val="20"/>
                <w:szCs w:val="20"/>
              </w:rPr>
            </w:pPr>
            <w:r>
              <w:rPr>
                <w:position w:val="-6"/>
                <w:sz w:val="20"/>
                <w:szCs w:val="20"/>
              </w:rPr>
              <w:t>4.</w:t>
            </w:r>
          </w:p>
        </w:tc>
        <w:tc>
          <w:tcPr>
            <w:tcW w:w="2552" w:type="dxa"/>
            <w:vAlign w:val="center"/>
          </w:tcPr>
          <w:p w14:paraId="01472270" w14:textId="77777777" w:rsidR="001635E7" w:rsidRPr="00535798" w:rsidRDefault="001635E7" w:rsidP="009A3177">
            <w:r w:rsidRPr="00535798">
              <w:rPr>
                <w:rFonts w:asciiTheme="minorHAnsi" w:eastAsiaTheme="minorHAnsi" w:hAnsiTheme="minorHAnsi"/>
                <w:noProof/>
                <w:position w:val="-6"/>
                <w:lang w:eastAsia="en-US"/>
              </w:rPr>
              <w:object w:dxaOrig="1320" w:dyaOrig="279" w14:anchorId="65764F2D">
                <v:shape id="_x0000_i1062" type="#_x0000_t75" style="width:64.5pt;height:14.25pt" o:ole="">
                  <v:imagedata r:id="rId81" o:title=""/>
                </v:shape>
                <o:OLEObject Type="Embed" ProgID="Equation.DSMT4" ShapeID="_x0000_i1062" DrawAspect="Content" ObjectID="_1775314576" r:id="rId82"/>
              </w:object>
            </w:r>
          </w:p>
        </w:tc>
      </w:tr>
    </w:tbl>
    <w:p w14:paraId="36A3AC43" w14:textId="77777777" w:rsidR="00A25A06" w:rsidRPr="00535798" w:rsidRDefault="00A25A06" w:rsidP="002829E0">
      <w:pPr>
        <w:ind w:firstLine="284"/>
        <w:rPr>
          <w:rFonts w:ascii="Times New Roman" w:eastAsia="Times New Roman" w:hAnsi="Times New Roman"/>
          <w:noProof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noProof/>
          <w:sz w:val="20"/>
          <w:szCs w:val="20"/>
          <w:lang w:eastAsia="ru-RU"/>
        </w:rPr>
        <w:t xml:space="preserve">Решить системы неравенств. </w:t>
      </w:r>
    </w:p>
    <w:tbl>
      <w:tblPr>
        <w:tblStyle w:val="a3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984"/>
        <w:gridCol w:w="709"/>
        <w:gridCol w:w="2552"/>
      </w:tblGrid>
      <w:tr w:rsidR="00A25A06" w:rsidRPr="00535798" w14:paraId="1CF6C8E5" w14:textId="77777777" w:rsidTr="009A3177">
        <w:tc>
          <w:tcPr>
            <w:tcW w:w="709" w:type="dxa"/>
            <w:vAlign w:val="center"/>
          </w:tcPr>
          <w:p w14:paraId="40145401" w14:textId="77777777" w:rsidR="00A25A06" w:rsidRPr="009A3177" w:rsidRDefault="009A3177" w:rsidP="009A3177">
            <w:pPr>
              <w:rPr>
                <w:position w:val="-6"/>
                <w:sz w:val="20"/>
                <w:szCs w:val="20"/>
              </w:rPr>
            </w:pPr>
            <w:r>
              <w:rPr>
                <w:position w:val="-6"/>
                <w:sz w:val="20"/>
                <w:szCs w:val="20"/>
              </w:rPr>
              <w:t>1.</w:t>
            </w:r>
          </w:p>
        </w:tc>
        <w:tc>
          <w:tcPr>
            <w:tcW w:w="1984" w:type="dxa"/>
            <w:vAlign w:val="center"/>
          </w:tcPr>
          <w:p w14:paraId="66E77B6F" w14:textId="77777777" w:rsidR="00A25A06" w:rsidRPr="00535798" w:rsidRDefault="00A25A06" w:rsidP="009A3177">
            <w:pPr>
              <w:rPr>
                <w:position w:val="-6"/>
              </w:rPr>
            </w:pPr>
            <w:r w:rsidRPr="00535798">
              <w:rPr>
                <w:rFonts w:asciiTheme="minorHAnsi" w:eastAsiaTheme="minorHAnsi" w:hAnsiTheme="minorHAnsi"/>
                <w:noProof/>
                <w:position w:val="-26"/>
                <w:lang w:eastAsia="en-US"/>
              </w:rPr>
              <w:object w:dxaOrig="1640" w:dyaOrig="620" w14:anchorId="06C84BB7">
                <v:shape id="_x0000_i1063" type="#_x0000_t75" style="width:79.5pt;height:28.5pt" o:ole="">
                  <v:imagedata r:id="rId83" o:title=""/>
                </v:shape>
                <o:OLEObject Type="Embed" ProgID="Equation.DSMT4" ShapeID="_x0000_i1063" DrawAspect="Content" ObjectID="_1775314577" r:id="rId84"/>
              </w:object>
            </w:r>
          </w:p>
        </w:tc>
        <w:tc>
          <w:tcPr>
            <w:tcW w:w="709" w:type="dxa"/>
            <w:vAlign w:val="center"/>
          </w:tcPr>
          <w:p w14:paraId="59773FB1" w14:textId="77777777" w:rsidR="00A25A06" w:rsidRPr="009A3177" w:rsidRDefault="009A3177" w:rsidP="009A3177">
            <w:pPr>
              <w:rPr>
                <w:position w:val="-6"/>
                <w:sz w:val="20"/>
                <w:szCs w:val="20"/>
              </w:rPr>
            </w:pPr>
            <w:r>
              <w:rPr>
                <w:position w:val="-6"/>
                <w:sz w:val="20"/>
                <w:szCs w:val="20"/>
              </w:rPr>
              <w:t>2.</w:t>
            </w:r>
          </w:p>
        </w:tc>
        <w:tc>
          <w:tcPr>
            <w:tcW w:w="2552" w:type="dxa"/>
            <w:vAlign w:val="center"/>
          </w:tcPr>
          <w:p w14:paraId="4ED3587E" w14:textId="77777777" w:rsidR="00A25A06" w:rsidRPr="00535798" w:rsidRDefault="00A25A06" w:rsidP="009A3177">
            <w:pPr>
              <w:rPr>
                <w:position w:val="-6"/>
              </w:rPr>
            </w:pPr>
            <w:r w:rsidRPr="00535798">
              <w:rPr>
                <w:rFonts w:asciiTheme="minorHAnsi" w:eastAsiaTheme="minorHAnsi" w:hAnsiTheme="minorHAnsi"/>
                <w:noProof/>
                <w:position w:val="-26"/>
                <w:lang w:eastAsia="en-US"/>
              </w:rPr>
              <w:object w:dxaOrig="1520" w:dyaOrig="620" w14:anchorId="4D0D6134">
                <v:shape id="_x0000_i1064" type="#_x0000_t75" style="width:79.5pt;height:28.5pt" o:ole="">
                  <v:imagedata r:id="rId63" o:title=""/>
                </v:shape>
                <o:OLEObject Type="Embed" ProgID="Equation.DSMT4" ShapeID="_x0000_i1064" DrawAspect="Content" ObjectID="_1775314578" r:id="rId85"/>
              </w:object>
            </w:r>
          </w:p>
        </w:tc>
      </w:tr>
    </w:tbl>
    <w:p w14:paraId="4285BAFB" w14:textId="77777777" w:rsidR="00A25A06" w:rsidRPr="00535798" w:rsidRDefault="00A25A06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Решить системы уравнений.</w:t>
      </w:r>
    </w:p>
    <w:tbl>
      <w:tblPr>
        <w:tblStyle w:val="a3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1984"/>
        <w:gridCol w:w="709"/>
        <w:gridCol w:w="2552"/>
      </w:tblGrid>
      <w:tr w:rsidR="00A25A06" w:rsidRPr="00535798" w14:paraId="69704E71" w14:textId="77777777" w:rsidTr="009A3177">
        <w:tc>
          <w:tcPr>
            <w:tcW w:w="709" w:type="dxa"/>
            <w:vAlign w:val="center"/>
          </w:tcPr>
          <w:p w14:paraId="1F62F518" w14:textId="77777777" w:rsidR="00A25A06" w:rsidRPr="00535798" w:rsidRDefault="009A3177" w:rsidP="009A3177">
            <w:pPr>
              <w:pStyle w:val="a9"/>
              <w:ind w:left="0"/>
              <w:rPr>
                <w:position w:val="-6"/>
                <w:sz w:val="20"/>
                <w:szCs w:val="20"/>
              </w:rPr>
            </w:pPr>
            <w:r>
              <w:rPr>
                <w:position w:val="-6"/>
                <w:sz w:val="20"/>
                <w:szCs w:val="20"/>
              </w:rPr>
              <w:t>1.</w:t>
            </w:r>
          </w:p>
        </w:tc>
        <w:tc>
          <w:tcPr>
            <w:tcW w:w="1984" w:type="dxa"/>
            <w:vAlign w:val="center"/>
          </w:tcPr>
          <w:p w14:paraId="32615F41" w14:textId="77777777" w:rsidR="00A25A06" w:rsidRPr="00535798" w:rsidRDefault="00A25A06" w:rsidP="009A3177">
            <w:pPr>
              <w:rPr>
                <w:position w:val="-6"/>
              </w:rPr>
            </w:pPr>
            <w:r w:rsidRPr="00535798">
              <w:rPr>
                <w:rFonts w:asciiTheme="minorHAnsi" w:eastAsiaTheme="minorHAnsi" w:hAnsiTheme="minorHAnsi"/>
                <w:position w:val="-26"/>
                <w:lang w:eastAsia="en-US"/>
              </w:rPr>
              <w:object w:dxaOrig="1180" w:dyaOrig="620" w14:anchorId="1556EACD">
                <v:shape id="_x0000_i1065" type="#_x0000_t75" style="width:57.75pt;height:28.5pt" o:ole="">
                  <v:imagedata r:id="rId86" o:title=""/>
                </v:shape>
                <o:OLEObject Type="Embed" ProgID="Equation.DSMT4" ShapeID="_x0000_i1065" DrawAspect="Content" ObjectID="_1775314579" r:id="rId87"/>
              </w:object>
            </w:r>
          </w:p>
        </w:tc>
        <w:tc>
          <w:tcPr>
            <w:tcW w:w="709" w:type="dxa"/>
            <w:vAlign w:val="center"/>
          </w:tcPr>
          <w:p w14:paraId="5C9009AB" w14:textId="77777777" w:rsidR="00A25A06" w:rsidRPr="00535798" w:rsidRDefault="009A3177" w:rsidP="009A3177">
            <w:pPr>
              <w:pStyle w:val="a9"/>
              <w:ind w:left="0"/>
              <w:rPr>
                <w:position w:val="-6"/>
                <w:sz w:val="20"/>
                <w:szCs w:val="20"/>
              </w:rPr>
            </w:pPr>
            <w:r>
              <w:rPr>
                <w:position w:val="-6"/>
                <w:sz w:val="20"/>
                <w:szCs w:val="20"/>
              </w:rPr>
              <w:t>2.</w:t>
            </w:r>
          </w:p>
        </w:tc>
        <w:tc>
          <w:tcPr>
            <w:tcW w:w="2552" w:type="dxa"/>
            <w:vAlign w:val="center"/>
          </w:tcPr>
          <w:p w14:paraId="1CCFC2C9" w14:textId="77777777" w:rsidR="00A25A06" w:rsidRPr="00535798" w:rsidRDefault="00A25A06" w:rsidP="009A3177">
            <w:pPr>
              <w:rPr>
                <w:position w:val="-6"/>
              </w:rPr>
            </w:pPr>
            <w:r w:rsidRPr="00535798">
              <w:rPr>
                <w:rFonts w:asciiTheme="minorHAnsi" w:eastAsiaTheme="minorHAnsi" w:hAnsiTheme="minorHAnsi"/>
                <w:position w:val="-26"/>
                <w:lang w:eastAsia="en-US"/>
              </w:rPr>
              <w:object w:dxaOrig="1080" w:dyaOrig="620" w14:anchorId="427A64F5">
                <v:shape id="_x0000_i1066" type="#_x0000_t75" style="width:57.75pt;height:28.5pt" o:ole="">
                  <v:imagedata r:id="rId88" o:title=""/>
                </v:shape>
                <o:OLEObject Type="Embed" ProgID="Equation.DSMT4" ShapeID="_x0000_i1066" DrawAspect="Content" ObjectID="_1775314580" r:id="rId89"/>
              </w:object>
            </w:r>
          </w:p>
        </w:tc>
      </w:tr>
    </w:tbl>
    <w:p w14:paraId="147E3273" w14:textId="77777777" w:rsidR="00071D60" w:rsidRDefault="00071D60" w:rsidP="002829E0">
      <w:pPr>
        <w:ind w:firstLine="284"/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486220BF" w14:textId="77777777" w:rsidR="00AE3049" w:rsidRDefault="00AE3049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778F1759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477FBAFA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0A34D63A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280B1489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4C1F9EB7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7418AF3D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7207B26A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2C548512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4181C10E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29D814CC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61A2A05D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36EEE9DA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068E106A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1318592D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2821BC56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3142F06E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700E86D9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78581955" w14:textId="77777777" w:rsidR="00286750" w:rsidRDefault="00286750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1A2A615D" w14:textId="77777777" w:rsidR="00DC0309" w:rsidRPr="00535798" w:rsidRDefault="00DC0309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</w:rPr>
      </w:pPr>
    </w:p>
    <w:p w14:paraId="66D0BE4C" w14:textId="77777777" w:rsidR="00D75127" w:rsidRPr="00535798" w:rsidRDefault="008074FB" w:rsidP="00AE3049">
      <w:pPr>
        <w:ind w:firstLine="284"/>
        <w:jc w:val="center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lastRenderedPageBreak/>
        <w:t>Задания для аудитор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2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71216384" w14:textId="77777777" w:rsidR="00D75127" w:rsidRPr="00535798" w:rsidRDefault="00D75127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1. Определить, какие из точек </w:t>
      </w:r>
      <w:r w:rsidR="00AE3049" w:rsidRPr="00AE3049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780" w:dyaOrig="300" w14:anchorId="6C7FE477">
          <v:shape id="_x0000_i1067" type="#_x0000_t75" style="width:36pt;height:14.25pt" o:ole="">
            <v:imagedata r:id="rId90" o:title=""/>
          </v:shape>
          <o:OLEObject Type="Embed" ProgID="Equation.DSMT4" ShapeID="_x0000_i1067" DrawAspect="Content" ObjectID="_1775314581" r:id="rId91"/>
        </w:object>
      </w:r>
      <w:r w:rsidR="00AE3049" w:rsidRPr="00AE3049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800" w:dyaOrig="300" w14:anchorId="016CA4CB">
          <v:shape id="_x0000_i1068" type="#_x0000_t75" style="width:43.5pt;height:14.25pt" o:ole="">
            <v:imagedata r:id="rId92" o:title=""/>
          </v:shape>
          <o:OLEObject Type="Embed" ProgID="Equation.DSMT4" ShapeID="_x0000_i1068" DrawAspect="Content" ObjectID="_1775314582" r:id="rId93"/>
        </w:object>
      </w:r>
      <w:r w:rsidR="00AE3049" w:rsidRPr="00AE3049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820" w:dyaOrig="300" w14:anchorId="3FFAA117">
          <v:shape id="_x0000_i1069" type="#_x0000_t75" style="width:43.5pt;height:14.25pt" o:ole="">
            <v:imagedata r:id="rId94" o:title=""/>
          </v:shape>
          <o:OLEObject Type="Embed" ProgID="Equation.DSMT4" ShapeID="_x0000_i1069" DrawAspect="Content" ObjectID="_1775314583" r:id="rId95"/>
        </w:objec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</w:t>
      </w:r>
      <w:r w:rsidR="00AE3049" w:rsidRPr="00AE3049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020" w:dyaOrig="300" w14:anchorId="0D02C2AE">
          <v:shape id="_x0000_i1070" type="#_x0000_t75" style="width:50.25pt;height:14.25pt" o:ole="">
            <v:imagedata r:id="rId96" o:title=""/>
          </v:shape>
          <o:OLEObject Type="Embed" ProgID="Equation.DSMT4" ShapeID="_x0000_i1070" DrawAspect="Content" ObjectID="_1775314584" r:id="rId97"/>
        </w:object>
      </w:r>
      <w:r w:rsidR="00AE3049" w:rsidRPr="00AE3049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940" w:dyaOrig="300" w14:anchorId="3DF34B8D">
          <v:shape id="_x0000_i1071" type="#_x0000_t75" style="width:50.25pt;height:14.25pt" o:ole="">
            <v:imagedata r:id="rId98" o:title=""/>
          </v:shape>
          <o:OLEObject Type="Embed" ProgID="Equation.DSMT4" ShapeID="_x0000_i1071" DrawAspect="Content" ObjectID="_1775314585" r:id="rId99"/>
        </w:object>
      </w:r>
      <w:r w:rsidR="00AE3049" w:rsidRPr="00AE3049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840" w:dyaOrig="300" w14:anchorId="39A63EDC">
          <v:shape id="_x0000_i1072" type="#_x0000_t75" style="width:43.5pt;height:14.25pt" o:ole="">
            <v:imagedata r:id="rId100" o:title=""/>
          </v:shape>
          <o:OLEObject Type="Embed" ProgID="Equation.DSMT4" ShapeID="_x0000_i1072" DrawAspect="Content" ObjectID="_1775314586" r:id="rId101"/>
        </w:objec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лежат на прямой </w:t>
      </w:r>
      <w:r w:rsidR="00AE3049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240" w:dyaOrig="279" w14:anchorId="39C64135">
          <v:shape id="_x0000_i1073" type="#_x0000_t75" style="width:64.5pt;height:14.25pt" o:ole="">
            <v:imagedata r:id="rId102" o:title=""/>
          </v:shape>
          <o:OLEObject Type="Embed" ProgID="Equation.DSMT4" ShapeID="_x0000_i1073" DrawAspect="Content" ObjectID="_1775314587" r:id="rId103"/>
        </w:objec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, а какие не лежат на ней. Построить данную прямую.</w:t>
      </w:r>
    </w:p>
    <w:p w14:paraId="28F3AD19" w14:textId="77777777" w:rsidR="00D75127" w:rsidRPr="00535798" w:rsidRDefault="00D75127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2. Точки </w:t>
      </w:r>
      <w:r w:rsidR="00AE3049" w:rsidRPr="00AE3049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980" w:dyaOrig="300" w14:anchorId="05C06C71">
          <v:shape id="_x0000_i1074" type="#_x0000_t75" style="width:51pt;height:14.25pt" o:ole="">
            <v:imagedata r:id="rId104" o:title=""/>
          </v:shape>
          <o:OLEObject Type="Embed" ProgID="Equation.DSMT4" ShapeID="_x0000_i1074" DrawAspect="Content" ObjectID="_1775314588" r:id="rId105"/>
        </w:objec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и </w:t>
      </w:r>
      <w:r w:rsidR="00AE3049" w:rsidRPr="00AE3049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240" w:dyaOrig="300" w14:anchorId="420CEAE4">
          <v:shape id="_x0000_i1075" type="#_x0000_t75" style="width:14.25pt;height:14.25pt" o:ole="">
            <v:imagedata r:id="rId106" o:title=""/>
          </v:shape>
          <o:OLEObject Type="Embed" ProgID="Equation.DSMT4" ShapeID="_x0000_i1075" DrawAspect="Content" ObjectID="_1775314589" r:id="rId107"/>
        </w:objec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расположены на прямой </w:t>
      </w:r>
      <w:r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240" w:dyaOrig="279" w14:anchorId="049BFD61">
          <v:shape id="_x0000_i1076" type="#_x0000_t75" style="width:64.5pt;height:14.25pt" o:ole="">
            <v:imagedata r:id="rId108" o:title=""/>
          </v:shape>
          <o:OLEObject Type="Embed" ProgID="Equation.DSMT4" ShapeID="_x0000_i1076" DrawAspect="Content" ObjectID="_1775314590" r:id="rId109"/>
        </w:objec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и их абсциссы соответственно равны числам: 4, 0, 2, –2, и –6. Определить ординаты этих точек. Построить данную прямую.</w:t>
      </w:r>
    </w:p>
    <w:p w14:paraId="27447286" w14:textId="77777777" w:rsidR="00D75127" w:rsidRPr="00535798" w:rsidRDefault="00AE3049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>3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>. Дана прямая 2</w:t>
      </w:r>
      <w:r w:rsidR="00D75127" w:rsidRPr="00535798">
        <w:rPr>
          <w:rFonts w:ascii="Times New Roman" w:eastAsia="Times New Roman" w:hAnsi="Times New Roman"/>
          <w:sz w:val="20"/>
          <w:szCs w:val="20"/>
          <w:lang w:val="en-US" w:eastAsia="ru-RU"/>
        </w:rPr>
        <w:t>x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>+3</w:t>
      </w:r>
      <w:r w:rsidR="00D75127" w:rsidRPr="00535798">
        <w:rPr>
          <w:rFonts w:ascii="Times New Roman" w:eastAsia="Times New Roman" w:hAnsi="Times New Roman"/>
          <w:sz w:val="20"/>
          <w:szCs w:val="20"/>
          <w:lang w:val="en-US" w:eastAsia="ru-RU"/>
        </w:rPr>
        <w:t>y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+4=0. Составить уравнение прямой, проходящей через точку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720" w:dyaOrig="300" w14:anchorId="6F542FD4">
          <v:shape id="_x0000_i1077" type="#_x0000_t75" style="width:36pt;height:14.25pt" o:ole="">
            <v:imagedata r:id="rId110" o:title=""/>
          </v:shape>
          <o:OLEObject Type="Embed" ProgID="Equation.DSMT4" ShapeID="_x0000_i1077" DrawAspect="Content" ObjectID="_1775314591" r:id="rId111"/>
        </w:objec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>: 1) параллельно данной прямой;  2) перпендикулярно к данной прямой. Построить эти прямые.</w:t>
      </w:r>
    </w:p>
    <w:p w14:paraId="07EA3B60" w14:textId="77777777" w:rsidR="00D75127" w:rsidRPr="00535798" w:rsidRDefault="00AE3049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>4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. Даны вершины треугольника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2280" w:dyaOrig="300" w14:anchorId="0BBBBDB2">
          <v:shape id="_x0000_i1078" type="#_x0000_t75" style="width:115.5pt;height:14.25pt" o:ole="">
            <v:imagedata r:id="rId112" o:title=""/>
          </v:shape>
          <o:OLEObject Type="Embed" ProgID="Equation.DSMT4" ShapeID="_x0000_i1078" DrawAspect="Content" ObjectID="_1775314592" r:id="rId113"/>
        </w:objec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>. Составить уравнения его сторон.</w:t>
      </w:r>
    </w:p>
    <w:p w14:paraId="3FF48A4C" w14:textId="77777777" w:rsidR="00AE3049" w:rsidRPr="00535798" w:rsidRDefault="00AE3049" w:rsidP="00AE3049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>5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. Дана прямая 5</w:t>
      </w:r>
      <w:r w:rsidRPr="00535798">
        <w:rPr>
          <w:rFonts w:ascii="Times New Roman" w:eastAsia="Times New Roman" w:hAnsi="Times New Roman"/>
          <w:sz w:val="20"/>
          <w:szCs w:val="20"/>
          <w:lang w:val="en-US" w:eastAsia="ru-RU"/>
        </w:rPr>
        <w:t>x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+3</w:t>
      </w:r>
      <w:r w:rsidRPr="00535798">
        <w:rPr>
          <w:rFonts w:ascii="Times New Roman" w:eastAsia="Times New Roman" w:hAnsi="Times New Roman"/>
          <w:sz w:val="20"/>
          <w:szCs w:val="20"/>
          <w:lang w:val="en-US" w:eastAsia="ru-RU"/>
        </w:rPr>
        <w:t>y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–3=0. Определить угловой коэффициент </w:t>
      </w:r>
      <w:r w:rsidRPr="00535798">
        <w:rPr>
          <w:rFonts w:ascii="Times New Roman" w:eastAsia="Times New Roman" w:hAnsi="Times New Roman"/>
          <w:sz w:val="20"/>
          <w:szCs w:val="20"/>
          <w:lang w:val="en-US" w:eastAsia="ru-RU"/>
        </w:rPr>
        <w:t>k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прямой: 1) параллельной данной прямой; 2) перпендикулярной к данной прямой.</w:t>
      </w:r>
    </w:p>
    <w:p w14:paraId="236A56D5" w14:textId="77777777" w:rsidR="00D75127" w:rsidRPr="00535798" w:rsidRDefault="00AE3049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>6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. Вычислить угловой коэффициент </w:t>
      </w:r>
      <w:r w:rsidR="00D75127" w:rsidRPr="00535798">
        <w:rPr>
          <w:rFonts w:ascii="Times New Roman" w:eastAsia="Times New Roman" w:hAnsi="Times New Roman"/>
          <w:i/>
          <w:sz w:val="20"/>
          <w:szCs w:val="20"/>
          <w:lang w:val="en-US" w:eastAsia="ru-RU"/>
        </w:rPr>
        <w:t>k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прямой, проходящей через две данные точки:</w:t>
      </w:r>
    </w:p>
    <w:p w14:paraId="4191FF52" w14:textId="77777777" w:rsidR="00D75127" w:rsidRPr="00535798" w:rsidRDefault="002E22DC" w:rsidP="002829E0">
      <w:pPr>
        <w:ind w:firstLine="284"/>
        <w:jc w:val="center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>1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)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719" w:dyaOrig="300" w14:anchorId="3C691BDF">
          <v:shape id="_x0000_i1079" type="#_x0000_t75" style="width:86.25pt;height:14.25pt" o:ole="">
            <v:imagedata r:id="rId114" o:title=""/>
          </v:shape>
          <o:OLEObject Type="Embed" ProgID="Equation.DSMT4" ShapeID="_x0000_i1079" DrawAspect="Content" ObjectID="_1775314593" r:id="rId115"/>
        </w:object>
      </w:r>
      <w:r>
        <w:rPr>
          <w:rFonts w:ascii="Times New Roman" w:eastAsia="Times New Roman" w:hAnsi="Times New Roman"/>
          <w:sz w:val="20"/>
          <w:szCs w:val="20"/>
          <w:lang w:eastAsia="ru-RU"/>
        </w:rPr>
        <w:t xml:space="preserve"> 2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)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440" w:dyaOrig="300" w14:anchorId="275F1B6C">
          <v:shape id="_x0000_i1080" type="#_x0000_t75" style="width:1in;height:14.25pt" o:ole="">
            <v:imagedata r:id="rId116" o:title=""/>
          </v:shape>
          <o:OLEObject Type="Embed" ProgID="Equation.DSMT4" ShapeID="_x0000_i1080" DrawAspect="Content" ObjectID="_1775314594" r:id="rId117"/>
        </w:object>
      </w:r>
      <w:r>
        <w:rPr>
          <w:rFonts w:ascii="Times New Roman" w:eastAsia="Times New Roman" w:hAnsi="Times New Roman"/>
          <w:sz w:val="20"/>
          <w:szCs w:val="20"/>
          <w:lang w:eastAsia="ru-RU"/>
        </w:rPr>
        <w:t xml:space="preserve"> 3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)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560" w:dyaOrig="300" w14:anchorId="06ABB6CF">
          <v:shape id="_x0000_i1081" type="#_x0000_t75" style="width:79.5pt;height:14.25pt" o:ole="">
            <v:imagedata r:id="rId118" o:title=""/>
          </v:shape>
          <o:OLEObject Type="Embed" ProgID="Equation.DSMT4" ShapeID="_x0000_i1081" DrawAspect="Content" ObjectID="_1775314595" r:id="rId119"/>
        </w:objec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>.</w:t>
      </w:r>
    </w:p>
    <w:p w14:paraId="18FCD3BE" w14:textId="77777777" w:rsidR="00D75127" w:rsidRPr="00535798" w:rsidRDefault="00AE3049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>7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. Определить угол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200" w:dyaOrig="240" w14:anchorId="0490DC00">
          <v:shape id="_x0000_i1082" type="#_x0000_t75" style="width:7.5pt;height:14.25pt" o:ole="">
            <v:imagedata r:id="rId120" o:title=""/>
          </v:shape>
          <o:OLEObject Type="Embed" ProgID="Equation.DSMT4" ShapeID="_x0000_i1082" DrawAspect="Content" ObjectID="_1775314596" r:id="rId121"/>
        </w:objec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между двумя прямыми: </w:t>
      </w:r>
    </w:p>
    <w:p w14:paraId="3653E987" w14:textId="77777777" w:rsidR="00D75127" w:rsidRPr="00535798" w:rsidRDefault="002E22DC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>1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)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160" w:dyaOrig="279" w14:anchorId="44549356">
          <v:shape id="_x0000_i1083" type="#_x0000_t75" style="width:57.75pt;height:14.25pt" o:ole="">
            <v:imagedata r:id="rId122" o:title=""/>
          </v:shape>
          <o:OLEObject Type="Embed" ProgID="Equation.DSMT4" ShapeID="_x0000_i1083" DrawAspect="Content" ObjectID="_1775314597" r:id="rId123"/>
        </w:objec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,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020" w:dyaOrig="279" w14:anchorId="7BA531F1">
          <v:shape id="_x0000_i1084" type="#_x0000_t75" style="width:50.25pt;height:14.25pt" o:ole="">
            <v:imagedata r:id="rId124" o:title=""/>
          </v:shape>
          <o:OLEObject Type="Embed" ProgID="Equation.DSMT4" ShapeID="_x0000_i1084" DrawAspect="Content" ObjectID="_1775314598" r:id="rId125"/>
        </w:object>
      </w:r>
      <w:r w:rsidR="00AE3049">
        <w:rPr>
          <w:rFonts w:ascii="Times New Roman" w:eastAsia="Times New Roman" w:hAnsi="Times New Roman"/>
          <w:sz w:val="20"/>
          <w:szCs w:val="20"/>
          <w:lang w:eastAsia="ru-RU"/>
        </w:rPr>
        <w:t xml:space="preserve">     </w:t>
      </w:r>
      <w:r>
        <w:rPr>
          <w:rFonts w:ascii="Times New Roman" w:eastAsia="Times New Roman" w:hAnsi="Times New Roman"/>
          <w:sz w:val="20"/>
          <w:szCs w:val="20"/>
          <w:lang w:eastAsia="ru-RU"/>
        </w:rPr>
        <w:t>2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)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300" w:dyaOrig="279" w14:anchorId="0B79D361">
          <v:shape id="_x0000_i1085" type="#_x0000_t75" style="width:64.5pt;height:14.25pt" o:ole="">
            <v:imagedata r:id="rId126" o:title=""/>
          </v:shape>
          <o:OLEObject Type="Embed" ProgID="Equation.DSMT4" ShapeID="_x0000_i1085" DrawAspect="Content" ObjectID="_1775314599" r:id="rId127"/>
        </w:objec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240" w:dyaOrig="279" w14:anchorId="5BAEE835">
          <v:shape id="_x0000_i1086" type="#_x0000_t75" style="width:64.5pt;height:14.25pt" o:ole="">
            <v:imagedata r:id="rId128" o:title=""/>
          </v:shape>
          <o:OLEObject Type="Embed" ProgID="Equation.DSMT4" ShapeID="_x0000_i1086" DrawAspect="Content" ObjectID="_1775314600" r:id="rId129"/>
        </w:objec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>;</w:t>
      </w:r>
    </w:p>
    <w:p w14:paraId="4C32C126" w14:textId="77777777" w:rsidR="00D75127" w:rsidRPr="00535798" w:rsidRDefault="002E22DC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>3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>)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200" w:dyaOrig="279" w14:anchorId="600F2D64">
          <v:shape id="_x0000_i1087" type="#_x0000_t75" style="width:57.75pt;height:14.25pt" o:ole="">
            <v:imagedata r:id="rId130" o:title=""/>
          </v:shape>
          <o:OLEObject Type="Embed" ProgID="Equation.DSMT4" ShapeID="_x0000_i1087" DrawAspect="Content" ObjectID="_1775314601" r:id="rId131"/>
        </w:objec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260" w:dyaOrig="279" w14:anchorId="414D43FF">
          <v:shape id="_x0000_i1088" type="#_x0000_t75" style="width:64.5pt;height:14.25pt" o:ole="">
            <v:imagedata r:id="rId132" o:title=""/>
          </v:shape>
          <o:OLEObject Type="Embed" ProgID="Equation.DSMT4" ShapeID="_x0000_i1088" DrawAspect="Content" ObjectID="_1775314602" r:id="rId133"/>
        </w:object>
      </w:r>
      <w:r w:rsidR="00AE3049">
        <w:rPr>
          <w:rFonts w:ascii="Times New Roman" w:eastAsia="Times New Roman" w:hAnsi="Times New Roman"/>
          <w:sz w:val="20"/>
          <w:szCs w:val="20"/>
          <w:lang w:eastAsia="ru-RU"/>
        </w:rPr>
        <w:t xml:space="preserve">; 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4)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260" w:dyaOrig="279" w14:anchorId="4C367257">
          <v:shape id="_x0000_i1089" type="#_x0000_t75" style="width:64.5pt;height:14.25pt" o:ole="">
            <v:imagedata r:id="rId134" o:title=""/>
          </v:shape>
          <o:OLEObject Type="Embed" ProgID="Equation.DSMT4" ShapeID="_x0000_i1089" DrawAspect="Content" ObjectID="_1775314603" r:id="rId135"/>
        </w:objec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240" w:dyaOrig="279" w14:anchorId="5FCD523D">
          <v:shape id="_x0000_i1090" type="#_x0000_t75" style="width:64.5pt;height:14.25pt" o:ole="">
            <v:imagedata r:id="rId136" o:title=""/>
          </v:shape>
          <o:OLEObject Type="Embed" ProgID="Equation.DSMT4" ShapeID="_x0000_i1090" DrawAspect="Content" ObjectID="_1775314604" r:id="rId137"/>
        </w:objec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>;</w:t>
      </w:r>
    </w:p>
    <w:p w14:paraId="5228B83A" w14:textId="77777777" w:rsidR="00D75127" w:rsidRPr="00535798" w:rsidRDefault="008074FB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12</w: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. Даны вершины треугольника </w:t>
      </w:r>
      <w:r w:rsidR="00D75127"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2299" w:dyaOrig="300" w14:anchorId="62D8D7CF">
          <v:shape id="_x0000_i1091" type="#_x0000_t75" style="width:115.5pt;height:14.25pt" o:ole="">
            <v:imagedata r:id="rId138" o:title=""/>
          </v:shape>
          <o:OLEObject Type="Embed" ProgID="Equation.DSMT4" ShapeID="_x0000_i1091" DrawAspect="Content" ObjectID="_1775314605" r:id="rId139"/>
        </w:object>
      </w:r>
      <w:r w:rsidR="00D75127" w:rsidRPr="00535798">
        <w:rPr>
          <w:rFonts w:ascii="Times New Roman" w:eastAsia="Times New Roman" w:hAnsi="Times New Roman"/>
          <w:sz w:val="20"/>
          <w:szCs w:val="20"/>
          <w:lang w:eastAsia="ru-RU"/>
        </w:rPr>
        <w:t>. Составить уравнения его высот.</w:t>
      </w:r>
    </w:p>
    <w:p w14:paraId="7F3078B6" w14:textId="77777777" w:rsidR="00AE3049" w:rsidRPr="00535798" w:rsidRDefault="00AE3049" w:rsidP="00AE3049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6. Найти точку пересечения двух прямых </w:t>
      </w:r>
      <w:r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340" w:dyaOrig="279" w14:anchorId="33DBFE63">
          <v:shape id="_x0000_i1092" type="#_x0000_t75" style="width:64.5pt;height:14.25pt" o:ole="">
            <v:imagedata r:id="rId140" o:title=""/>
          </v:shape>
          <o:OLEObject Type="Embed" ProgID="Equation.DSMT4" ShapeID="_x0000_i1092" DrawAspect="Content" ObjectID="_1775314606" r:id="rId141"/>
        </w:objec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, </w:t>
      </w:r>
      <w:r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340" w:dyaOrig="279" w14:anchorId="19BADBCE">
          <v:shape id="_x0000_i1093" type="#_x0000_t75" style="width:64.5pt;height:14.25pt" o:ole="">
            <v:imagedata r:id="rId142" o:title=""/>
          </v:shape>
          <o:OLEObject Type="Embed" ProgID="Equation.DSMT4" ShapeID="_x0000_i1093" DrawAspect="Content" ObjectID="_1775314607" r:id="rId143"/>
        </w:objec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.</w:t>
      </w:r>
    </w:p>
    <w:p w14:paraId="0193D0B0" w14:textId="77777777" w:rsidR="00D75127" w:rsidRPr="00535798" w:rsidRDefault="00D75127" w:rsidP="002829E0">
      <w:pPr>
        <w:tabs>
          <w:tab w:val="left" w:pos="540"/>
        </w:tabs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EB99913" w14:textId="77777777" w:rsidR="008074FB" w:rsidRDefault="008074FB" w:rsidP="002E22DC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Задания для самостоятель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2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51323D07" w14:textId="77777777" w:rsidR="00F55A27" w:rsidRPr="00535798" w:rsidRDefault="00F55A27" w:rsidP="002E22DC">
      <w:pPr>
        <w:ind w:firstLine="284"/>
        <w:jc w:val="center"/>
        <w:rPr>
          <w:rFonts w:ascii="Times New Roman" w:eastAsia="Times New Roman" w:hAnsi="Times New Roman"/>
          <w:sz w:val="20"/>
          <w:szCs w:val="20"/>
          <w:lang w:eastAsia="ru-RU"/>
        </w:rPr>
      </w:pPr>
    </w:p>
    <w:p w14:paraId="0F5C13B2" w14:textId="77777777" w:rsidR="002E22DC" w:rsidRDefault="00D75127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1. Дан треугольник с вершинами </w:t>
      </w:r>
      <w:r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2040" w:dyaOrig="300" w14:anchorId="308F3E63">
          <v:shape id="_x0000_i1094" type="#_x0000_t75" style="width:100.5pt;height:14.25pt" o:ole="">
            <v:imagedata r:id="rId144" o:title=""/>
          </v:shape>
          <o:OLEObject Type="Embed" ProgID="Equation.DSMT4" ShapeID="_x0000_i1094" DrawAspect="Content" ObjectID="_1775314608" r:id="rId145"/>
        </w:objec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. Определить: 1) уравнения, длины его сторон и их угловые коэффициенты;</w:t>
      </w:r>
    </w:p>
    <w:p w14:paraId="5A6C3CE0" w14:textId="77777777" w:rsidR="00D75127" w:rsidRPr="00535798" w:rsidRDefault="00D75127" w:rsidP="002E22DC">
      <w:pPr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2) угол при вершине А в ра</w:t>
      </w:r>
      <w:r w:rsidR="002E22DC">
        <w:rPr>
          <w:rFonts w:ascii="Times New Roman" w:eastAsia="Times New Roman" w:hAnsi="Times New Roman"/>
          <w:sz w:val="20"/>
          <w:szCs w:val="20"/>
          <w:lang w:eastAsia="ru-RU"/>
        </w:rPr>
        <w:t>дианах; 3)уравнение медианы АЕ;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4) уравнение высоты АД и ее длину. Составить уравнение перпендикуляра, опущенного из вершины А на медиану, проведенную из вершины В. </w:t>
      </w:r>
    </w:p>
    <w:p w14:paraId="05683379" w14:textId="77777777" w:rsidR="00D75127" w:rsidRPr="00535798" w:rsidRDefault="00D75127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</w:p>
    <w:p w14:paraId="098B511F" w14:textId="77777777" w:rsidR="00AA6F43" w:rsidRPr="00535798" w:rsidRDefault="00AA6F43" w:rsidP="002829E0">
      <w:pPr>
        <w:ind w:firstLine="284"/>
        <w:jc w:val="both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0B3D386" w14:textId="77777777" w:rsidR="00286750" w:rsidRDefault="00286750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DC69D89" w14:textId="77777777" w:rsidR="008074FB" w:rsidRDefault="008074FB" w:rsidP="00F55A27">
      <w:pPr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lastRenderedPageBreak/>
        <w:t>Задания для аудитор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3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57967326" w14:textId="77777777" w:rsidR="00F55A27" w:rsidRPr="00535798" w:rsidRDefault="00F55A27" w:rsidP="00F55A27">
      <w:pPr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1CC659A" w14:textId="77777777" w:rsidR="00AA6F43" w:rsidRPr="00E51B00" w:rsidRDefault="006014C6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Вычислить </w:t>
      </w:r>
      <w:r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440" w:dyaOrig="300" w14:anchorId="0259198F">
          <v:shape id="_x0000_i1095" type="#_x0000_t75" style="width:1in;height:14.25pt" o:ole="">
            <v:imagedata r:id="rId146" o:title=""/>
          </v:shape>
          <o:OLEObject Type="Embed" ProgID="Equation.DSMT4" ShapeID="_x0000_i1095" DrawAspect="Content" ObjectID="_1775314609" r:id="rId147"/>
        </w:objec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2410"/>
        <w:gridCol w:w="709"/>
        <w:gridCol w:w="2268"/>
      </w:tblGrid>
      <w:tr w:rsidR="00666B75" w:rsidRPr="002E22DC" w14:paraId="726BC316" w14:textId="77777777" w:rsidTr="002E22DC">
        <w:tc>
          <w:tcPr>
            <w:tcW w:w="709" w:type="dxa"/>
            <w:vAlign w:val="center"/>
          </w:tcPr>
          <w:p w14:paraId="596294E4" w14:textId="77777777" w:rsidR="00666B75" w:rsidRPr="002E22DC" w:rsidRDefault="0098349C" w:rsidP="002E22DC">
            <w:pPr>
              <w:rPr>
                <w:sz w:val="20"/>
                <w:szCs w:val="20"/>
              </w:rPr>
            </w:pPr>
            <w:r w:rsidRPr="002E22DC">
              <w:rPr>
                <w:sz w:val="20"/>
                <w:szCs w:val="20"/>
              </w:rPr>
              <w:t>1.</w:t>
            </w:r>
          </w:p>
        </w:tc>
        <w:tc>
          <w:tcPr>
            <w:tcW w:w="2410" w:type="dxa"/>
            <w:vAlign w:val="center"/>
          </w:tcPr>
          <w:p w14:paraId="35F6E7C3" w14:textId="77777777" w:rsidR="00666B75" w:rsidRPr="002E22DC" w:rsidRDefault="00B14767" w:rsidP="002E22DC">
            <w:pPr>
              <w:rPr>
                <w:sz w:val="20"/>
                <w:szCs w:val="20"/>
              </w:rPr>
            </w:pPr>
            <w:r w:rsidRPr="002E22DC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500" w:dyaOrig="340" w14:anchorId="2F364244">
                <v:shape id="_x0000_i1096" type="#_x0000_t75" style="width:84.75pt;height:17.25pt" o:ole="">
                  <v:imagedata r:id="rId148" o:title=""/>
                </v:shape>
                <o:OLEObject Type="Embed" ProgID="Equation.DSMT4" ShapeID="_x0000_i1096" DrawAspect="Content" ObjectID="_1775314610" r:id="rId149"/>
              </w:object>
            </w:r>
          </w:p>
        </w:tc>
        <w:tc>
          <w:tcPr>
            <w:tcW w:w="709" w:type="dxa"/>
            <w:vAlign w:val="center"/>
          </w:tcPr>
          <w:p w14:paraId="5C26041F" w14:textId="77777777" w:rsidR="00666B75" w:rsidRPr="002E22DC" w:rsidRDefault="002E22DC" w:rsidP="002E22D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 w:rsidR="0098349C" w:rsidRPr="002E22DC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397902C3" w14:textId="77777777" w:rsidR="00666B75" w:rsidRPr="002E22DC" w:rsidRDefault="00666B75" w:rsidP="002E22DC">
            <w:pPr>
              <w:rPr>
                <w:sz w:val="20"/>
                <w:szCs w:val="20"/>
              </w:rPr>
            </w:pPr>
            <w:r w:rsidRPr="002E22DC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140" w:dyaOrig="560" w14:anchorId="4F98F0D6">
                <v:shape id="_x0000_i1097" type="#_x0000_t75" style="width:57.75pt;height:28.5pt" o:ole="">
                  <v:imagedata r:id="rId150" o:title=""/>
                </v:shape>
                <o:OLEObject Type="Embed" ProgID="Equation.DSMT4" ShapeID="_x0000_i1097" DrawAspect="Content" ObjectID="_1775314611" r:id="rId151"/>
              </w:object>
            </w:r>
          </w:p>
        </w:tc>
      </w:tr>
      <w:tr w:rsidR="00666B75" w:rsidRPr="002E22DC" w14:paraId="1533668D" w14:textId="77777777" w:rsidTr="002E22DC">
        <w:tc>
          <w:tcPr>
            <w:tcW w:w="709" w:type="dxa"/>
            <w:vAlign w:val="center"/>
          </w:tcPr>
          <w:p w14:paraId="2B281170" w14:textId="77777777" w:rsidR="00666B75" w:rsidRPr="002E22DC" w:rsidRDefault="002E22DC" w:rsidP="002E22D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 w:rsidR="0098349C" w:rsidRPr="002E22DC">
              <w:rPr>
                <w:sz w:val="20"/>
                <w:szCs w:val="20"/>
              </w:rPr>
              <w:t>.</w:t>
            </w:r>
          </w:p>
        </w:tc>
        <w:tc>
          <w:tcPr>
            <w:tcW w:w="2410" w:type="dxa"/>
            <w:vAlign w:val="center"/>
          </w:tcPr>
          <w:p w14:paraId="3B31C5A3" w14:textId="77777777" w:rsidR="00666B75" w:rsidRPr="002E22DC" w:rsidRDefault="002E22DC" w:rsidP="002E22DC">
            <w:pPr>
              <w:rPr>
                <w:sz w:val="20"/>
                <w:szCs w:val="20"/>
              </w:rPr>
            </w:pPr>
            <w:r w:rsidRPr="002E22DC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480" w:dyaOrig="340" w14:anchorId="395C332F">
                <v:shape id="_x0000_i1098" type="#_x0000_t75" style="width:75pt;height:15pt" o:ole="">
                  <v:imagedata r:id="rId152" o:title=""/>
                </v:shape>
                <o:OLEObject Type="Embed" ProgID="Equation.DSMT4" ShapeID="_x0000_i1098" DrawAspect="Content" ObjectID="_1775314612" r:id="rId153"/>
              </w:object>
            </w:r>
          </w:p>
        </w:tc>
        <w:tc>
          <w:tcPr>
            <w:tcW w:w="709" w:type="dxa"/>
            <w:vAlign w:val="center"/>
          </w:tcPr>
          <w:p w14:paraId="7F77D0C8" w14:textId="77777777" w:rsidR="00666B75" w:rsidRPr="002E22DC" w:rsidRDefault="002E22DC" w:rsidP="002E22D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 w:rsidR="0098349C" w:rsidRPr="002E22DC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32918F4E" w14:textId="77777777" w:rsidR="00F27584" w:rsidRPr="002E22DC" w:rsidRDefault="00BD59AF" w:rsidP="00BD59AF">
            <w:pPr>
              <w:rPr>
                <w:sz w:val="20"/>
                <w:szCs w:val="20"/>
              </w:rPr>
            </w:pPr>
            <w:r w:rsidRPr="002E22DC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640" w:dyaOrig="380" w14:anchorId="21246C11">
                <v:shape id="_x0000_i1099" type="#_x0000_t75" style="width:84.75pt;height:21.75pt" o:ole="">
                  <v:imagedata r:id="rId154" o:title=""/>
                </v:shape>
                <o:OLEObject Type="Embed" ProgID="Equation.DSMT4" ShapeID="_x0000_i1099" DrawAspect="Content" ObjectID="_1775314613" r:id="rId155"/>
              </w:object>
            </w:r>
          </w:p>
        </w:tc>
      </w:tr>
      <w:tr w:rsidR="002C7D6F" w:rsidRPr="002E22DC" w14:paraId="552D5FCF" w14:textId="77777777" w:rsidTr="002E22DC">
        <w:tc>
          <w:tcPr>
            <w:tcW w:w="709" w:type="dxa"/>
            <w:vAlign w:val="center"/>
          </w:tcPr>
          <w:p w14:paraId="6FF1E013" w14:textId="77777777" w:rsidR="002C7D6F" w:rsidRPr="002E22DC" w:rsidRDefault="002E22DC" w:rsidP="002E22DC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 w:rsidR="002C7D6F" w:rsidRPr="002E22DC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410" w:type="dxa"/>
            <w:vAlign w:val="center"/>
          </w:tcPr>
          <w:p w14:paraId="2D2E233A" w14:textId="77777777" w:rsidR="002C7D6F" w:rsidRPr="002E22DC" w:rsidRDefault="00BD59AF" w:rsidP="002E22DC">
            <w:pPr>
              <w:rPr>
                <w:sz w:val="20"/>
                <w:szCs w:val="20"/>
              </w:rPr>
            </w:pPr>
            <w:r w:rsidRPr="002E22DC">
              <w:rPr>
                <w:rFonts w:asciiTheme="minorHAnsi" w:eastAsiaTheme="minorHAnsi" w:hAnsiTheme="minorHAnsi"/>
                <w:position w:val="-24"/>
                <w:sz w:val="20"/>
                <w:szCs w:val="20"/>
                <w:lang w:eastAsia="en-US"/>
              </w:rPr>
              <w:object w:dxaOrig="1640" w:dyaOrig="600" w14:anchorId="0D52816D">
                <v:shape id="_x0000_i1100" type="#_x0000_t75" style="width:90pt;height:28.5pt" o:ole="">
                  <v:imagedata r:id="rId156" o:title=""/>
                </v:shape>
                <o:OLEObject Type="Embed" ProgID="Equation.DSMT4" ShapeID="_x0000_i1100" DrawAspect="Content" ObjectID="_1775314614" r:id="rId157"/>
              </w:object>
            </w:r>
          </w:p>
        </w:tc>
        <w:tc>
          <w:tcPr>
            <w:tcW w:w="709" w:type="dxa"/>
            <w:vAlign w:val="center"/>
          </w:tcPr>
          <w:p w14:paraId="5E0A3851" w14:textId="77777777" w:rsidR="002C7D6F" w:rsidRPr="002E22DC" w:rsidRDefault="002C7D6F" w:rsidP="002E22DC">
            <w:pPr>
              <w:rPr>
                <w:sz w:val="20"/>
                <w:szCs w:val="20"/>
                <w:lang w:val="en-US"/>
              </w:rPr>
            </w:pPr>
            <w:r w:rsidRPr="002E22DC">
              <w:rPr>
                <w:sz w:val="20"/>
                <w:szCs w:val="20"/>
                <w:lang w:val="en-US"/>
              </w:rPr>
              <w:t>6.</w:t>
            </w:r>
          </w:p>
        </w:tc>
        <w:tc>
          <w:tcPr>
            <w:tcW w:w="2268" w:type="dxa"/>
            <w:vAlign w:val="center"/>
          </w:tcPr>
          <w:p w14:paraId="491F69DF" w14:textId="77777777" w:rsidR="002C7D6F" w:rsidRPr="002E22DC" w:rsidRDefault="00BD59AF" w:rsidP="002E22DC">
            <w:pPr>
              <w:rPr>
                <w:sz w:val="20"/>
                <w:szCs w:val="20"/>
              </w:rPr>
            </w:pPr>
            <w:r w:rsidRPr="002E22DC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500" w:dyaOrig="620" w14:anchorId="313BDD62">
                <v:shape id="_x0000_i1101" type="#_x0000_t75" style="width:81pt;height:29.25pt" o:ole="">
                  <v:imagedata r:id="rId158" o:title=""/>
                </v:shape>
                <o:OLEObject Type="Embed" ProgID="Equation.DSMT4" ShapeID="_x0000_i1101" DrawAspect="Content" ObjectID="_1775314615" r:id="rId159"/>
              </w:object>
            </w:r>
          </w:p>
        </w:tc>
      </w:tr>
    </w:tbl>
    <w:p w14:paraId="48C17332" w14:textId="77777777" w:rsidR="00286750" w:rsidRPr="00535798" w:rsidRDefault="00286750" w:rsidP="0028675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Исследовать функции на чётность.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2410"/>
        <w:gridCol w:w="709"/>
        <w:gridCol w:w="2268"/>
      </w:tblGrid>
      <w:tr w:rsidR="00286750" w:rsidRPr="00BD59AF" w14:paraId="2CA8E9D7" w14:textId="77777777" w:rsidTr="00F55A27">
        <w:tc>
          <w:tcPr>
            <w:tcW w:w="709" w:type="dxa"/>
            <w:vAlign w:val="center"/>
          </w:tcPr>
          <w:p w14:paraId="406D2DB0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sz w:val="20"/>
                <w:szCs w:val="20"/>
              </w:rPr>
              <w:t>1.</w:t>
            </w:r>
          </w:p>
        </w:tc>
        <w:tc>
          <w:tcPr>
            <w:tcW w:w="2410" w:type="dxa"/>
            <w:vAlign w:val="center"/>
          </w:tcPr>
          <w:p w14:paraId="377EA1B0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300" w:dyaOrig="340" w14:anchorId="60A8C793">
                <v:shape id="_x0000_i1102" type="#_x0000_t75" style="width:73.5pt;height:16.5pt" o:ole="">
                  <v:imagedata r:id="rId160" o:title=""/>
                </v:shape>
                <o:OLEObject Type="Embed" ProgID="Equation.DSMT4" ShapeID="_x0000_i1102" DrawAspect="Content" ObjectID="_1775314616" r:id="rId161"/>
              </w:object>
            </w:r>
          </w:p>
        </w:tc>
        <w:tc>
          <w:tcPr>
            <w:tcW w:w="709" w:type="dxa"/>
            <w:vAlign w:val="center"/>
          </w:tcPr>
          <w:p w14:paraId="100DB43B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 w:rsidRPr="00BD59AF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78C8065C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260" w:dyaOrig="580" w14:anchorId="45FD3D7A">
                <v:shape id="_x0000_i1103" type="#_x0000_t75" style="width:64.5pt;height:28.5pt" o:ole="">
                  <v:imagedata r:id="rId162" o:title=""/>
                </v:shape>
                <o:OLEObject Type="Embed" ProgID="Equation.DSMT4" ShapeID="_x0000_i1103" DrawAspect="Content" ObjectID="_1775314617" r:id="rId163"/>
              </w:object>
            </w:r>
          </w:p>
        </w:tc>
      </w:tr>
      <w:tr w:rsidR="00286750" w:rsidRPr="00BD59AF" w14:paraId="378374B7" w14:textId="77777777" w:rsidTr="00F55A27">
        <w:tc>
          <w:tcPr>
            <w:tcW w:w="709" w:type="dxa"/>
            <w:vAlign w:val="center"/>
          </w:tcPr>
          <w:p w14:paraId="671F9EAA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 w:rsidRPr="00BD59AF">
              <w:rPr>
                <w:sz w:val="20"/>
                <w:szCs w:val="20"/>
              </w:rPr>
              <w:t>.</w:t>
            </w:r>
          </w:p>
        </w:tc>
        <w:tc>
          <w:tcPr>
            <w:tcW w:w="2410" w:type="dxa"/>
            <w:vAlign w:val="center"/>
          </w:tcPr>
          <w:p w14:paraId="4316DD7D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600" w:dyaOrig="340" w14:anchorId="1F2C3A74">
                <v:shape id="_x0000_i1104" type="#_x0000_t75" style="width:84.75pt;height:15pt" o:ole="">
                  <v:imagedata r:id="rId164" o:title=""/>
                </v:shape>
                <o:OLEObject Type="Embed" ProgID="Equation.DSMT4" ShapeID="_x0000_i1104" DrawAspect="Content" ObjectID="_1775314618" r:id="rId165"/>
              </w:object>
            </w:r>
          </w:p>
        </w:tc>
        <w:tc>
          <w:tcPr>
            <w:tcW w:w="709" w:type="dxa"/>
            <w:vAlign w:val="center"/>
          </w:tcPr>
          <w:p w14:paraId="5F3BD64E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 w:rsidRPr="00BD59AF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15995CA2" w14:textId="77777777" w:rsidR="00286750" w:rsidRPr="00B14767" w:rsidRDefault="00286750" w:rsidP="00F55A27">
            <w:pPr>
              <w:rPr>
                <w:sz w:val="20"/>
                <w:szCs w:val="20"/>
                <w:lang w:val="en-US"/>
              </w:rPr>
            </w:pPr>
            <w:r w:rsidRPr="00BD59A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340" w:dyaOrig="560" w14:anchorId="7ECB3267">
                <v:shape id="_x0000_i1105" type="#_x0000_t75" style="width:64.5pt;height:27pt" o:ole="">
                  <v:imagedata r:id="rId166" o:title=""/>
                </v:shape>
                <o:OLEObject Type="Embed" ProgID="Equation.DSMT4" ShapeID="_x0000_i1105" DrawAspect="Content" ObjectID="_1775314619" r:id="rId167"/>
              </w:object>
            </w:r>
          </w:p>
        </w:tc>
      </w:tr>
      <w:tr w:rsidR="00286750" w:rsidRPr="00BD59AF" w14:paraId="6EF18ECE" w14:textId="77777777" w:rsidTr="00F55A27">
        <w:tc>
          <w:tcPr>
            <w:tcW w:w="709" w:type="dxa"/>
            <w:vAlign w:val="center"/>
          </w:tcPr>
          <w:p w14:paraId="49215D5B" w14:textId="77777777" w:rsidR="00286750" w:rsidRPr="00BD59AF" w:rsidRDefault="00286750" w:rsidP="00F55A27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 w:rsidRPr="00BD59AF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410" w:type="dxa"/>
            <w:vAlign w:val="center"/>
          </w:tcPr>
          <w:p w14:paraId="200753D6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500" w:dyaOrig="340" w14:anchorId="54599772">
                <v:shape id="_x0000_i1106" type="#_x0000_t75" style="width:84.75pt;height:16.5pt" o:ole="">
                  <v:imagedata r:id="rId168" o:title=""/>
                </v:shape>
                <o:OLEObject Type="Embed" ProgID="Equation.DSMT4" ShapeID="_x0000_i1106" DrawAspect="Content" ObjectID="_1775314620" r:id="rId169"/>
              </w:object>
            </w:r>
          </w:p>
        </w:tc>
        <w:tc>
          <w:tcPr>
            <w:tcW w:w="709" w:type="dxa"/>
            <w:vAlign w:val="center"/>
          </w:tcPr>
          <w:p w14:paraId="5428022C" w14:textId="77777777" w:rsidR="00286750" w:rsidRPr="00BD59AF" w:rsidRDefault="00286750" w:rsidP="00F55A27">
            <w:pPr>
              <w:rPr>
                <w:sz w:val="20"/>
                <w:szCs w:val="20"/>
                <w:lang w:val="en-US"/>
              </w:rPr>
            </w:pPr>
            <w:r w:rsidRPr="00BD59AF">
              <w:rPr>
                <w:sz w:val="20"/>
                <w:szCs w:val="20"/>
                <w:lang w:val="en-US"/>
              </w:rPr>
              <w:t>6.</w:t>
            </w:r>
          </w:p>
        </w:tc>
        <w:tc>
          <w:tcPr>
            <w:tcW w:w="2268" w:type="dxa"/>
            <w:vAlign w:val="center"/>
          </w:tcPr>
          <w:p w14:paraId="1DE82C20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340" w:dyaOrig="560" w14:anchorId="0C13DE56">
                <v:shape id="_x0000_i1107" type="#_x0000_t75" style="width:64.5pt;height:26.25pt" o:ole="">
                  <v:imagedata r:id="rId170" o:title=""/>
                </v:shape>
                <o:OLEObject Type="Embed" ProgID="Equation.DSMT4" ShapeID="_x0000_i1107" DrawAspect="Content" ObjectID="_1775314621" r:id="rId171"/>
              </w:object>
            </w:r>
          </w:p>
        </w:tc>
      </w:tr>
    </w:tbl>
    <w:p w14:paraId="4400641B" w14:textId="77777777" w:rsidR="00286750" w:rsidRPr="00535798" w:rsidRDefault="00286750" w:rsidP="0028675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Найти область определения функции.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2450"/>
        <w:gridCol w:w="669"/>
        <w:gridCol w:w="2268"/>
      </w:tblGrid>
      <w:tr w:rsidR="00286750" w:rsidRPr="00BD59AF" w14:paraId="5AE16DED" w14:textId="77777777" w:rsidTr="00F55A27">
        <w:tc>
          <w:tcPr>
            <w:tcW w:w="709" w:type="dxa"/>
            <w:vAlign w:val="center"/>
          </w:tcPr>
          <w:p w14:paraId="5E0D2F9B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sz w:val="20"/>
                <w:szCs w:val="20"/>
              </w:rPr>
              <w:t>1.</w:t>
            </w:r>
          </w:p>
        </w:tc>
        <w:tc>
          <w:tcPr>
            <w:tcW w:w="2450" w:type="dxa"/>
            <w:vAlign w:val="center"/>
          </w:tcPr>
          <w:p w14:paraId="3AE8384F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100" w:dyaOrig="560" w14:anchorId="71454EA0">
                <v:shape id="_x0000_i1108" type="#_x0000_t75" style="width:54pt;height:27pt" o:ole="">
                  <v:imagedata r:id="rId172" o:title=""/>
                </v:shape>
                <o:OLEObject Type="Embed" ProgID="Equation.DSMT4" ShapeID="_x0000_i1108" DrawAspect="Content" ObjectID="_1775314622" r:id="rId173"/>
              </w:object>
            </w:r>
          </w:p>
        </w:tc>
        <w:tc>
          <w:tcPr>
            <w:tcW w:w="669" w:type="dxa"/>
            <w:vAlign w:val="center"/>
          </w:tcPr>
          <w:p w14:paraId="79C4F0DC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 w:rsidRPr="00BD59AF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135910AD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920" w:dyaOrig="560" w14:anchorId="0AE6319C">
                <v:shape id="_x0000_i1109" type="#_x0000_t75" style="width:41.25pt;height:27pt" o:ole="">
                  <v:imagedata r:id="rId174" o:title=""/>
                </v:shape>
                <o:OLEObject Type="Embed" ProgID="Equation.DSMT4" ShapeID="_x0000_i1109" DrawAspect="Content" ObjectID="_1775314623" r:id="rId175"/>
              </w:object>
            </w:r>
          </w:p>
        </w:tc>
      </w:tr>
      <w:tr w:rsidR="00286750" w:rsidRPr="00BD59AF" w14:paraId="6D2F88D6" w14:textId="77777777" w:rsidTr="00F55A27">
        <w:tc>
          <w:tcPr>
            <w:tcW w:w="709" w:type="dxa"/>
            <w:vAlign w:val="center"/>
          </w:tcPr>
          <w:p w14:paraId="1542F5F7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 w:rsidRPr="00BD59AF">
              <w:rPr>
                <w:sz w:val="20"/>
                <w:szCs w:val="20"/>
              </w:rPr>
              <w:t>.</w:t>
            </w:r>
          </w:p>
        </w:tc>
        <w:tc>
          <w:tcPr>
            <w:tcW w:w="2450" w:type="dxa"/>
            <w:vAlign w:val="center"/>
          </w:tcPr>
          <w:p w14:paraId="44E2C88A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160" w:dyaOrig="300" w14:anchorId="3C09ED49">
                <v:shape id="_x0000_i1110" type="#_x0000_t75" style="width:57.75pt;height:14.25pt" o:ole="">
                  <v:imagedata r:id="rId176" o:title=""/>
                </v:shape>
                <o:OLEObject Type="Embed" ProgID="Equation.DSMT4" ShapeID="_x0000_i1110" DrawAspect="Content" ObjectID="_1775314624" r:id="rId177"/>
              </w:object>
            </w:r>
          </w:p>
        </w:tc>
        <w:tc>
          <w:tcPr>
            <w:tcW w:w="669" w:type="dxa"/>
            <w:vAlign w:val="center"/>
          </w:tcPr>
          <w:p w14:paraId="4B343EBB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 w:rsidRPr="00BD59AF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2E577BA7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120" w:dyaOrig="340" w14:anchorId="63E0EB86">
                <v:shape id="_x0000_i1111" type="#_x0000_t75" style="width:60.75pt;height:15pt" o:ole="">
                  <v:imagedata r:id="rId178" o:title=""/>
                </v:shape>
                <o:OLEObject Type="Embed" ProgID="Equation.DSMT4" ShapeID="_x0000_i1111" DrawAspect="Content" ObjectID="_1775314625" r:id="rId179"/>
              </w:object>
            </w:r>
          </w:p>
        </w:tc>
      </w:tr>
      <w:tr w:rsidR="00286750" w:rsidRPr="00BD59AF" w14:paraId="43E255E3" w14:textId="77777777" w:rsidTr="00F55A27">
        <w:tc>
          <w:tcPr>
            <w:tcW w:w="709" w:type="dxa"/>
            <w:vAlign w:val="center"/>
          </w:tcPr>
          <w:p w14:paraId="53A16B68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 w:rsidRPr="00BD59AF">
              <w:rPr>
                <w:sz w:val="20"/>
                <w:szCs w:val="20"/>
              </w:rPr>
              <w:t>.</w:t>
            </w:r>
          </w:p>
        </w:tc>
        <w:tc>
          <w:tcPr>
            <w:tcW w:w="2450" w:type="dxa"/>
            <w:vAlign w:val="center"/>
          </w:tcPr>
          <w:p w14:paraId="72A263BF" w14:textId="77777777" w:rsidR="00286750" w:rsidRPr="00BD59AF" w:rsidRDefault="00286750" w:rsidP="00F55A27">
            <w:pPr>
              <w:rPr>
                <w:position w:val="-22"/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880" w:dyaOrig="340" w14:anchorId="46B863FF">
                <v:shape id="_x0000_i1112" type="#_x0000_t75" style="width:97.5pt;height:15pt" o:ole="">
                  <v:imagedata r:id="rId180" o:title=""/>
                </v:shape>
                <o:OLEObject Type="Embed" ProgID="Equation.DSMT4" ShapeID="_x0000_i1112" DrawAspect="Content" ObjectID="_1775314626" r:id="rId181"/>
              </w:object>
            </w:r>
          </w:p>
        </w:tc>
        <w:tc>
          <w:tcPr>
            <w:tcW w:w="669" w:type="dxa"/>
            <w:vAlign w:val="center"/>
          </w:tcPr>
          <w:p w14:paraId="5AD996F6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 w:rsidRPr="00BD59AF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68814FE1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520" w:dyaOrig="380" w14:anchorId="2AE11231">
                <v:shape id="_x0000_i1113" type="#_x0000_t75" style="width:64.5pt;height:18pt" o:ole="">
                  <v:imagedata r:id="rId182" o:title=""/>
                </v:shape>
                <o:OLEObject Type="Embed" ProgID="Equation.DSMT4" ShapeID="_x0000_i1113" DrawAspect="Content" ObjectID="_1775314627" r:id="rId183"/>
              </w:object>
            </w:r>
          </w:p>
        </w:tc>
      </w:tr>
      <w:tr w:rsidR="00286750" w:rsidRPr="00BD59AF" w14:paraId="65108168" w14:textId="77777777" w:rsidTr="00F55A27">
        <w:tc>
          <w:tcPr>
            <w:tcW w:w="709" w:type="dxa"/>
            <w:vAlign w:val="center"/>
          </w:tcPr>
          <w:p w14:paraId="5D05B590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7</w:t>
            </w:r>
            <w:r w:rsidRPr="00BD59AF">
              <w:rPr>
                <w:sz w:val="20"/>
                <w:szCs w:val="20"/>
              </w:rPr>
              <w:t>.</w:t>
            </w:r>
          </w:p>
        </w:tc>
        <w:tc>
          <w:tcPr>
            <w:tcW w:w="2450" w:type="dxa"/>
            <w:vAlign w:val="center"/>
          </w:tcPr>
          <w:p w14:paraId="3F1335D2" w14:textId="77777777" w:rsidR="00286750" w:rsidRPr="00BD59AF" w:rsidRDefault="00286750" w:rsidP="00F55A27">
            <w:pPr>
              <w:rPr>
                <w:position w:val="-10"/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480" w:dyaOrig="380" w14:anchorId="1783B280">
                <v:shape id="_x0000_i1114" type="#_x0000_t75" style="width:60pt;height:18pt" o:ole="">
                  <v:imagedata r:id="rId184" o:title=""/>
                </v:shape>
                <o:OLEObject Type="Embed" ProgID="Equation.DSMT4" ShapeID="_x0000_i1114" DrawAspect="Content" ObjectID="_1775314628" r:id="rId185"/>
              </w:object>
            </w:r>
          </w:p>
        </w:tc>
        <w:tc>
          <w:tcPr>
            <w:tcW w:w="669" w:type="dxa"/>
            <w:vAlign w:val="center"/>
          </w:tcPr>
          <w:p w14:paraId="5F049154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sz w:val="20"/>
                <w:szCs w:val="20"/>
              </w:rPr>
              <w:t>8.</w:t>
            </w:r>
          </w:p>
        </w:tc>
        <w:tc>
          <w:tcPr>
            <w:tcW w:w="2268" w:type="dxa"/>
            <w:vAlign w:val="center"/>
          </w:tcPr>
          <w:p w14:paraId="4D482DC3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500" w:dyaOrig="560" w14:anchorId="3263A407">
                <v:shape id="_x0000_i1115" type="#_x0000_t75" style="width:64.5pt;height:25.5pt" o:ole="">
                  <v:imagedata r:id="rId186" o:title=""/>
                </v:shape>
                <o:OLEObject Type="Embed" ProgID="Equation.DSMT4" ShapeID="_x0000_i1115" DrawAspect="Content" ObjectID="_1775314629" r:id="rId187"/>
              </w:object>
            </w:r>
          </w:p>
        </w:tc>
      </w:tr>
      <w:tr w:rsidR="00286750" w:rsidRPr="00BD59AF" w14:paraId="5EC4F7B3" w14:textId="77777777" w:rsidTr="00F55A27">
        <w:tc>
          <w:tcPr>
            <w:tcW w:w="709" w:type="dxa"/>
            <w:vAlign w:val="center"/>
          </w:tcPr>
          <w:p w14:paraId="45415E61" w14:textId="77777777" w:rsidR="00286750" w:rsidRPr="00BD59AF" w:rsidRDefault="00286750" w:rsidP="00F55A27">
            <w:pPr>
              <w:rPr>
                <w:sz w:val="20"/>
                <w:szCs w:val="20"/>
                <w:lang w:val="en-US"/>
              </w:rPr>
            </w:pPr>
            <w:r w:rsidRPr="00BD59AF">
              <w:rPr>
                <w:sz w:val="20"/>
                <w:szCs w:val="20"/>
                <w:lang w:val="en-US"/>
              </w:rPr>
              <w:t>9.</w:t>
            </w:r>
          </w:p>
        </w:tc>
        <w:tc>
          <w:tcPr>
            <w:tcW w:w="2450" w:type="dxa"/>
            <w:vAlign w:val="center"/>
          </w:tcPr>
          <w:p w14:paraId="77CE82C8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160" w:dyaOrig="600" w14:anchorId="33987DFB">
                <v:shape id="_x0000_i1116" type="#_x0000_t75" style="width:54pt;height:30pt" o:ole="">
                  <v:imagedata r:id="rId188" o:title=""/>
                </v:shape>
                <o:OLEObject Type="Embed" ProgID="Equation.DSMT4" ShapeID="_x0000_i1116" DrawAspect="Content" ObjectID="_1775314630" r:id="rId189"/>
              </w:object>
            </w:r>
          </w:p>
        </w:tc>
        <w:tc>
          <w:tcPr>
            <w:tcW w:w="669" w:type="dxa"/>
            <w:vAlign w:val="center"/>
          </w:tcPr>
          <w:p w14:paraId="487C20CD" w14:textId="77777777" w:rsidR="00286750" w:rsidRPr="00BD59AF" w:rsidRDefault="00286750" w:rsidP="00F55A27">
            <w:pPr>
              <w:rPr>
                <w:sz w:val="20"/>
                <w:szCs w:val="20"/>
                <w:lang w:val="en-US"/>
              </w:rPr>
            </w:pPr>
            <w:r w:rsidRPr="00BD59AF">
              <w:rPr>
                <w:sz w:val="20"/>
                <w:szCs w:val="20"/>
                <w:lang w:val="en-US"/>
              </w:rPr>
              <w:t>10.</w:t>
            </w:r>
          </w:p>
        </w:tc>
        <w:tc>
          <w:tcPr>
            <w:tcW w:w="2268" w:type="dxa"/>
            <w:vAlign w:val="center"/>
          </w:tcPr>
          <w:p w14:paraId="5D0332E9" w14:textId="77777777" w:rsidR="00286750" w:rsidRPr="00BD59AF" w:rsidRDefault="00286750" w:rsidP="00F55A27">
            <w:pPr>
              <w:rPr>
                <w:sz w:val="20"/>
                <w:szCs w:val="20"/>
                <w:lang w:val="en-US"/>
              </w:rPr>
            </w:pPr>
            <w:r w:rsidRPr="00BD59A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200" w:dyaOrig="560" w14:anchorId="7C25CD10">
                <v:shape id="_x0000_i1117" type="#_x0000_t75" style="width:60pt;height:26.25pt" o:ole="">
                  <v:imagedata r:id="rId190" o:title=""/>
                </v:shape>
                <o:OLEObject Type="Embed" ProgID="Equation.DSMT4" ShapeID="_x0000_i1117" DrawAspect="Content" ObjectID="_1775314631" r:id="rId191"/>
              </w:object>
            </w:r>
          </w:p>
        </w:tc>
      </w:tr>
      <w:tr w:rsidR="00286750" w:rsidRPr="00BD59AF" w14:paraId="163CD32B" w14:textId="77777777" w:rsidTr="00F55A27">
        <w:tc>
          <w:tcPr>
            <w:tcW w:w="709" w:type="dxa"/>
            <w:vAlign w:val="center"/>
          </w:tcPr>
          <w:p w14:paraId="455F6CD0" w14:textId="77777777" w:rsidR="00286750" w:rsidRPr="00BD59AF" w:rsidRDefault="00286750" w:rsidP="00F55A27">
            <w:pPr>
              <w:rPr>
                <w:sz w:val="20"/>
                <w:szCs w:val="20"/>
                <w:lang w:val="en-US"/>
              </w:rPr>
            </w:pPr>
            <w:r w:rsidRPr="00BD59AF">
              <w:rPr>
                <w:sz w:val="20"/>
                <w:szCs w:val="20"/>
                <w:lang w:val="en-US"/>
              </w:rPr>
              <w:t>11.</w:t>
            </w:r>
          </w:p>
        </w:tc>
        <w:tc>
          <w:tcPr>
            <w:tcW w:w="2450" w:type="dxa"/>
            <w:vAlign w:val="center"/>
          </w:tcPr>
          <w:p w14:paraId="78DE38C8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860" w:dyaOrig="580" w14:anchorId="5138D892">
                <v:shape id="_x0000_i1118" type="#_x0000_t75" style="width:93pt;height:27.75pt" o:ole="">
                  <v:imagedata r:id="rId192" o:title=""/>
                </v:shape>
                <o:OLEObject Type="Embed" ProgID="Equation.DSMT4" ShapeID="_x0000_i1118" DrawAspect="Content" ObjectID="_1775314632" r:id="rId193"/>
              </w:object>
            </w:r>
          </w:p>
        </w:tc>
        <w:tc>
          <w:tcPr>
            <w:tcW w:w="669" w:type="dxa"/>
            <w:vAlign w:val="center"/>
          </w:tcPr>
          <w:p w14:paraId="00354CF7" w14:textId="77777777" w:rsidR="00286750" w:rsidRPr="00BD59AF" w:rsidRDefault="00286750" w:rsidP="00F55A27">
            <w:pPr>
              <w:rPr>
                <w:sz w:val="20"/>
                <w:szCs w:val="20"/>
                <w:lang w:val="en-US"/>
              </w:rPr>
            </w:pPr>
            <w:r w:rsidRPr="00BD59AF">
              <w:rPr>
                <w:sz w:val="20"/>
                <w:szCs w:val="20"/>
                <w:lang w:val="en-US"/>
              </w:rPr>
              <w:t>12.</w:t>
            </w:r>
          </w:p>
        </w:tc>
        <w:tc>
          <w:tcPr>
            <w:tcW w:w="2268" w:type="dxa"/>
            <w:vAlign w:val="center"/>
          </w:tcPr>
          <w:p w14:paraId="17D66065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719" w:dyaOrig="540" w14:anchorId="0CD93953">
                <v:shape id="_x0000_i1119" type="#_x0000_t75" style="width:97.5pt;height:24.75pt" o:ole="">
                  <v:imagedata r:id="rId194" o:title=""/>
                </v:shape>
                <o:OLEObject Type="Embed" ProgID="Equation.DSMT4" ShapeID="_x0000_i1119" DrawAspect="Content" ObjectID="_1775314633" r:id="rId195"/>
              </w:object>
            </w:r>
          </w:p>
        </w:tc>
      </w:tr>
    </w:tbl>
    <w:p w14:paraId="367DDD9D" w14:textId="77777777" w:rsidR="00532502" w:rsidRDefault="00532502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</w:p>
    <w:p w14:paraId="15AB9687" w14:textId="77777777" w:rsidR="00286750" w:rsidRDefault="00286750" w:rsidP="00F55A27">
      <w:pPr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Задания для самостоятельной работы</w:t>
      </w:r>
      <w:r w:rsidR="003728BA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 по разделу </w:t>
      </w:r>
      <w:r w:rsidR="003728BA" w:rsidRPr="003728BA">
        <w:rPr>
          <w:rFonts w:ascii="Times New Roman" w:eastAsia="Times New Roman" w:hAnsi="Times New Roman"/>
          <w:b/>
          <w:sz w:val="20"/>
          <w:szCs w:val="20"/>
          <w:lang w:eastAsia="ru-RU"/>
        </w:rPr>
        <w:t>3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72BA7176" w14:textId="77777777" w:rsidR="00F55A27" w:rsidRPr="00535798" w:rsidRDefault="00F55A27" w:rsidP="0028675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759FB373" w14:textId="77777777" w:rsidR="00286750" w:rsidRPr="00535798" w:rsidRDefault="00286750" w:rsidP="0028675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Вычислить </w:t>
      </w:r>
      <w:r w:rsidRPr="00535798">
        <w:rPr>
          <w:rFonts w:ascii="Times New Roman" w:eastAsia="Times New Roman" w:hAnsi="Times New Roman"/>
          <w:position w:val="-10"/>
          <w:sz w:val="20"/>
          <w:szCs w:val="20"/>
          <w:lang w:eastAsia="ru-RU"/>
        </w:rPr>
        <w:object w:dxaOrig="1460" w:dyaOrig="300" w14:anchorId="0478E84B">
          <v:shape id="_x0000_i1120" type="#_x0000_t75" style="width:1in;height:14.25pt" o:ole="">
            <v:imagedata r:id="rId196" o:title=""/>
          </v:shape>
          <o:OLEObject Type="Embed" ProgID="Equation.DSMT4" ShapeID="_x0000_i1120" DrawAspect="Content" ObjectID="_1775314634" r:id="rId197"/>
        </w:objec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.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2410"/>
        <w:gridCol w:w="709"/>
        <w:gridCol w:w="2268"/>
      </w:tblGrid>
      <w:tr w:rsidR="00286750" w:rsidRPr="00BD59AF" w14:paraId="73F28BA1" w14:textId="77777777" w:rsidTr="00F55A27">
        <w:tc>
          <w:tcPr>
            <w:tcW w:w="709" w:type="dxa"/>
            <w:vAlign w:val="center"/>
          </w:tcPr>
          <w:p w14:paraId="0AB43F16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sz w:val="20"/>
                <w:szCs w:val="20"/>
              </w:rPr>
              <w:t>1.</w:t>
            </w:r>
          </w:p>
        </w:tc>
        <w:tc>
          <w:tcPr>
            <w:tcW w:w="2410" w:type="dxa"/>
            <w:vAlign w:val="center"/>
          </w:tcPr>
          <w:p w14:paraId="3FE4EFA8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500" w:dyaOrig="340" w14:anchorId="2D742F22">
                <v:shape id="_x0000_i1121" type="#_x0000_t75" style="width:75pt;height:15pt" o:ole="">
                  <v:imagedata r:id="rId198" o:title=""/>
                </v:shape>
                <o:OLEObject Type="Embed" ProgID="Equation.DSMT4" ShapeID="_x0000_i1121" DrawAspect="Content" ObjectID="_1775314635" r:id="rId199"/>
              </w:object>
            </w:r>
          </w:p>
        </w:tc>
        <w:tc>
          <w:tcPr>
            <w:tcW w:w="709" w:type="dxa"/>
            <w:vAlign w:val="center"/>
          </w:tcPr>
          <w:p w14:paraId="4CCAD081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 w:rsidRPr="00BD59AF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1BADC1DA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579" w:dyaOrig="340" w14:anchorId="5D40F36E">
                <v:shape id="_x0000_i1122" type="#_x0000_t75" style="width:84.75pt;height:15pt" o:ole="">
                  <v:imagedata r:id="rId200" o:title=""/>
                </v:shape>
                <o:OLEObject Type="Embed" ProgID="Equation.DSMT4" ShapeID="_x0000_i1122" DrawAspect="Content" ObjectID="_1775314636" r:id="rId201"/>
              </w:object>
            </w:r>
          </w:p>
        </w:tc>
      </w:tr>
      <w:tr w:rsidR="00286750" w:rsidRPr="00BD59AF" w14:paraId="42F4BE84" w14:textId="77777777" w:rsidTr="00F55A27">
        <w:tc>
          <w:tcPr>
            <w:tcW w:w="709" w:type="dxa"/>
            <w:vAlign w:val="center"/>
          </w:tcPr>
          <w:p w14:paraId="3AE38B9C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 w:rsidRPr="00BD59AF">
              <w:rPr>
                <w:sz w:val="20"/>
                <w:szCs w:val="20"/>
              </w:rPr>
              <w:t>.</w:t>
            </w:r>
          </w:p>
        </w:tc>
        <w:tc>
          <w:tcPr>
            <w:tcW w:w="2410" w:type="dxa"/>
            <w:vAlign w:val="center"/>
          </w:tcPr>
          <w:p w14:paraId="466FBDB5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219" w:dyaOrig="580" w14:anchorId="1FC7B920">
                <v:shape id="_x0000_i1123" type="#_x0000_t75" style="width:60pt;height:29.25pt" o:ole="">
                  <v:imagedata r:id="rId202" o:title=""/>
                </v:shape>
                <o:OLEObject Type="Embed" ProgID="Equation.DSMT4" ShapeID="_x0000_i1123" DrawAspect="Content" ObjectID="_1775314637" r:id="rId203"/>
              </w:object>
            </w:r>
          </w:p>
        </w:tc>
        <w:tc>
          <w:tcPr>
            <w:tcW w:w="709" w:type="dxa"/>
            <w:vAlign w:val="center"/>
          </w:tcPr>
          <w:p w14:paraId="47CDA105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sz w:val="20"/>
                <w:szCs w:val="20"/>
              </w:rPr>
              <w:t>4.</w:t>
            </w:r>
          </w:p>
        </w:tc>
        <w:tc>
          <w:tcPr>
            <w:tcW w:w="2268" w:type="dxa"/>
            <w:vAlign w:val="center"/>
          </w:tcPr>
          <w:p w14:paraId="36A7159B" w14:textId="77777777" w:rsidR="00286750" w:rsidRPr="00BD59AF" w:rsidRDefault="00286750" w:rsidP="00F55A27">
            <w:pPr>
              <w:rPr>
                <w:sz w:val="20"/>
                <w:szCs w:val="20"/>
              </w:rPr>
            </w:pPr>
            <w:r w:rsidRPr="00BD59A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660" w:dyaOrig="380" w14:anchorId="4C15C542">
                <v:shape id="_x0000_i1124" type="#_x0000_t75" style="width:71.25pt;height:18.75pt" o:ole="">
                  <v:imagedata r:id="rId204" o:title=""/>
                </v:shape>
                <o:OLEObject Type="Embed" ProgID="Equation.DSMT4" ShapeID="_x0000_i1124" DrawAspect="Content" ObjectID="_1775314638" r:id="rId205"/>
              </w:object>
            </w:r>
          </w:p>
        </w:tc>
      </w:tr>
    </w:tbl>
    <w:p w14:paraId="423D9450" w14:textId="77777777" w:rsidR="00286750" w:rsidRPr="00535798" w:rsidRDefault="00286750" w:rsidP="0028675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lastRenderedPageBreak/>
        <w:t>Исследовать функции на чётность.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2410"/>
        <w:gridCol w:w="709"/>
        <w:gridCol w:w="2268"/>
      </w:tblGrid>
      <w:tr w:rsidR="00286750" w:rsidRPr="00B14767" w14:paraId="06C76C44" w14:textId="77777777" w:rsidTr="00F55A27">
        <w:tc>
          <w:tcPr>
            <w:tcW w:w="709" w:type="dxa"/>
            <w:vAlign w:val="center"/>
          </w:tcPr>
          <w:p w14:paraId="4F6F8A0B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 w:rsidRPr="00B14767">
              <w:rPr>
                <w:sz w:val="20"/>
                <w:szCs w:val="20"/>
              </w:rPr>
              <w:t>1.</w:t>
            </w:r>
          </w:p>
        </w:tc>
        <w:tc>
          <w:tcPr>
            <w:tcW w:w="2410" w:type="dxa"/>
            <w:vAlign w:val="center"/>
          </w:tcPr>
          <w:p w14:paraId="050F9EB1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 w:rsidRPr="00B14767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500" w:dyaOrig="340" w14:anchorId="7A3D5D80">
                <v:shape id="_x0000_i1125" type="#_x0000_t75" style="width:84.75pt;height:16.5pt" o:ole="">
                  <v:imagedata r:id="rId206" o:title=""/>
                </v:shape>
                <o:OLEObject Type="Embed" ProgID="Equation.DSMT4" ShapeID="_x0000_i1125" DrawAspect="Content" ObjectID="_1775314639" r:id="rId207"/>
              </w:object>
            </w:r>
          </w:p>
        </w:tc>
        <w:tc>
          <w:tcPr>
            <w:tcW w:w="709" w:type="dxa"/>
            <w:vAlign w:val="center"/>
          </w:tcPr>
          <w:p w14:paraId="4347A5D9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 w:rsidRPr="00B14767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2EB23C7E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 w:rsidRPr="00B14767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560" w:dyaOrig="580" w14:anchorId="1F38E041">
                <v:shape id="_x0000_i1126" type="#_x0000_t75" style="width:79.5pt;height:28.5pt" o:ole="">
                  <v:imagedata r:id="rId208" o:title=""/>
                </v:shape>
                <o:OLEObject Type="Embed" ProgID="Equation.DSMT4" ShapeID="_x0000_i1126" DrawAspect="Content" ObjectID="_1775314640" r:id="rId209"/>
              </w:object>
            </w:r>
          </w:p>
        </w:tc>
      </w:tr>
      <w:tr w:rsidR="00286750" w:rsidRPr="00B14767" w14:paraId="75C0483D" w14:textId="77777777" w:rsidTr="00F55A27">
        <w:tc>
          <w:tcPr>
            <w:tcW w:w="709" w:type="dxa"/>
            <w:vAlign w:val="center"/>
          </w:tcPr>
          <w:p w14:paraId="2B9132EA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 w:rsidRPr="00B14767">
              <w:rPr>
                <w:sz w:val="20"/>
                <w:szCs w:val="20"/>
              </w:rPr>
              <w:t>.</w:t>
            </w:r>
          </w:p>
        </w:tc>
        <w:tc>
          <w:tcPr>
            <w:tcW w:w="2410" w:type="dxa"/>
            <w:vAlign w:val="center"/>
          </w:tcPr>
          <w:p w14:paraId="7C5AF60C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 w:rsidRPr="00B14767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600" w:dyaOrig="340" w14:anchorId="63FFCEB0">
                <v:shape id="_x0000_i1127" type="#_x0000_t75" style="width:84.75pt;height:15pt" o:ole="">
                  <v:imagedata r:id="rId210" o:title=""/>
                </v:shape>
                <o:OLEObject Type="Embed" ProgID="Equation.DSMT4" ShapeID="_x0000_i1127" DrawAspect="Content" ObjectID="_1775314641" r:id="rId211"/>
              </w:object>
            </w:r>
          </w:p>
        </w:tc>
        <w:tc>
          <w:tcPr>
            <w:tcW w:w="709" w:type="dxa"/>
            <w:vAlign w:val="center"/>
          </w:tcPr>
          <w:p w14:paraId="489E2FA8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 w:rsidRPr="00B14767">
              <w:rPr>
                <w:sz w:val="20"/>
                <w:szCs w:val="20"/>
              </w:rPr>
              <w:t>4.</w:t>
            </w:r>
          </w:p>
        </w:tc>
        <w:tc>
          <w:tcPr>
            <w:tcW w:w="2268" w:type="dxa"/>
            <w:vAlign w:val="center"/>
          </w:tcPr>
          <w:p w14:paraId="77971F43" w14:textId="77777777" w:rsidR="00286750" w:rsidRPr="00B14767" w:rsidRDefault="00286750" w:rsidP="00F55A27">
            <w:pPr>
              <w:rPr>
                <w:rFonts w:eastAsiaTheme="minorHAnsi"/>
                <w:position w:val="-10"/>
                <w:sz w:val="20"/>
                <w:szCs w:val="20"/>
                <w:lang w:eastAsia="en-US"/>
              </w:rPr>
            </w:pPr>
            <w:r w:rsidRPr="00B14767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340" w:dyaOrig="560" w14:anchorId="67A9352A">
                <v:shape id="_x0000_i1128" type="#_x0000_t75" style="width:64.5pt;height:27pt" o:ole="">
                  <v:imagedata r:id="rId212" o:title=""/>
                </v:shape>
                <o:OLEObject Type="Embed" ProgID="Equation.DSMT4" ShapeID="_x0000_i1128" DrawAspect="Content" ObjectID="_1775314642" r:id="rId213"/>
              </w:object>
            </w:r>
          </w:p>
          <w:p w14:paraId="7B97485E" w14:textId="77777777" w:rsidR="00286750" w:rsidRPr="00B14767" w:rsidRDefault="00286750" w:rsidP="00F55A27">
            <w:pPr>
              <w:rPr>
                <w:sz w:val="20"/>
                <w:szCs w:val="20"/>
              </w:rPr>
            </w:pPr>
          </w:p>
        </w:tc>
      </w:tr>
    </w:tbl>
    <w:p w14:paraId="6CA0435E" w14:textId="77777777" w:rsidR="00286750" w:rsidRPr="00535798" w:rsidRDefault="00286750" w:rsidP="0028675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Найти область определения функции.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2552"/>
        <w:gridCol w:w="567"/>
        <w:gridCol w:w="2407"/>
      </w:tblGrid>
      <w:tr w:rsidR="00286750" w:rsidRPr="00B14767" w14:paraId="440ABDE7" w14:textId="77777777" w:rsidTr="00F55A27">
        <w:tc>
          <w:tcPr>
            <w:tcW w:w="567" w:type="dxa"/>
            <w:vAlign w:val="center"/>
          </w:tcPr>
          <w:p w14:paraId="5B456D0D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 w:rsidRPr="00B14767">
              <w:rPr>
                <w:sz w:val="20"/>
                <w:szCs w:val="20"/>
              </w:rPr>
              <w:t>1.</w:t>
            </w:r>
          </w:p>
        </w:tc>
        <w:tc>
          <w:tcPr>
            <w:tcW w:w="2552" w:type="dxa"/>
            <w:vAlign w:val="center"/>
          </w:tcPr>
          <w:p w14:paraId="117567F6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 w:rsidRPr="00B14767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020" w:dyaOrig="560" w14:anchorId="6169766E">
                <v:shape id="_x0000_i1129" type="#_x0000_t75" style="width:52.5pt;height:28.5pt" o:ole="">
                  <v:imagedata r:id="rId214" o:title=""/>
                </v:shape>
                <o:OLEObject Type="Embed" ProgID="Equation.DSMT4" ShapeID="_x0000_i1129" DrawAspect="Content" ObjectID="_1775314643" r:id="rId215"/>
              </w:object>
            </w:r>
          </w:p>
        </w:tc>
        <w:tc>
          <w:tcPr>
            <w:tcW w:w="567" w:type="dxa"/>
            <w:vAlign w:val="center"/>
          </w:tcPr>
          <w:p w14:paraId="602212D8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B14767">
              <w:rPr>
                <w:sz w:val="20"/>
                <w:szCs w:val="20"/>
              </w:rPr>
              <w:t>.</w:t>
            </w:r>
          </w:p>
        </w:tc>
        <w:tc>
          <w:tcPr>
            <w:tcW w:w="2407" w:type="dxa"/>
            <w:vAlign w:val="center"/>
          </w:tcPr>
          <w:p w14:paraId="1639D771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 w:rsidRPr="00B14767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160" w:dyaOrig="300" w14:anchorId="25F14290">
                <v:shape id="_x0000_i1130" type="#_x0000_t75" style="width:57.75pt;height:14.25pt" o:ole="">
                  <v:imagedata r:id="rId216" o:title=""/>
                </v:shape>
                <o:OLEObject Type="Embed" ProgID="Equation.DSMT4" ShapeID="_x0000_i1130" DrawAspect="Content" ObjectID="_1775314644" r:id="rId217"/>
              </w:object>
            </w:r>
          </w:p>
        </w:tc>
      </w:tr>
      <w:tr w:rsidR="00286750" w:rsidRPr="00B14767" w14:paraId="1DCAB14D" w14:textId="77777777" w:rsidTr="00F55A27">
        <w:tc>
          <w:tcPr>
            <w:tcW w:w="567" w:type="dxa"/>
            <w:vAlign w:val="center"/>
          </w:tcPr>
          <w:p w14:paraId="6B241511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B14767">
              <w:rPr>
                <w:sz w:val="20"/>
                <w:szCs w:val="20"/>
              </w:rPr>
              <w:t>.</w:t>
            </w:r>
          </w:p>
        </w:tc>
        <w:tc>
          <w:tcPr>
            <w:tcW w:w="2552" w:type="dxa"/>
            <w:vAlign w:val="center"/>
          </w:tcPr>
          <w:p w14:paraId="62491852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 w:rsidRPr="00B14767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880" w:dyaOrig="340" w14:anchorId="339357AB">
                <v:shape id="_x0000_i1131" type="#_x0000_t75" style="width:109.5pt;height:16.5pt" o:ole="">
                  <v:imagedata r:id="rId218" o:title=""/>
                </v:shape>
                <o:OLEObject Type="Embed" ProgID="Equation.DSMT4" ShapeID="_x0000_i1131" DrawAspect="Content" ObjectID="_1775314645" r:id="rId219"/>
              </w:object>
            </w:r>
          </w:p>
        </w:tc>
        <w:tc>
          <w:tcPr>
            <w:tcW w:w="567" w:type="dxa"/>
            <w:vAlign w:val="center"/>
          </w:tcPr>
          <w:p w14:paraId="2936F867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 w:rsidRPr="00B14767">
              <w:rPr>
                <w:sz w:val="20"/>
                <w:szCs w:val="20"/>
              </w:rPr>
              <w:t>4.</w:t>
            </w:r>
          </w:p>
        </w:tc>
        <w:tc>
          <w:tcPr>
            <w:tcW w:w="2407" w:type="dxa"/>
            <w:vAlign w:val="center"/>
          </w:tcPr>
          <w:p w14:paraId="3CE44F80" w14:textId="77777777" w:rsidR="00286750" w:rsidRPr="00B14767" w:rsidRDefault="00286750" w:rsidP="00F55A27">
            <w:pPr>
              <w:rPr>
                <w:sz w:val="20"/>
                <w:szCs w:val="20"/>
              </w:rPr>
            </w:pPr>
            <w:r w:rsidRPr="00B14767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420" w:dyaOrig="380" w14:anchorId="36970E4B">
                <v:shape id="_x0000_i1132" type="#_x0000_t75" style="width:61.5pt;height:18.75pt" o:ole="">
                  <v:imagedata r:id="rId220" o:title=""/>
                </v:shape>
                <o:OLEObject Type="Embed" ProgID="Equation.DSMT4" ShapeID="_x0000_i1132" DrawAspect="Content" ObjectID="_1775314646" r:id="rId221"/>
              </w:object>
            </w:r>
          </w:p>
        </w:tc>
      </w:tr>
    </w:tbl>
    <w:p w14:paraId="04009B9C" w14:textId="77777777" w:rsidR="00532502" w:rsidRDefault="00532502">
      <w:pPr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br w:type="page"/>
      </w:r>
    </w:p>
    <w:p w14:paraId="265E71D6" w14:textId="77777777" w:rsidR="00E942AD" w:rsidRDefault="00E942AD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lastRenderedPageBreak/>
        <w:t>Задания для аудитор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4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1041E122" w14:textId="77777777" w:rsidR="00F55A27" w:rsidRPr="00535798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A668648" w14:textId="77777777" w:rsidR="00E942AD" w:rsidRPr="00535798" w:rsidRDefault="00E942AD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Вычислить пределы функций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2450"/>
        <w:gridCol w:w="669"/>
        <w:gridCol w:w="2268"/>
      </w:tblGrid>
      <w:tr w:rsidR="00E942AD" w:rsidRPr="00620063" w14:paraId="41476E74" w14:textId="77777777" w:rsidTr="00620063">
        <w:tc>
          <w:tcPr>
            <w:tcW w:w="709" w:type="dxa"/>
            <w:vAlign w:val="center"/>
          </w:tcPr>
          <w:p w14:paraId="5A3A4315" w14:textId="77777777" w:rsidR="00E942AD" w:rsidRPr="00620063" w:rsidRDefault="00E942AD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1.</w:t>
            </w:r>
          </w:p>
        </w:tc>
        <w:tc>
          <w:tcPr>
            <w:tcW w:w="2450" w:type="dxa"/>
            <w:vAlign w:val="center"/>
          </w:tcPr>
          <w:p w14:paraId="082C6F0C" w14:textId="77777777" w:rsidR="00E942AD" w:rsidRPr="00620063" w:rsidRDefault="00E942AD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960" w:dyaOrig="560" w14:anchorId="5C0C1E8C">
                <v:shape id="_x0000_i1133" type="#_x0000_t75" style="width:50.25pt;height:28.5pt" o:ole="">
                  <v:imagedata r:id="rId222" o:title=""/>
                </v:shape>
                <o:OLEObject Type="Embed" ProgID="Equation.DSMT4" ShapeID="_x0000_i1133" DrawAspect="Content" ObjectID="_1775314647" r:id="rId223"/>
              </w:object>
            </w:r>
          </w:p>
        </w:tc>
        <w:tc>
          <w:tcPr>
            <w:tcW w:w="669" w:type="dxa"/>
            <w:vAlign w:val="center"/>
          </w:tcPr>
          <w:p w14:paraId="2BACE0D9" w14:textId="77777777" w:rsidR="00E942AD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11</w:t>
            </w:r>
            <w:r w:rsidR="00E942AD" w:rsidRPr="00620063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223AB53B" w14:textId="77777777" w:rsidR="00E942AD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380" w:dyaOrig="580" w14:anchorId="57FCCFC1">
                <v:shape id="_x0000_i1134" type="#_x0000_t75" style="width:1in;height:28.5pt" o:ole="">
                  <v:imagedata r:id="rId224" o:title=""/>
                </v:shape>
                <o:OLEObject Type="Embed" ProgID="Equation.DSMT4" ShapeID="_x0000_i1134" DrawAspect="Content" ObjectID="_1775314648" r:id="rId225"/>
              </w:object>
            </w:r>
          </w:p>
        </w:tc>
      </w:tr>
      <w:tr w:rsidR="005600A8" w:rsidRPr="00620063" w14:paraId="2630873C" w14:textId="77777777" w:rsidTr="00620063">
        <w:tc>
          <w:tcPr>
            <w:tcW w:w="709" w:type="dxa"/>
            <w:vAlign w:val="center"/>
          </w:tcPr>
          <w:p w14:paraId="6C651FB2" w14:textId="77777777" w:rsidR="005600A8" w:rsidRPr="00620063" w:rsidRDefault="000034BB" w:rsidP="00620063">
            <w:pPr>
              <w:rPr>
                <w:sz w:val="20"/>
                <w:szCs w:val="20"/>
                <w:lang w:val="en-US"/>
              </w:rPr>
            </w:pPr>
            <w:r w:rsidRPr="00620063">
              <w:rPr>
                <w:sz w:val="20"/>
                <w:szCs w:val="20"/>
                <w:lang w:val="en-US"/>
              </w:rPr>
              <w:t>2.</w:t>
            </w:r>
          </w:p>
        </w:tc>
        <w:tc>
          <w:tcPr>
            <w:tcW w:w="2450" w:type="dxa"/>
            <w:vAlign w:val="center"/>
          </w:tcPr>
          <w:p w14:paraId="7E7DDB68" w14:textId="77777777" w:rsidR="005600A8" w:rsidRPr="00620063" w:rsidRDefault="005600A8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060" w:dyaOrig="560" w14:anchorId="18BAF25D">
                <v:shape id="_x0000_i1135" type="#_x0000_t75" style="width:55.5pt;height:28.5pt" o:ole="">
                  <v:imagedata r:id="rId226" o:title=""/>
                </v:shape>
                <o:OLEObject Type="Embed" ProgID="Equation.DSMT4" ShapeID="_x0000_i1135" DrawAspect="Content" ObjectID="_1775314649" r:id="rId227"/>
              </w:object>
            </w:r>
          </w:p>
        </w:tc>
        <w:tc>
          <w:tcPr>
            <w:tcW w:w="669" w:type="dxa"/>
            <w:vAlign w:val="center"/>
          </w:tcPr>
          <w:p w14:paraId="3D572CC7" w14:textId="77777777" w:rsidR="005600A8" w:rsidRPr="00620063" w:rsidRDefault="000034BB" w:rsidP="00620063">
            <w:pPr>
              <w:rPr>
                <w:sz w:val="20"/>
                <w:szCs w:val="20"/>
                <w:lang w:val="en-US"/>
              </w:rPr>
            </w:pPr>
            <w:r w:rsidRPr="00620063">
              <w:rPr>
                <w:sz w:val="20"/>
                <w:szCs w:val="20"/>
                <w:lang w:val="en-US"/>
              </w:rPr>
              <w:t>12.</w:t>
            </w:r>
          </w:p>
        </w:tc>
        <w:tc>
          <w:tcPr>
            <w:tcW w:w="2268" w:type="dxa"/>
            <w:vAlign w:val="center"/>
          </w:tcPr>
          <w:p w14:paraId="545D9BD8" w14:textId="77777777" w:rsidR="005600A8" w:rsidRPr="00620063" w:rsidRDefault="005600A8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380" w:dyaOrig="560" w14:anchorId="56F085B1">
                <v:shape id="_x0000_i1136" type="#_x0000_t75" style="width:1in;height:28.5pt" o:ole="">
                  <v:imagedata r:id="rId228" o:title=""/>
                </v:shape>
                <o:OLEObject Type="Embed" ProgID="Equation.DSMT4" ShapeID="_x0000_i1136" DrawAspect="Content" ObjectID="_1775314650" r:id="rId229"/>
              </w:object>
            </w:r>
          </w:p>
        </w:tc>
      </w:tr>
      <w:tr w:rsidR="00E942AD" w:rsidRPr="00620063" w14:paraId="19F2FA3D" w14:textId="77777777" w:rsidTr="00620063">
        <w:tc>
          <w:tcPr>
            <w:tcW w:w="709" w:type="dxa"/>
            <w:vAlign w:val="center"/>
          </w:tcPr>
          <w:p w14:paraId="2EC0D380" w14:textId="77777777" w:rsidR="00E942AD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  <w:lang w:val="en-US"/>
              </w:rPr>
              <w:t>3</w:t>
            </w:r>
            <w:r w:rsidR="00E942AD" w:rsidRPr="00620063">
              <w:rPr>
                <w:sz w:val="20"/>
                <w:szCs w:val="20"/>
              </w:rPr>
              <w:t>.</w:t>
            </w:r>
          </w:p>
        </w:tc>
        <w:tc>
          <w:tcPr>
            <w:tcW w:w="2450" w:type="dxa"/>
            <w:vAlign w:val="center"/>
          </w:tcPr>
          <w:p w14:paraId="367EB303" w14:textId="77777777" w:rsidR="00E942AD" w:rsidRPr="00620063" w:rsidRDefault="00E942AD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300" w:dyaOrig="560" w14:anchorId="6445C212">
                <v:shape id="_x0000_i1137" type="#_x0000_t75" style="width:64.5pt;height:28.5pt" o:ole="">
                  <v:imagedata r:id="rId230" o:title=""/>
                </v:shape>
                <o:OLEObject Type="Embed" ProgID="Equation.DSMT4" ShapeID="_x0000_i1137" DrawAspect="Content" ObjectID="_1775314651" r:id="rId231"/>
              </w:object>
            </w:r>
          </w:p>
        </w:tc>
        <w:tc>
          <w:tcPr>
            <w:tcW w:w="669" w:type="dxa"/>
            <w:vAlign w:val="center"/>
          </w:tcPr>
          <w:p w14:paraId="35A647F1" w14:textId="77777777" w:rsidR="00E942AD" w:rsidRPr="00620063" w:rsidRDefault="005600A8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1</w:t>
            </w:r>
            <w:r w:rsidR="000034BB" w:rsidRPr="00620063">
              <w:rPr>
                <w:sz w:val="20"/>
                <w:szCs w:val="20"/>
                <w:lang w:val="en-US"/>
              </w:rPr>
              <w:t>3</w:t>
            </w:r>
            <w:r w:rsidR="00E942AD" w:rsidRPr="00620063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4722B7D3" w14:textId="77777777" w:rsidR="00E942AD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980" w:dyaOrig="560" w14:anchorId="63332685">
                <v:shape id="_x0000_i1138" type="#_x0000_t75" style="width:51pt;height:28.5pt" o:ole="">
                  <v:imagedata r:id="rId232" o:title=""/>
                </v:shape>
                <o:OLEObject Type="Embed" ProgID="Equation.DSMT4" ShapeID="_x0000_i1138" DrawAspect="Content" ObjectID="_1775314652" r:id="rId233"/>
              </w:object>
            </w:r>
          </w:p>
        </w:tc>
      </w:tr>
      <w:tr w:rsidR="00E942AD" w:rsidRPr="00620063" w14:paraId="3FB52DF9" w14:textId="77777777" w:rsidTr="00620063">
        <w:tc>
          <w:tcPr>
            <w:tcW w:w="709" w:type="dxa"/>
            <w:vAlign w:val="center"/>
          </w:tcPr>
          <w:p w14:paraId="1976AECF" w14:textId="77777777" w:rsidR="00E942AD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  <w:lang w:val="en-US"/>
              </w:rPr>
              <w:t>4</w:t>
            </w:r>
            <w:r w:rsidR="00E942AD" w:rsidRPr="00620063">
              <w:rPr>
                <w:sz w:val="20"/>
                <w:szCs w:val="20"/>
              </w:rPr>
              <w:t>.</w:t>
            </w:r>
          </w:p>
        </w:tc>
        <w:tc>
          <w:tcPr>
            <w:tcW w:w="2450" w:type="dxa"/>
            <w:vAlign w:val="center"/>
          </w:tcPr>
          <w:p w14:paraId="791CFAF6" w14:textId="77777777" w:rsidR="00E942AD" w:rsidRPr="00620063" w:rsidRDefault="00E942AD" w:rsidP="00620063">
            <w:pPr>
              <w:rPr>
                <w:position w:val="-22"/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340" w:dyaOrig="580" w14:anchorId="3C59B16E">
                <v:shape id="_x0000_i1139" type="#_x0000_t75" style="width:64.5pt;height:28.5pt" o:ole="">
                  <v:imagedata r:id="rId234" o:title=""/>
                </v:shape>
                <o:OLEObject Type="Embed" ProgID="Equation.DSMT4" ShapeID="_x0000_i1139" DrawAspect="Content" ObjectID="_1775314653" r:id="rId235"/>
              </w:object>
            </w:r>
          </w:p>
        </w:tc>
        <w:tc>
          <w:tcPr>
            <w:tcW w:w="669" w:type="dxa"/>
            <w:vAlign w:val="center"/>
          </w:tcPr>
          <w:p w14:paraId="67D49F4F" w14:textId="77777777" w:rsidR="00E942AD" w:rsidRPr="00620063" w:rsidRDefault="005600A8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1</w:t>
            </w:r>
            <w:r w:rsidR="000034BB" w:rsidRPr="00620063">
              <w:rPr>
                <w:sz w:val="20"/>
                <w:szCs w:val="20"/>
                <w:lang w:val="en-US"/>
              </w:rPr>
              <w:t>4</w:t>
            </w:r>
            <w:r w:rsidR="00E942AD" w:rsidRPr="00620063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62F081EC" w14:textId="77777777" w:rsidR="00E942AD" w:rsidRPr="00620063" w:rsidRDefault="00620063" w:rsidP="00620063">
            <w:pPr>
              <w:rPr>
                <w:position w:val="-10"/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240" w:dyaOrig="560" w14:anchorId="57F89F21">
                <v:shape id="_x0000_i1140" type="#_x0000_t75" style="width:59.25pt;height:26.25pt" o:ole="">
                  <v:imagedata r:id="rId236" o:title=""/>
                </v:shape>
                <o:OLEObject Type="Embed" ProgID="Equation.DSMT4" ShapeID="_x0000_i1140" DrawAspect="Content" ObjectID="_1775314654" r:id="rId237"/>
              </w:object>
            </w:r>
          </w:p>
        </w:tc>
      </w:tr>
      <w:tr w:rsidR="00E942AD" w:rsidRPr="00620063" w14:paraId="01708E62" w14:textId="77777777" w:rsidTr="00620063">
        <w:tc>
          <w:tcPr>
            <w:tcW w:w="709" w:type="dxa"/>
            <w:vAlign w:val="center"/>
          </w:tcPr>
          <w:p w14:paraId="24B1913C" w14:textId="77777777" w:rsidR="00E942AD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5</w:t>
            </w:r>
            <w:r w:rsidR="00E942AD" w:rsidRPr="00620063">
              <w:rPr>
                <w:sz w:val="20"/>
                <w:szCs w:val="20"/>
              </w:rPr>
              <w:t>.</w:t>
            </w:r>
          </w:p>
        </w:tc>
        <w:tc>
          <w:tcPr>
            <w:tcW w:w="2450" w:type="dxa"/>
            <w:vAlign w:val="center"/>
          </w:tcPr>
          <w:p w14:paraId="4B1D743A" w14:textId="77777777" w:rsidR="00E942AD" w:rsidRPr="00620063" w:rsidRDefault="00E942AD" w:rsidP="00620063">
            <w:pPr>
              <w:rPr>
                <w:position w:val="-22"/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500" w:dyaOrig="580" w14:anchorId="77FD8A7A">
                <v:shape id="_x0000_i1141" type="#_x0000_t75" style="width:1in;height:28.5pt" o:ole="">
                  <v:imagedata r:id="rId238" o:title=""/>
                </v:shape>
                <o:OLEObject Type="Embed" ProgID="Equation.DSMT4" ShapeID="_x0000_i1141" DrawAspect="Content" ObjectID="_1775314655" r:id="rId239"/>
              </w:object>
            </w:r>
          </w:p>
        </w:tc>
        <w:tc>
          <w:tcPr>
            <w:tcW w:w="669" w:type="dxa"/>
            <w:vAlign w:val="center"/>
          </w:tcPr>
          <w:p w14:paraId="4400AF36" w14:textId="77777777" w:rsidR="00E942AD" w:rsidRPr="00620063" w:rsidRDefault="0016187E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1</w:t>
            </w:r>
            <w:r w:rsidR="000034BB" w:rsidRPr="00620063">
              <w:rPr>
                <w:sz w:val="20"/>
                <w:szCs w:val="20"/>
                <w:lang w:val="en-US"/>
              </w:rPr>
              <w:t>5</w:t>
            </w:r>
            <w:r w:rsidR="00E942AD" w:rsidRPr="00620063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694E71CC" w14:textId="77777777" w:rsidR="00E942AD" w:rsidRPr="00620063" w:rsidRDefault="0016187E" w:rsidP="00620063">
            <w:pPr>
              <w:rPr>
                <w:position w:val="-10"/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359" w:dyaOrig="580" w14:anchorId="54B67430">
                <v:shape id="_x0000_i1142" type="#_x0000_t75" style="width:64.5pt;height:28.5pt" o:ole="">
                  <v:imagedata r:id="rId240" o:title=""/>
                </v:shape>
                <o:OLEObject Type="Embed" ProgID="Equation.DSMT4" ShapeID="_x0000_i1142" DrawAspect="Content" ObjectID="_1775314656" r:id="rId241"/>
              </w:object>
            </w:r>
          </w:p>
        </w:tc>
      </w:tr>
      <w:tr w:rsidR="00E942AD" w:rsidRPr="00620063" w14:paraId="7DCC6AA1" w14:textId="77777777" w:rsidTr="00620063">
        <w:tc>
          <w:tcPr>
            <w:tcW w:w="709" w:type="dxa"/>
            <w:vAlign w:val="center"/>
          </w:tcPr>
          <w:p w14:paraId="5612EEF6" w14:textId="77777777" w:rsidR="00E942AD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6</w:t>
            </w:r>
            <w:r w:rsidR="00E942AD" w:rsidRPr="00620063">
              <w:rPr>
                <w:sz w:val="20"/>
                <w:szCs w:val="20"/>
              </w:rPr>
              <w:t>.</w:t>
            </w:r>
          </w:p>
        </w:tc>
        <w:tc>
          <w:tcPr>
            <w:tcW w:w="2450" w:type="dxa"/>
            <w:vAlign w:val="center"/>
          </w:tcPr>
          <w:p w14:paraId="2F663766" w14:textId="77777777" w:rsidR="00E942AD" w:rsidRPr="00620063" w:rsidRDefault="00E942AD" w:rsidP="00620063">
            <w:pPr>
              <w:rPr>
                <w:position w:val="-22"/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20" w:dyaOrig="580" w14:anchorId="769437AA">
                <v:shape id="_x0000_i1143" type="#_x0000_t75" style="width:1in;height:28.5pt" o:ole="">
                  <v:imagedata r:id="rId242" o:title=""/>
                </v:shape>
                <o:OLEObject Type="Embed" ProgID="Equation.DSMT4" ShapeID="_x0000_i1143" DrawAspect="Content" ObjectID="_1775314657" r:id="rId243"/>
              </w:object>
            </w:r>
          </w:p>
        </w:tc>
        <w:tc>
          <w:tcPr>
            <w:tcW w:w="669" w:type="dxa"/>
            <w:vAlign w:val="center"/>
          </w:tcPr>
          <w:p w14:paraId="7F6815CC" w14:textId="77777777" w:rsidR="00E942AD" w:rsidRPr="00620063" w:rsidRDefault="0016187E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1</w:t>
            </w:r>
            <w:r w:rsidR="000034BB" w:rsidRPr="00620063">
              <w:rPr>
                <w:sz w:val="20"/>
                <w:szCs w:val="20"/>
                <w:lang w:val="en-US"/>
              </w:rPr>
              <w:t>6</w:t>
            </w:r>
            <w:r w:rsidR="00E942AD" w:rsidRPr="00620063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571939D4" w14:textId="77777777" w:rsidR="00E942AD" w:rsidRPr="00620063" w:rsidRDefault="00E942AD" w:rsidP="00620063">
            <w:pPr>
              <w:rPr>
                <w:position w:val="-10"/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00" w:dyaOrig="580" w14:anchorId="2F2879FB">
                <v:shape id="_x0000_i1144" type="#_x0000_t75" style="width:1in;height:28.5pt" o:ole="">
                  <v:imagedata r:id="rId244" o:title=""/>
                </v:shape>
                <o:OLEObject Type="Embed" ProgID="Equation.DSMT4" ShapeID="_x0000_i1144" DrawAspect="Content" ObjectID="_1775314658" r:id="rId245"/>
              </w:object>
            </w:r>
          </w:p>
        </w:tc>
      </w:tr>
      <w:tr w:rsidR="00E942AD" w:rsidRPr="00620063" w14:paraId="7AFC7EB6" w14:textId="77777777" w:rsidTr="00620063">
        <w:tc>
          <w:tcPr>
            <w:tcW w:w="709" w:type="dxa"/>
            <w:vAlign w:val="center"/>
          </w:tcPr>
          <w:p w14:paraId="2623A2EB" w14:textId="77777777" w:rsidR="00E942AD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7</w:t>
            </w:r>
            <w:r w:rsidR="00E942AD" w:rsidRPr="00620063">
              <w:rPr>
                <w:sz w:val="20"/>
                <w:szCs w:val="20"/>
              </w:rPr>
              <w:t>.</w:t>
            </w:r>
          </w:p>
        </w:tc>
        <w:tc>
          <w:tcPr>
            <w:tcW w:w="2450" w:type="dxa"/>
            <w:vAlign w:val="center"/>
          </w:tcPr>
          <w:p w14:paraId="402DD1BC" w14:textId="77777777" w:rsidR="00E942AD" w:rsidRPr="00620063" w:rsidRDefault="00E942AD" w:rsidP="00620063">
            <w:pPr>
              <w:rPr>
                <w:position w:val="-22"/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500" w:dyaOrig="580" w14:anchorId="3EDC6A86">
                <v:shape id="_x0000_i1145" type="#_x0000_t75" style="width:1in;height:28.5pt" o:ole="">
                  <v:imagedata r:id="rId246" o:title=""/>
                </v:shape>
                <o:OLEObject Type="Embed" ProgID="Equation.DSMT4" ShapeID="_x0000_i1145" DrawAspect="Content" ObjectID="_1775314659" r:id="rId247"/>
              </w:object>
            </w:r>
          </w:p>
        </w:tc>
        <w:tc>
          <w:tcPr>
            <w:tcW w:w="669" w:type="dxa"/>
            <w:vAlign w:val="center"/>
          </w:tcPr>
          <w:p w14:paraId="38D3F443" w14:textId="77777777" w:rsidR="00E942AD" w:rsidRPr="00620063" w:rsidRDefault="0016187E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1</w:t>
            </w:r>
            <w:r w:rsidR="000034BB" w:rsidRPr="00620063">
              <w:rPr>
                <w:sz w:val="20"/>
                <w:szCs w:val="20"/>
                <w:lang w:val="en-US"/>
              </w:rPr>
              <w:t>7</w:t>
            </w:r>
            <w:r w:rsidR="00E942AD" w:rsidRPr="00620063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364E7573" w14:textId="77777777" w:rsidR="00E942AD" w:rsidRPr="00620063" w:rsidRDefault="00E942AD" w:rsidP="00620063">
            <w:pPr>
              <w:rPr>
                <w:position w:val="-22"/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359" w:dyaOrig="580" w14:anchorId="28EF7671">
                <v:shape id="_x0000_i1146" type="#_x0000_t75" style="width:64.5pt;height:28.5pt" o:ole="">
                  <v:imagedata r:id="rId248" o:title=""/>
                </v:shape>
                <o:OLEObject Type="Embed" ProgID="Equation.DSMT4" ShapeID="_x0000_i1146" DrawAspect="Content" ObjectID="_1775314660" r:id="rId249"/>
              </w:object>
            </w:r>
          </w:p>
        </w:tc>
      </w:tr>
      <w:tr w:rsidR="0016187E" w:rsidRPr="00620063" w14:paraId="01181E13" w14:textId="77777777" w:rsidTr="00620063">
        <w:tc>
          <w:tcPr>
            <w:tcW w:w="709" w:type="dxa"/>
            <w:vAlign w:val="center"/>
          </w:tcPr>
          <w:p w14:paraId="43960653" w14:textId="77777777" w:rsidR="0016187E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8</w:t>
            </w:r>
            <w:r w:rsidR="0016187E" w:rsidRPr="00620063">
              <w:rPr>
                <w:sz w:val="20"/>
                <w:szCs w:val="20"/>
              </w:rPr>
              <w:t>.</w:t>
            </w:r>
          </w:p>
        </w:tc>
        <w:tc>
          <w:tcPr>
            <w:tcW w:w="2450" w:type="dxa"/>
            <w:vAlign w:val="center"/>
          </w:tcPr>
          <w:p w14:paraId="6D7D81E1" w14:textId="77777777" w:rsidR="0016187E" w:rsidRPr="00620063" w:rsidRDefault="005600A8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579" w:dyaOrig="580" w14:anchorId="059F85C7">
                <v:shape id="_x0000_i1147" type="#_x0000_t75" style="width:79.5pt;height:28.5pt" o:ole="">
                  <v:imagedata r:id="rId250" o:title=""/>
                </v:shape>
                <o:OLEObject Type="Embed" ProgID="Equation.DSMT4" ShapeID="_x0000_i1147" DrawAspect="Content" ObjectID="_1775314661" r:id="rId251"/>
              </w:object>
            </w:r>
          </w:p>
        </w:tc>
        <w:tc>
          <w:tcPr>
            <w:tcW w:w="669" w:type="dxa"/>
            <w:vAlign w:val="center"/>
          </w:tcPr>
          <w:p w14:paraId="02EC8BE1" w14:textId="77777777" w:rsidR="0016187E" w:rsidRPr="00620063" w:rsidRDefault="0016187E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1</w:t>
            </w:r>
            <w:r w:rsidR="000034BB" w:rsidRPr="00620063">
              <w:rPr>
                <w:sz w:val="20"/>
                <w:szCs w:val="20"/>
                <w:lang w:val="en-US"/>
              </w:rPr>
              <w:t>8</w:t>
            </w:r>
            <w:r w:rsidRPr="00620063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47BEE305" w14:textId="77777777" w:rsidR="0016187E" w:rsidRPr="00620063" w:rsidRDefault="0016187E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20" w:dyaOrig="580" w14:anchorId="53DBC3A9">
                <v:shape id="_x0000_i1148" type="#_x0000_t75" style="width:1in;height:28.5pt" o:ole="">
                  <v:imagedata r:id="rId252" o:title=""/>
                </v:shape>
                <o:OLEObject Type="Embed" ProgID="Equation.DSMT4" ShapeID="_x0000_i1148" DrawAspect="Content" ObjectID="_1775314662" r:id="rId253"/>
              </w:object>
            </w:r>
          </w:p>
        </w:tc>
      </w:tr>
      <w:tr w:rsidR="005600A8" w:rsidRPr="00620063" w14:paraId="38A8DD5A" w14:textId="77777777" w:rsidTr="00620063">
        <w:tc>
          <w:tcPr>
            <w:tcW w:w="709" w:type="dxa"/>
            <w:vAlign w:val="center"/>
          </w:tcPr>
          <w:p w14:paraId="15466E8F" w14:textId="77777777" w:rsidR="005600A8" w:rsidRPr="00620063" w:rsidRDefault="000034BB" w:rsidP="00620063">
            <w:pPr>
              <w:rPr>
                <w:sz w:val="20"/>
                <w:szCs w:val="20"/>
                <w:lang w:val="en-US"/>
              </w:rPr>
            </w:pPr>
            <w:r w:rsidRPr="00620063">
              <w:rPr>
                <w:sz w:val="20"/>
                <w:szCs w:val="20"/>
                <w:lang w:val="en-US"/>
              </w:rPr>
              <w:t>9</w:t>
            </w:r>
            <w:r w:rsidR="005600A8" w:rsidRPr="0062006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450" w:type="dxa"/>
            <w:vAlign w:val="center"/>
          </w:tcPr>
          <w:p w14:paraId="4A0C2B82" w14:textId="77777777" w:rsidR="005600A8" w:rsidRPr="00620063" w:rsidRDefault="005600A8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520" w:dyaOrig="580" w14:anchorId="30EE1638">
                <v:shape id="_x0000_i1149" type="#_x0000_t75" style="width:76.5pt;height:28.5pt" o:ole="">
                  <v:imagedata r:id="rId254" o:title=""/>
                </v:shape>
                <o:OLEObject Type="Embed" ProgID="Equation.DSMT4" ShapeID="_x0000_i1149" DrawAspect="Content" ObjectID="_1775314663" r:id="rId255"/>
              </w:object>
            </w:r>
          </w:p>
        </w:tc>
        <w:tc>
          <w:tcPr>
            <w:tcW w:w="669" w:type="dxa"/>
            <w:vAlign w:val="center"/>
          </w:tcPr>
          <w:p w14:paraId="4FEDEB1C" w14:textId="77777777" w:rsidR="005600A8" w:rsidRPr="00620063" w:rsidRDefault="005600A8" w:rsidP="00620063">
            <w:pPr>
              <w:rPr>
                <w:sz w:val="20"/>
                <w:szCs w:val="20"/>
                <w:lang w:val="en-US"/>
              </w:rPr>
            </w:pPr>
            <w:r w:rsidRPr="00620063">
              <w:rPr>
                <w:sz w:val="20"/>
                <w:szCs w:val="20"/>
                <w:lang w:val="en-US"/>
              </w:rPr>
              <w:t>1</w:t>
            </w:r>
            <w:r w:rsidR="000034BB" w:rsidRPr="00620063">
              <w:rPr>
                <w:sz w:val="20"/>
                <w:szCs w:val="20"/>
                <w:lang w:val="en-US"/>
              </w:rPr>
              <w:t>9</w:t>
            </w:r>
            <w:r w:rsidRPr="0062006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268" w:type="dxa"/>
            <w:vAlign w:val="center"/>
          </w:tcPr>
          <w:p w14:paraId="75618143" w14:textId="77777777" w:rsidR="005600A8" w:rsidRPr="00620063" w:rsidRDefault="005600A8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359" w:dyaOrig="580" w14:anchorId="38D7246E">
                <v:shape id="_x0000_i1150" type="#_x0000_t75" style="width:69pt;height:28.5pt" o:ole="">
                  <v:imagedata r:id="rId256" o:title=""/>
                </v:shape>
                <o:OLEObject Type="Embed" ProgID="Equation.DSMT4" ShapeID="_x0000_i1150" DrawAspect="Content" ObjectID="_1775314664" r:id="rId257"/>
              </w:object>
            </w:r>
          </w:p>
        </w:tc>
      </w:tr>
      <w:tr w:rsidR="005600A8" w:rsidRPr="00620063" w14:paraId="178BB0C9" w14:textId="77777777" w:rsidTr="00620063">
        <w:tc>
          <w:tcPr>
            <w:tcW w:w="709" w:type="dxa"/>
            <w:vAlign w:val="center"/>
          </w:tcPr>
          <w:p w14:paraId="4140A2D5" w14:textId="77777777" w:rsidR="005600A8" w:rsidRPr="00620063" w:rsidRDefault="000034BB" w:rsidP="00620063">
            <w:pPr>
              <w:rPr>
                <w:sz w:val="20"/>
                <w:szCs w:val="20"/>
                <w:lang w:val="en-US"/>
              </w:rPr>
            </w:pPr>
            <w:r w:rsidRPr="00620063">
              <w:rPr>
                <w:sz w:val="20"/>
                <w:szCs w:val="20"/>
                <w:lang w:val="en-US"/>
              </w:rPr>
              <w:t>10</w:t>
            </w:r>
            <w:r w:rsidR="005600A8" w:rsidRPr="0062006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450" w:type="dxa"/>
            <w:vAlign w:val="center"/>
          </w:tcPr>
          <w:p w14:paraId="67B396C0" w14:textId="77777777" w:rsidR="005600A8" w:rsidRPr="00620063" w:rsidRDefault="005600A8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500" w:dyaOrig="580" w14:anchorId="309D71BE">
                <v:shape id="_x0000_i1151" type="#_x0000_t75" style="width:75.75pt;height:28.5pt" o:ole="">
                  <v:imagedata r:id="rId258" o:title=""/>
                </v:shape>
                <o:OLEObject Type="Embed" ProgID="Equation.DSMT4" ShapeID="_x0000_i1151" DrawAspect="Content" ObjectID="_1775314665" r:id="rId259"/>
              </w:object>
            </w:r>
          </w:p>
        </w:tc>
        <w:tc>
          <w:tcPr>
            <w:tcW w:w="669" w:type="dxa"/>
            <w:vAlign w:val="center"/>
          </w:tcPr>
          <w:p w14:paraId="6FAB27A0" w14:textId="77777777" w:rsidR="005600A8" w:rsidRPr="00620063" w:rsidRDefault="000034BB" w:rsidP="00620063">
            <w:pPr>
              <w:rPr>
                <w:sz w:val="20"/>
                <w:szCs w:val="20"/>
                <w:lang w:val="en-US"/>
              </w:rPr>
            </w:pPr>
            <w:r w:rsidRPr="00620063">
              <w:rPr>
                <w:sz w:val="20"/>
                <w:szCs w:val="20"/>
                <w:lang w:val="en-US"/>
              </w:rPr>
              <w:t>20</w:t>
            </w:r>
            <w:r w:rsidR="005600A8" w:rsidRPr="0062006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268" w:type="dxa"/>
            <w:vAlign w:val="center"/>
          </w:tcPr>
          <w:p w14:paraId="141C2A33" w14:textId="77777777" w:rsidR="005600A8" w:rsidRPr="00620063" w:rsidRDefault="005600A8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900" w:dyaOrig="580" w14:anchorId="23216170">
                <v:shape id="_x0000_i1152" type="#_x0000_t75" style="width:45.75pt;height:28.5pt" o:ole="">
                  <v:imagedata r:id="rId260" o:title=""/>
                </v:shape>
                <o:OLEObject Type="Embed" ProgID="Equation.DSMT4" ShapeID="_x0000_i1152" DrawAspect="Content" ObjectID="_1775314666" r:id="rId261"/>
              </w:object>
            </w:r>
          </w:p>
        </w:tc>
      </w:tr>
    </w:tbl>
    <w:p w14:paraId="6509C2B8" w14:textId="77777777" w:rsidR="00AA6F43" w:rsidRPr="00535798" w:rsidRDefault="00AA6F43" w:rsidP="002829E0">
      <w:pPr>
        <w:ind w:firstLine="284"/>
        <w:jc w:val="both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27FF36C" w14:textId="77777777" w:rsidR="00F27584" w:rsidRDefault="00F27584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Задания для самостоятельной работы</w:t>
      </w:r>
      <w:r w:rsidR="00F55A27" w:rsidRP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>по разделу 4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41AA4343" w14:textId="77777777" w:rsidR="00F55A27" w:rsidRPr="00535798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BE330B1" w14:textId="77777777" w:rsidR="00F27584" w:rsidRPr="00535798" w:rsidRDefault="00F27584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Вычислить пределы функций</w:t>
      </w:r>
    </w:p>
    <w:p w14:paraId="15CFB77E" w14:textId="77777777" w:rsidR="00AA6F43" w:rsidRPr="00535798" w:rsidRDefault="00AA6F43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2552"/>
        <w:gridCol w:w="567"/>
        <w:gridCol w:w="2268"/>
      </w:tblGrid>
      <w:tr w:rsidR="00F27584" w:rsidRPr="00620063" w14:paraId="3CA61A1D" w14:textId="77777777" w:rsidTr="00620063">
        <w:tc>
          <w:tcPr>
            <w:tcW w:w="709" w:type="dxa"/>
            <w:vAlign w:val="center"/>
          </w:tcPr>
          <w:p w14:paraId="5CBF114C" w14:textId="77777777" w:rsidR="00F27584" w:rsidRPr="00620063" w:rsidRDefault="00F27584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1.</w:t>
            </w:r>
          </w:p>
        </w:tc>
        <w:tc>
          <w:tcPr>
            <w:tcW w:w="2552" w:type="dxa"/>
            <w:vAlign w:val="center"/>
          </w:tcPr>
          <w:p w14:paraId="2907771D" w14:textId="77777777" w:rsidR="00F27584" w:rsidRPr="00620063" w:rsidRDefault="00F27584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980" w:dyaOrig="540" w14:anchorId="52A3D03E">
                <v:shape id="_x0000_i1153" type="#_x0000_t75" style="width:50.25pt;height:28.5pt" o:ole="">
                  <v:imagedata r:id="rId262" o:title=""/>
                </v:shape>
                <o:OLEObject Type="Embed" ProgID="Equation.DSMT4" ShapeID="_x0000_i1153" DrawAspect="Content" ObjectID="_1775314667" r:id="rId263"/>
              </w:object>
            </w:r>
          </w:p>
        </w:tc>
        <w:tc>
          <w:tcPr>
            <w:tcW w:w="567" w:type="dxa"/>
            <w:vAlign w:val="center"/>
          </w:tcPr>
          <w:p w14:paraId="1E715998" w14:textId="77777777" w:rsidR="00F27584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5</w:t>
            </w:r>
            <w:r w:rsidR="00F27584" w:rsidRPr="00620063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7D86EFAF" w14:textId="77777777" w:rsidR="00F27584" w:rsidRPr="00620063" w:rsidRDefault="00F27584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20" w:dyaOrig="580" w14:anchorId="7178AA18">
                <v:shape id="_x0000_i1154" type="#_x0000_t75" style="width:1in;height:28.5pt" o:ole="">
                  <v:imagedata r:id="rId264" o:title=""/>
                </v:shape>
                <o:OLEObject Type="Embed" ProgID="Equation.DSMT4" ShapeID="_x0000_i1154" DrawAspect="Content" ObjectID="_1775314668" r:id="rId265"/>
              </w:object>
            </w:r>
          </w:p>
        </w:tc>
      </w:tr>
      <w:tr w:rsidR="00F27584" w:rsidRPr="00620063" w14:paraId="087549F4" w14:textId="77777777" w:rsidTr="00620063">
        <w:tc>
          <w:tcPr>
            <w:tcW w:w="709" w:type="dxa"/>
            <w:vAlign w:val="center"/>
          </w:tcPr>
          <w:p w14:paraId="4B44A905" w14:textId="77777777" w:rsidR="00F27584" w:rsidRPr="00620063" w:rsidRDefault="00F27584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2.</w:t>
            </w:r>
          </w:p>
        </w:tc>
        <w:tc>
          <w:tcPr>
            <w:tcW w:w="2552" w:type="dxa"/>
            <w:vAlign w:val="center"/>
          </w:tcPr>
          <w:p w14:paraId="24150088" w14:textId="77777777" w:rsidR="00F27584" w:rsidRPr="00620063" w:rsidRDefault="00F27584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380" w:dyaOrig="560" w14:anchorId="3D22572D">
                <v:shape id="_x0000_i1155" type="#_x0000_t75" style="width:1in;height:28.5pt" o:ole="">
                  <v:imagedata r:id="rId266" o:title=""/>
                </v:shape>
                <o:OLEObject Type="Embed" ProgID="Equation.DSMT4" ShapeID="_x0000_i1155" DrawAspect="Content" ObjectID="_1775314669" r:id="rId267"/>
              </w:object>
            </w:r>
          </w:p>
        </w:tc>
        <w:tc>
          <w:tcPr>
            <w:tcW w:w="567" w:type="dxa"/>
            <w:vAlign w:val="center"/>
          </w:tcPr>
          <w:p w14:paraId="54C22178" w14:textId="77777777" w:rsidR="00F27584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6</w:t>
            </w:r>
            <w:r w:rsidR="00F27584" w:rsidRPr="00620063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368ADE0C" w14:textId="77777777" w:rsidR="00F27584" w:rsidRPr="00620063" w:rsidRDefault="00F27584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460" w:dyaOrig="560" w14:anchorId="697727F2">
                <v:shape id="_x0000_i1156" type="#_x0000_t75" style="width:1in;height:28.5pt" o:ole="">
                  <v:imagedata r:id="rId268" o:title=""/>
                </v:shape>
                <o:OLEObject Type="Embed" ProgID="Equation.DSMT4" ShapeID="_x0000_i1156" DrawAspect="Content" ObjectID="_1775314670" r:id="rId269"/>
              </w:object>
            </w:r>
          </w:p>
        </w:tc>
      </w:tr>
      <w:tr w:rsidR="00F27584" w:rsidRPr="00620063" w14:paraId="179CDCD8" w14:textId="77777777" w:rsidTr="00620063">
        <w:tc>
          <w:tcPr>
            <w:tcW w:w="709" w:type="dxa"/>
            <w:vAlign w:val="center"/>
          </w:tcPr>
          <w:p w14:paraId="16A2D615" w14:textId="77777777" w:rsidR="00F27584" w:rsidRPr="00620063" w:rsidRDefault="00F27584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lastRenderedPageBreak/>
              <w:t>3.</w:t>
            </w:r>
          </w:p>
        </w:tc>
        <w:tc>
          <w:tcPr>
            <w:tcW w:w="2552" w:type="dxa"/>
            <w:vAlign w:val="center"/>
          </w:tcPr>
          <w:p w14:paraId="7FFB9F31" w14:textId="77777777" w:rsidR="00F27584" w:rsidRPr="00620063" w:rsidRDefault="00F27584" w:rsidP="00620063">
            <w:pPr>
              <w:rPr>
                <w:position w:val="-22"/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60" w:dyaOrig="580" w14:anchorId="1B445D83">
                <v:shape id="_x0000_i1157" type="#_x0000_t75" style="width:1in;height:28.5pt" o:ole="">
                  <v:imagedata r:id="rId270" o:title=""/>
                </v:shape>
                <o:OLEObject Type="Embed" ProgID="Equation.DSMT4" ShapeID="_x0000_i1157" DrawAspect="Content" ObjectID="_1775314671" r:id="rId271"/>
              </w:object>
            </w:r>
          </w:p>
        </w:tc>
        <w:tc>
          <w:tcPr>
            <w:tcW w:w="567" w:type="dxa"/>
            <w:vAlign w:val="center"/>
          </w:tcPr>
          <w:p w14:paraId="73172A83" w14:textId="77777777" w:rsidR="00F27584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sz w:val="20"/>
                <w:szCs w:val="20"/>
              </w:rPr>
              <w:t>7</w:t>
            </w:r>
            <w:r w:rsidR="00F27584" w:rsidRPr="00620063">
              <w:rPr>
                <w:sz w:val="20"/>
                <w:szCs w:val="20"/>
              </w:rPr>
              <w:t>.</w:t>
            </w:r>
          </w:p>
        </w:tc>
        <w:tc>
          <w:tcPr>
            <w:tcW w:w="2268" w:type="dxa"/>
            <w:vAlign w:val="center"/>
          </w:tcPr>
          <w:p w14:paraId="5AC6CC6A" w14:textId="77777777" w:rsidR="00F27584" w:rsidRPr="00620063" w:rsidRDefault="00F27584" w:rsidP="00620063">
            <w:pPr>
              <w:rPr>
                <w:position w:val="-10"/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60" w:dyaOrig="580" w14:anchorId="28C421F7">
                <v:shape id="_x0000_i1158" type="#_x0000_t75" style="width:1in;height:28.5pt" o:ole="">
                  <v:imagedata r:id="rId272" o:title=""/>
                </v:shape>
                <o:OLEObject Type="Embed" ProgID="Equation.DSMT4" ShapeID="_x0000_i1158" DrawAspect="Content" ObjectID="_1775314672" r:id="rId273"/>
              </w:object>
            </w:r>
          </w:p>
        </w:tc>
      </w:tr>
      <w:tr w:rsidR="000034BB" w:rsidRPr="00620063" w14:paraId="742DB3AC" w14:textId="77777777" w:rsidTr="00620063">
        <w:tc>
          <w:tcPr>
            <w:tcW w:w="709" w:type="dxa"/>
            <w:vAlign w:val="center"/>
          </w:tcPr>
          <w:p w14:paraId="77D1183E" w14:textId="77777777" w:rsidR="000034BB" w:rsidRPr="00620063" w:rsidRDefault="000034BB" w:rsidP="00620063">
            <w:pPr>
              <w:rPr>
                <w:sz w:val="20"/>
                <w:szCs w:val="20"/>
                <w:lang w:val="en-US"/>
              </w:rPr>
            </w:pPr>
            <w:r w:rsidRPr="00620063"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14:paraId="2B9BF132" w14:textId="77777777" w:rsidR="000034BB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500" w:dyaOrig="580" w14:anchorId="0757BD20">
                <v:shape id="_x0000_i1159" type="#_x0000_t75" style="width:74.25pt;height:28.5pt" o:ole="">
                  <v:imagedata r:id="rId274" o:title=""/>
                </v:shape>
                <o:OLEObject Type="Embed" ProgID="Equation.DSMT4" ShapeID="_x0000_i1159" DrawAspect="Content" ObjectID="_1775314673" r:id="rId275"/>
              </w:object>
            </w:r>
          </w:p>
        </w:tc>
        <w:tc>
          <w:tcPr>
            <w:tcW w:w="567" w:type="dxa"/>
            <w:vAlign w:val="center"/>
          </w:tcPr>
          <w:p w14:paraId="1880C995" w14:textId="77777777" w:rsidR="000034BB" w:rsidRPr="00620063" w:rsidRDefault="000034BB" w:rsidP="00620063">
            <w:pPr>
              <w:rPr>
                <w:sz w:val="20"/>
                <w:szCs w:val="20"/>
                <w:lang w:val="en-US"/>
              </w:rPr>
            </w:pPr>
            <w:r w:rsidRPr="00620063">
              <w:rPr>
                <w:sz w:val="20"/>
                <w:szCs w:val="20"/>
                <w:lang w:val="en-US"/>
              </w:rPr>
              <w:t>8.</w:t>
            </w:r>
          </w:p>
        </w:tc>
        <w:tc>
          <w:tcPr>
            <w:tcW w:w="2268" w:type="dxa"/>
            <w:vAlign w:val="center"/>
          </w:tcPr>
          <w:p w14:paraId="1FC2185F" w14:textId="77777777" w:rsidR="000034BB" w:rsidRPr="00620063" w:rsidRDefault="000034BB" w:rsidP="00620063">
            <w:pPr>
              <w:rPr>
                <w:sz w:val="20"/>
                <w:szCs w:val="20"/>
              </w:rPr>
            </w:pPr>
            <w:r w:rsidRPr="0062006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100" w:dyaOrig="580" w14:anchorId="4BFF3789">
                <v:shape id="_x0000_i1160" type="#_x0000_t75" style="width:54pt;height:28.5pt" o:ole="">
                  <v:imagedata r:id="rId276" o:title=""/>
                </v:shape>
                <o:OLEObject Type="Embed" ProgID="Equation.DSMT4" ShapeID="_x0000_i1160" DrawAspect="Content" ObjectID="_1775314674" r:id="rId277"/>
              </w:object>
            </w:r>
          </w:p>
        </w:tc>
      </w:tr>
    </w:tbl>
    <w:p w14:paraId="1852D269" w14:textId="77777777" w:rsidR="006014C6" w:rsidRPr="00535798" w:rsidRDefault="006014C6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C5EC29D" w14:textId="77777777" w:rsidR="00F700C0" w:rsidRDefault="00F700C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A5CCAEB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74E15097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02DDAC0B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0D1DC6CA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A5FEDFB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5D39824D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0248A383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7B57C68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87274E1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69FAB713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524E3DDA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EA7A7E4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0E0AB8C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6621EBE7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E63F926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C5A06CA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4C34102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1A1CA76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06E0D774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7AB634A9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B0F2816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F81B506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E0A89A3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54EFF9E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2B11C3A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F94B004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6316638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002B20E1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1990380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627FBFA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6FA69B0" w14:textId="77777777" w:rsidR="00286750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FB55603" w14:textId="77777777" w:rsidR="00286750" w:rsidRPr="00535798" w:rsidRDefault="00286750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AB17919" w14:textId="77777777" w:rsidR="0016187E" w:rsidRDefault="0016187E" w:rsidP="00F55A27">
      <w:pPr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lastRenderedPageBreak/>
        <w:t>Задания для аудитор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5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757F7CE9" w14:textId="77777777" w:rsidR="00F55A27" w:rsidRPr="00535798" w:rsidRDefault="00F55A27" w:rsidP="002829E0">
      <w:pPr>
        <w:ind w:firstLine="284"/>
        <w:jc w:val="center"/>
        <w:rPr>
          <w:rFonts w:ascii="Times New Roman" w:eastAsia="Times New Roman" w:hAnsi="Times New Roman"/>
          <w:sz w:val="20"/>
          <w:szCs w:val="20"/>
          <w:lang w:eastAsia="ru-RU"/>
        </w:rPr>
      </w:pPr>
    </w:p>
    <w:p w14:paraId="36E7E5C4" w14:textId="77777777" w:rsidR="006014C6" w:rsidRPr="00535798" w:rsidRDefault="0016187E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</w:t>
      </w:r>
      <w:r w:rsidR="006014C6" w:rsidRPr="00535798">
        <w:rPr>
          <w:rFonts w:ascii="Times New Roman" w:eastAsia="Times New Roman" w:hAnsi="Times New Roman"/>
          <w:sz w:val="20"/>
          <w:szCs w:val="20"/>
          <w:lang w:eastAsia="ru-RU"/>
        </w:rPr>
        <w:t>Найти производные функций.</w:t>
      </w:r>
    </w:p>
    <w:p w14:paraId="79665210" w14:textId="77777777" w:rsidR="0016187E" w:rsidRPr="00535798" w:rsidRDefault="0016187E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2444"/>
        <w:gridCol w:w="567"/>
        <w:gridCol w:w="2518"/>
      </w:tblGrid>
      <w:tr w:rsidR="0016187E" w:rsidRPr="00270AB0" w14:paraId="5C4B3388" w14:textId="77777777" w:rsidTr="00270AB0">
        <w:tc>
          <w:tcPr>
            <w:tcW w:w="567" w:type="dxa"/>
            <w:vAlign w:val="center"/>
          </w:tcPr>
          <w:p w14:paraId="6567230D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1.</w:t>
            </w:r>
          </w:p>
        </w:tc>
        <w:tc>
          <w:tcPr>
            <w:tcW w:w="2444" w:type="dxa"/>
            <w:vAlign w:val="center"/>
          </w:tcPr>
          <w:p w14:paraId="40B891A6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560" w:dyaOrig="300" w14:anchorId="1902647B">
                <v:shape id="_x0000_i1161" type="#_x0000_t75" style="width:79.5pt;height:14.25pt" o:ole="">
                  <v:imagedata r:id="rId278" o:title=""/>
                </v:shape>
                <o:OLEObject Type="Embed" ProgID="Equation.DSMT4" ShapeID="_x0000_i1161" DrawAspect="Content" ObjectID="_1775314675" r:id="rId279"/>
              </w:object>
            </w:r>
          </w:p>
        </w:tc>
        <w:tc>
          <w:tcPr>
            <w:tcW w:w="567" w:type="dxa"/>
            <w:vAlign w:val="center"/>
          </w:tcPr>
          <w:p w14:paraId="03B864AD" w14:textId="77777777" w:rsidR="0016187E" w:rsidRPr="00270AB0" w:rsidRDefault="00AB4D28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  <w:lang w:val="en-US"/>
              </w:rPr>
              <w:t>10</w:t>
            </w:r>
            <w:r w:rsidR="0016187E" w:rsidRPr="00270AB0">
              <w:rPr>
                <w:sz w:val="20"/>
                <w:szCs w:val="20"/>
              </w:rPr>
              <w:t>.</w:t>
            </w:r>
          </w:p>
        </w:tc>
        <w:tc>
          <w:tcPr>
            <w:tcW w:w="2518" w:type="dxa"/>
            <w:vAlign w:val="center"/>
          </w:tcPr>
          <w:p w14:paraId="53FAEC61" w14:textId="77777777" w:rsidR="0016187E" w:rsidRPr="00270AB0" w:rsidRDefault="00C17672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200" w:dyaOrig="380" w14:anchorId="0BD570C5">
                <v:shape id="_x0000_i1162" type="#_x0000_t75" style="width:57.75pt;height:21.75pt" o:ole="">
                  <v:imagedata r:id="rId280" o:title=""/>
                </v:shape>
                <o:OLEObject Type="Embed" ProgID="Equation.DSMT4" ShapeID="_x0000_i1162" DrawAspect="Content" ObjectID="_1775314676" r:id="rId281"/>
              </w:object>
            </w:r>
          </w:p>
        </w:tc>
      </w:tr>
      <w:tr w:rsidR="0016187E" w:rsidRPr="00270AB0" w14:paraId="6262A3D9" w14:textId="77777777" w:rsidTr="00270AB0">
        <w:tc>
          <w:tcPr>
            <w:tcW w:w="567" w:type="dxa"/>
            <w:vAlign w:val="center"/>
          </w:tcPr>
          <w:p w14:paraId="4C04D0A2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2.</w:t>
            </w:r>
          </w:p>
        </w:tc>
        <w:tc>
          <w:tcPr>
            <w:tcW w:w="2444" w:type="dxa"/>
            <w:vAlign w:val="center"/>
          </w:tcPr>
          <w:p w14:paraId="6FC4A3BA" w14:textId="77777777" w:rsidR="0016187E" w:rsidRPr="00270AB0" w:rsidRDefault="00270AB0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540" w:dyaOrig="340" w14:anchorId="1653DDE1">
                <v:shape id="_x0000_i1163" type="#_x0000_t75" style="width:81.75pt;height:15pt" o:ole="">
                  <v:imagedata r:id="rId282" o:title=""/>
                </v:shape>
                <o:OLEObject Type="Embed" ProgID="Equation.DSMT4" ShapeID="_x0000_i1163" DrawAspect="Content" ObjectID="_1775314677" r:id="rId283"/>
              </w:object>
            </w:r>
          </w:p>
        </w:tc>
        <w:tc>
          <w:tcPr>
            <w:tcW w:w="567" w:type="dxa"/>
            <w:vAlign w:val="center"/>
          </w:tcPr>
          <w:p w14:paraId="65C9FE58" w14:textId="77777777" w:rsidR="0016187E" w:rsidRPr="00270AB0" w:rsidRDefault="00AB4D28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  <w:lang w:val="en-US"/>
              </w:rPr>
              <w:t>11</w:t>
            </w:r>
            <w:r w:rsidR="0016187E" w:rsidRPr="00270AB0">
              <w:rPr>
                <w:sz w:val="20"/>
                <w:szCs w:val="20"/>
              </w:rPr>
              <w:t>.</w:t>
            </w:r>
          </w:p>
        </w:tc>
        <w:tc>
          <w:tcPr>
            <w:tcW w:w="2518" w:type="dxa"/>
            <w:vAlign w:val="center"/>
          </w:tcPr>
          <w:p w14:paraId="112F65D7" w14:textId="77777777" w:rsidR="0016187E" w:rsidRPr="00270AB0" w:rsidRDefault="00270AB0" w:rsidP="00270AB0">
            <w:pPr>
              <w:rPr>
                <w:b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b/>
                <w:position w:val="-22"/>
                <w:sz w:val="20"/>
                <w:szCs w:val="20"/>
                <w:lang w:eastAsia="en-US"/>
              </w:rPr>
              <w:object w:dxaOrig="2240" w:dyaOrig="560" w14:anchorId="2A73CFF0">
                <v:shape id="_x0000_i1164" type="#_x0000_t75" style="width:113.25pt;height:27.75pt" o:ole="">
                  <v:imagedata r:id="rId284" o:title=""/>
                </v:shape>
                <o:OLEObject Type="Embed" ProgID="Equation.DSMT4" ShapeID="_x0000_i1164" DrawAspect="Content" ObjectID="_1775314678" r:id="rId285"/>
              </w:object>
            </w:r>
          </w:p>
        </w:tc>
      </w:tr>
      <w:tr w:rsidR="0016187E" w:rsidRPr="00270AB0" w14:paraId="6B3684A6" w14:textId="77777777" w:rsidTr="00270AB0">
        <w:tc>
          <w:tcPr>
            <w:tcW w:w="567" w:type="dxa"/>
            <w:vAlign w:val="center"/>
          </w:tcPr>
          <w:p w14:paraId="7D34A541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3.</w:t>
            </w:r>
          </w:p>
        </w:tc>
        <w:tc>
          <w:tcPr>
            <w:tcW w:w="2444" w:type="dxa"/>
            <w:vAlign w:val="center"/>
          </w:tcPr>
          <w:p w14:paraId="67B49E41" w14:textId="77777777" w:rsidR="0016187E" w:rsidRPr="00270AB0" w:rsidRDefault="00270AB0" w:rsidP="00270AB0">
            <w:pPr>
              <w:rPr>
                <w:position w:val="-22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840" w:dyaOrig="340" w14:anchorId="37FD03CD">
                <v:shape id="_x0000_i1165" type="#_x0000_t75" style="width:48pt;height:15.75pt" o:ole="">
                  <v:imagedata r:id="rId286" o:title=""/>
                </v:shape>
                <o:OLEObject Type="Embed" ProgID="Equation.DSMT4" ShapeID="_x0000_i1165" DrawAspect="Content" ObjectID="_1775314679" r:id="rId287"/>
              </w:object>
            </w:r>
          </w:p>
        </w:tc>
        <w:tc>
          <w:tcPr>
            <w:tcW w:w="567" w:type="dxa"/>
            <w:vAlign w:val="center"/>
          </w:tcPr>
          <w:p w14:paraId="17281655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1</w:t>
            </w:r>
            <w:r w:rsidR="00AB4D28" w:rsidRPr="00270AB0">
              <w:rPr>
                <w:sz w:val="20"/>
                <w:szCs w:val="20"/>
                <w:lang w:val="en-US"/>
              </w:rPr>
              <w:t>2</w:t>
            </w:r>
            <w:r w:rsidRPr="00270AB0">
              <w:rPr>
                <w:sz w:val="20"/>
                <w:szCs w:val="20"/>
              </w:rPr>
              <w:t>.</w:t>
            </w:r>
          </w:p>
        </w:tc>
        <w:tc>
          <w:tcPr>
            <w:tcW w:w="2518" w:type="dxa"/>
            <w:vAlign w:val="center"/>
          </w:tcPr>
          <w:p w14:paraId="77ED71E0" w14:textId="77777777" w:rsidR="0016187E" w:rsidRPr="00270AB0" w:rsidRDefault="00270AB0" w:rsidP="00270AB0">
            <w:pPr>
              <w:rPr>
                <w:position w:val="-10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2240" w:dyaOrig="560" w14:anchorId="0087B29B">
                <v:shape id="_x0000_i1166" type="#_x0000_t75" style="width:108pt;height:27pt" o:ole="">
                  <v:imagedata r:id="rId288" o:title=""/>
                </v:shape>
                <o:OLEObject Type="Embed" ProgID="Equation.DSMT4" ShapeID="_x0000_i1166" DrawAspect="Content" ObjectID="_1775314680" r:id="rId289"/>
              </w:object>
            </w:r>
          </w:p>
        </w:tc>
      </w:tr>
      <w:tr w:rsidR="0016187E" w:rsidRPr="00270AB0" w14:paraId="47B03B9A" w14:textId="77777777" w:rsidTr="00270AB0">
        <w:tc>
          <w:tcPr>
            <w:tcW w:w="567" w:type="dxa"/>
            <w:vAlign w:val="center"/>
          </w:tcPr>
          <w:p w14:paraId="258BD243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4.</w:t>
            </w:r>
          </w:p>
        </w:tc>
        <w:tc>
          <w:tcPr>
            <w:tcW w:w="2444" w:type="dxa"/>
            <w:vAlign w:val="center"/>
          </w:tcPr>
          <w:p w14:paraId="000E14DB" w14:textId="77777777" w:rsidR="0016187E" w:rsidRPr="00270AB0" w:rsidRDefault="00270AB0" w:rsidP="00270AB0">
            <w:pPr>
              <w:rPr>
                <w:position w:val="-22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980" w:dyaOrig="340" w14:anchorId="70DBA3B2">
                <v:shape id="_x0000_i1167" type="#_x0000_t75" style="width:53.25pt;height:15pt" o:ole="">
                  <v:imagedata r:id="rId290" o:title=""/>
                </v:shape>
                <o:OLEObject Type="Embed" ProgID="Equation.DSMT4" ShapeID="_x0000_i1167" DrawAspect="Content" ObjectID="_1775314681" r:id="rId291"/>
              </w:object>
            </w:r>
          </w:p>
        </w:tc>
        <w:tc>
          <w:tcPr>
            <w:tcW w:w="567" w:type="dxa"/>
            <w:vAlign w:val="center"/>
          </w:tcPr>
          <w:p w14:paraId="3742D819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1</w:t>
            </w:r>
            <w:r w:rsidR="00AB4D28" w:rsidRPr="00270AB0">
              <w:rPr>
                <w:sz w:val="20"/>
                <w:szCs w:val="20"/>
                <w:lang w:val="en-US"/>
              </w:rPr>
              <w:t>3</w:t>
            </w:r>
            <w:r w:rsidRPr="00270AB0">
              <w:rPr>
                <w:sz w:val="20"/>
                <w:szCs w:val="20"/>
              </w:rPr>
              <w:t>.</w:t>
            </w:r>
          </w:p>
        </w:tc>
        <w:tc>
          <w:tcPr>
            <w:tcW w:w="2518" w:type="dxa"/>
            <w:vAlign w:val="center"/>
          </w:tcPr>
          <w:p w14:paraId="1A68F5F3" w14:textId="77777777" w:rsidR="0016187E" w:rsidRPr="00270AB0" w:rsidRDefault="00270AB0" w:rsidP="00270AB0">
            <w:pPr>
              <w:rPr>
                <w:position w:val="-10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600" w:dyaOrig="340" w14:anchorId="3523D721">
                <v:shape id="_x0000_i1168" type="#_x0000_t75" style="width:96.75pt;height:17.25pt" o:ole="">
                  <v:imagedata r:id="rId292" o:title=""/>
                </v:shape>
                <o:OLEObject Type="Embed" ProgID="Equation.DSMT4" ShapeID="_x0000_i1168" DrawAspect="Content" ObjectID="_1775314682" r:id="rId293"/>
              </w:object>
            </w:r>
          </w:p>
        </w:tc>
      </w:tr>
      <w:tr w:rsidR="0016187E" w:rsidRPr="00270AB0" w14:paraId="5BF6C8A9" w14:textId="77777777" w:rsidTr="00270AB0">
        <w:tc>
          <w:tcPr>
            <w:tcW w:w="567" w:type="dxa"/>
            <w:vAlign w:val="center"/>
          </w:tcPr>
          <w:p w14:paraId="4EEB51FE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5.</w:t>
            </w:r>
          </w:p>
        </w:tc>
        <w:tc>
          <w:tcPr>
            <w:tcW w:w="2444" w:type="dxa"/>
            <w:vAlign w:val="center"/>
          </w:tcPr>
          <w:p w14:paraId="34B56F51" w14:textId="77777777" w:rsidR="0016187E" w:rsidRPr="00270AB0" w:rsidRDefault="00C17672" w:rsidP="00270AB0">
            <w:pPr>
              <w:rPr>
                <w:position w:val="-22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900" w:dyaOrig="560" w14:anchorId="3B00EEEC">
                <v:shape id="_x0000_i1169" type="#_x0000_t75" style="width:43.5pt;height:28.5pt" o:ole="">
                  <v:imagedata r:id="rId294" o:title=""/>
                </v:shape>
                <o:OLEObject Type="Embed" ProgID="Equation.DSMT4" ShapeID="_x0000_i1169" DrawAspect="Content" ObjectID="_1775314683" r:id="rId295"/>
              </w:object>
            </w:r>
          </w:p>
        </w:tc>
        <w:tc>
          <w:tcPr>
            <w:tcW w:w="567" w:type="dxa"/>
            <w:vAlign w:val="center"/>
          </w:tcPr>
          <w:p w14:paraId="2F7C3B70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1</w:t>
            </w:r>
            <w:r w:rsidR="00AB4D28" w:rsidRPr="00270AB0">
              <w:rPr>
                <w:sz w:val="20"/>
                <w:szCs w:val="20"/>
                <w:lang w:val="en-US"/>
              </w:rPr>
              <w:t>4</w:t>
            </w:r>
            <w:r w:rsidRPr="00270AB0">
              <w:rPr>
                <w:sz w:val="20"/>
                <w:szCs w:val="20"/>
              </w:rPr>
              <w:t>.</w:t>
            </w:r>
          </w:p>
        </w:tc>
        <w:tc>
          <w:tcPr>
            <w:tcW w:w="2518" w:type="dxa"/>
            <w:vAlign w:val="center"/>
          </w:tcPr>
          <w:p w14:paraId="4C00F654" w14:textId="77777777" w:rsidR="0016187E" w:rsidRPr="00270AB0" w:rsidRDefault="00C17672" w:rsidP="00270AB0">
            <w:pPr>
              <w:rPr>
                <w:position w:val="-10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140" w:dyaOrig="300" w14:anchorId="2DDA96B9">
                <v:shape id="_x0000_i1170" type="#_x0000_t75" style="width:57.75pt;height:14.25pt" o:ole="">
                  <v:imagedata r:id="rId296" o:title=""/>
                </v:shape>
                <o:OLEObject Type="Embed" ProgID="Equation.DSMT4" ShapeID="_x0000_i1170" DrawAspect="Content" ObjectID="_1775314684" r:id="rId297"/>
              </w:object>
            </w:r>
          </w:p>
        </w:tc>
      </w:tr>
      <w:tr w:rsidR="0016187E" w:rsidRPr="00270AB0" w14:paraId="1EE1F65D" w14:textId="77777777" w:rsidTr="00270AB0">
        <w:tc>
          <w:tcPr>
            <w:tcW w:w="567" w:type="dxa"/>
            <w:vAlign w:val="center"/>
          </w:tcPr>
          <w:p w14:paraId="257CD490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6.</w:t>
            </w:r>
          </w:p>
        </w:tc>
        <w:tc>
          <w:tcPr>
            <w:tcW w:w="2444" w:type="dxa"/>
            <w:vAlign w:val="center"/>
          </w:tcPr>
          <w:p w14:paraId="40F351A2" w14:textId="77777777" w:rsidR="0016187E" w:rsidRPr="00270AB0" w:rsidRDefault="00C17672" w:rsidP="00270AB0">
            <w:pPr>
              <w:rPr>
                <w:position w:val="-22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900" w:dyaOrig="560" w14:anchorId="35D4F985">
                <v:shape id="_x0000_i1171" type="#_x0000_t75" style="width:43.5pt;height:28.5pt" o:ole="">
                  <v:imagedata r:id="rId298" o:title=""/>
                </v:shape>
                <o:OLEObject Type="Embed" ProgID="Equation.DSMT4" ShapeID="_x0000_i1171" DrawAspect="Content" ObjectID="_1775314685" r:id="rId299"/>
              </w:object>
            </w:r>
          </w:p>
        </w:tc>
        <w:tc>
          <w:tcPr>
            <w:tcW w:w="567" w:type="dxa"/>
            <w:vAlign w:val="center"/>
          </w:tcPr>
          <w:p w14:paraId="518F8BF7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1</w:t>
            </w:r>
            <w:r w:rsidR="00AB4D28" w:rsidRPr="00270AB0">
              <w:rPr>
                <w:sz w:val="20"/>
                <w:szCs w:val="20"/>
                <w:lang w:val="en-US"/>
              </w:rPr>
              <w:t>5</w:t>
            </w:r>
            <w:r w:rsidRPr="00270AB0">
              <w:rPr>
                <w:sz w:val="20"/>
                <w:szCs w:val="20"/>
              </w:rPr>
              <w:t>.</w:t>
            </w:r>
          </w:p>
        </w:tc>
        <w:tc>
          <w:tcPr>
            <w:tcW w:w="2518" w:type="dxa"/>
            <w:vAlign w:val="center"/>
          </w:tcPr>
          <w:p w14:paraId="0AF973F3" w14:textId="77777777" w:rsidR="0016187E" w:rsidRPr="00270AB0" w:rsidRDefault="00C17672" w:rsidP="00270AB0">
            <w:pPr>
              <w:rPr>
                <w:position w:val="-22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320" w:dyaOrig="300" w14:anchorId="467533A4">
                <v:shape id="_x0000_i1172" type="#_x0000_t75" style="width:64.5pt;height:14.25pt" o:ole="">
                  <v:imagedata r:id="rId300" o:title=""/>
                </v:shape>
                <o:OLEObject Type="Embed" ProgID="Equation.DSMT4" ShapeID="_x0000_i1172" DrawAspect="Content" ObjectID="_1775314686" r:id="rId301"/>
              </w:object>
            </w:r>
          </w:p>
        </w:tc>
      </w:tr>
      <w:tr w:rsidR="0016187E" w:rsidRPr="00270AB0" w14:paraId="4A87E2B2" w14:textId="77777777" w:rsidTr="00270AB0">
        <w:tc>
          <w:tcPr>
            <w:tcW w:w="567" w:type="dxa"/>
            <w:vAlign w:val="center"/>
          </w:tcPr>
          <w:p w14:paraId="5DB51364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7.</w:t>
            </w:r>
          </w:p>
        </w:tc>
        <w:tc>
          <w:tcPr>
            <w:tcW w:w="2444" w:type="dxa"/>
            <w:vAlign w:val="center"/>
          </w:tcPr>
          <w:p w14:paraId="06B5D9B8" w14:textId="77777777" w:rsidR="0016187E" w:rsidRPr="00270AB0" w:rsidRDefault="00C17672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120" w:dyaOrig="560" w14:anchorId="194AE9A1">
                <v:shape id="_x0000_i1173" type="#_x0000_t75" style="width:57.75pt;height:28.5pt" o:ole="">
                  <v:imagedata r:id="rId302" o:title=""/>
                </v:shape>
                <o:OLEObject Type="Embed" ProgID="Equation.DSMT4" ShapeID="_x0000_i1173" DrawAspect="Content" ObjectID="_1775314687" r:id="rId303"/>
              </w:object>
            </w:r>
          </w:p>
        </w:tc>
        <w:tc>
          <w:tcPr>
            <w:tcW w:w="567" w:type="dxa"/>
            <w:vAlign w:val="center"/>
          </w:tcPr>
          <w:p w14:paraId="096E1B06" w14:textId="77777777" w:rsidR="0016187E" w:rsidRPr="00270AB0" w:rsidRDefault="0016187E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1</w:t>
            </w:r>
            <w:r w:rsidR="00AB4D28" w:rsidRPr="00270AB0">
              <w:rPr>
                <w:sz w:val="20"/>
                <w:szCs w:val="20"/>
                <w:lang w:val="en-US"/>
              </w:rPr>
              <w:t>6</w:t>
            </w:r>
            <w:r w:rsidRPr="00270AB0">
              <w:rPr>
                <w:sz w:val="20"/>
                <w:szCs w:val="20"/>
              </w:rPr>
              <w:t>.</w:t>
            </w:r>
          </w:p>
        </w:tc>
        <w:tc>
          <w:tcPr>
            <w:tcW w:w="2518" w:type="dxa"/>
            <w:vAlign w:val="center"/>
          </w:tcPr>
          <w:p w14:paraId="600F6AFA" w14:textId="77777777" w:rsidR="0016187E" w:rsidRPr="00270AB0" w:rsidRDefault="00C17672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980" w:dyaOrig="580" w14:anchorId="69F1912A">
                <v:shape id="_x0000_i1174" type="#_x0000_t75" style="width:50.25pt;height:28.5pt" o:ole="">
                  <v:imagedata r:id="rId304" o:title=""/>
                </v:shape>
                <o:OLEObject Type="Embed" ProgID="Equation.DSMT4" ShapeID="_x0000_i1174" DrawAspect="Content" ObjectID="_1775314688" r:id="rId305"/>
              </w:object>
            </w:r>
          </w:p>
        </w:tc>
      </w:tr>
      <w:tr w:rsidR="00C17672" w:rsidRPr="00270AB0" w14:paraId="39280571" w14:textId="77777777" w:rsidTr="00270AB0">
        <w:tc>
          <w:tcPr>
            <w:tcW w:w="567" w:type="dxa"/>
            <w:vAlign w:val="center"/>
          </w:tcPr>
          <w:p w14:paraId="5A109364" w14:textId="77777777" w:rsidR="00C17672" w:rsidRPr="00270AB0" w:rsidRDefault="00AB4D28" w:rsidP="00270AB0">
            <w:pPr>
              <w:rPr>
                <w:sz w:val="20"/>
                <w:szCs w:val="20"/>
                <w:lang w:val="en-US"/>
              </w:rPr>
            </w:pPr>
            <w:r w:rsidRPr="00270AB0">
              <w:rPr>
                <w:sz w:val="20"/>
                <w:szCs w:val="20"/>
                <w:lang w:val="en-US"/>
              </w:rPr>
              <w:t>8.</w:t>
            </w:r>
          </w:p>
        </w:tc>
        <w:tc>
          <w:tcPr>
            <w:tcW w:w="2444" w:type="dxa"/>
            <w:vAlign w:val="center"/>
          </w:tcPr>
          <w:p w14:paraId="48F33D2B" w14:textId="77777777" w:rsidR="00C17672" w:rsidRPr="00270AB0" w:rsidRDefault="00C17672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760" w:dyaOrig="380" w14:anchorId="735AE3A1">
                <v:shape id="_x0000_i1175" type="#_x0000_t75" style="width:36pt;height:21.75pt" o:ole="">
                  <v:imagedata r:id="rId306" o:title=""/>
                </v:shape>
                <o:OLEObject Type="Embed" ProgID="Equation.DSMT4" ShapeID="_x0000_i1175" DrawAspect="Content" ObjectID="_1775314689" r:id="rId307"/>
              </w:object>
            </w:r>
          </w:p>
        </w:tc>
        <w:tc>
          <w:tcPr>
            <w:tcW w:w="567" w:type="dxa"/>
            <w:vAlign w:val="center"/>
          </w:tcPr>
          <w:p w14:paraId="367E6C4B" w14:textId="77777777" w:rsidR="00C17672" w:rsidRPr="00270AB0" w:rsidRDefault="00AB4D28" w:rsidP="00270AB0">
            <w:pPr>
              <w:rPr>
                <w:sz w:val="20"/>
                <w:szCs w:val="20"/>
                <w:lang w:val="en-US"/>
              </w:rPr>
            </w:pPr>
            <w:r w:rsidRPr="00270AB0">
              <w:rPr>
                <w:sz w:val="20"/>
                <w:szCs w:val="20"/>
                <w:lang w:val="en-US"/>
              </w:rPr>
              <w:t>17.</w:t>
            </w:r>
          </w:p>
        </w:tc>
        <w:tc>
          <w:tcPr>
            <w:tcW w:w="2518" w:type="dxa"/>
            <w:vAlign w:val="center"/>
          </w:tcPr>
          <w:p w14:paraId="2B0D52A3" w14:textId="77777777" w:rsidR="00C17672" w:rsidRPr="00270AB0" w:rsidRDefault="00C17672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999" w:dyaOrig="560" w14:anchorId="00DB7C7F">
                <v:shape id="_x0000_i1176" type="#_x0000_t75" style="width:50.25pt;height:28.5pt" o:ole="">
                  <v:imagedata r:id="rId308" o:title=""/>
                </v:shape>
                <o:OLEObject Type="Embed" ProgID="Equation.DSMT4" ShapeID="_x0000_i1176" DrawAspect="Content" ObjectID="_1775314690" r:id="rId309"/>
              </w:object>
            </w:r>
          </w:p>
        </w:tc>
      </w:tr>
      <w:tr w:rsidR="00C17672" w:rsidRPr="00270AB0" w14:paraId="03938479" w14:textId="77777777" w:rsidTr="00270AB0">
        <w:tc>
          <w:tcPr>
            <w:tcW w:w="567" w:type="dxa"/>
            <w:vAlign w:val="center"/>
          </w:tcPr>
          <w:p w14:paraId="4F658BCD" w14:textId="77777777" w:rsidR="00C17672" w:rsidRPr="00270AB0" w:rsidRDefault="00AB4D28" w:rsidP="00270AB0">
            <w:pPr>
              <w:rPr>
                <w:sz w:val="20"/>
                <w:szCs w:val="20"/>
                <w:lang w:val="en-US"/>
              </w:rPr>
            </w:pPr>
            <w:r w:rsidRPr="00270AB0">
              <w:rPr>
                <w:sz w:val="20"/>
                <w:szCs w:val="20"/>
                <w:lang w:val="en-US"/>
              </w:rPr>
              <w:t>9.</w:t>
            </w:r>
          </w:p>
        </w:tc>
        <w:tc>
          <w:tcPr>
            <w:tcW w:w="2444" w:type="dxa"/>
            <w:vAlign w:val="center"/>
          </w:tcPr>
          <w:p w14:paraId="05B129D1" w14:textId="77777777" w:rsidR="00C17672" w:rsidRPr="00270AB0" w:rsidRDefault="00C17672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920" w:dyaOrig="340" w14:anchorId="7F43C1EA">
                <v:shape id="_x0000_i1177" type="#_x0000_t75" style="width:43.5pt;height:14.25pt" o:ole="">
                  <v:imagedata r:id="rId310" o:title=""/>
                </v:shape>
                <o:OLEObject Type="Embed" ProgID="Equation.DSMT4" ShapeID="_x0000_i1177" DrawAspect="Content" ObjectID="_1775314691" r:id="rId311"/>
              </w:object>
            </w:r>
          </w:p>
        </w:tc>
        <w:tc>
          <w:tcPr>
            <w:tcW w:w="567" w:type="dxa"/>
            <w:vAlign w:val="center"/>
          </w:tcPr>
          <w:p w14:paraId="789DF171" w14:textId="77777777" w:rsidR="00C17672" w:rsidRPr="00270AB0" w:rsidRDefault="00AB4D28" w:rsidP="00270AB0">
            <w:pPr>
              <w:rPr>
                <w:sz w:val="20"/>
                <w:szCs w:val="20"/>
                <w:lang w:val="en-US"/>
              </w:rPr>
            </w:pPr>
            <w:r w:rsidRPr="00270AB0">
              <w:rPr>
                <w:sz w:val="20"/>
                <w:szCs w:val="20"/>
                <w:lang w:val="en-US"/>
              </w:rPr>
              <w:t>18.</w:t>
            </w:r>
          </w:p>
        </w:tc>
        <w:tc>
          <w:tcPr>
            <w:tcW w:w="2518" w:type="dxa"/>
            <w:vAlign w:val="center"/>
          </w:tcPr>
          <w:p w14:paraId="5E4476EF" w14:textId="77777777" w:rsidR="00C17672" w:rsidRPr="00270AB0" w:rsidRDefault="00AB4D28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020" w:dyaOrig="560" w14:anchorId="65732D89">
                <v:shape id="_x0000_i1178" type="#_x0000_t75" style="width:50.25pt;height:28.5pt" o:ole="">
                  <v:imagedata r:id="rId312" o:title=""/>
                </v:shape>
                <o:OLEObject Type="Embed" ProgID="Equation.DSMT4" ShapeID="_x0000_i1178" DrawAspect="Content" ObjectID="_1775314692" r:id="rId313"/>
              </w:object>
            </w:r>
          </w:p>
        </w:tc>
      </w:tr>
    </w:tbl>
    <w:p w14:paraId="4D4DBAAC" w14:textId="77777777" w:rsidR="00270AB0" w:rsidRDefault="00270AB0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9FF3279" w14:textId="77777777" w:rsidR="00AB4D28" w:rsidRDefault="00AB4D28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Задания для самостоятель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5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0E402B92" w14:textId="77777777" w:rsidR="00F55A27" w:rsidRPr="00535798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4ED42AD3" w14:textId="77777777" w:rsidR="00AB4D28" w:rsidRPr="00535798" w:rsidRDefault="00AB4D28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Найти производные функций.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2410"/>
        <w:gridCol w:w="567"/>
        <w:gridCol w:w="2552"/>
      </w:tblGrid>
      <w:tr w:rsidR="00AB4D28" w:rsidRPr="00270AB0" w14:paraId="6706450F" w14:textId="77777777" w:rsidTr="00270AB0">
        <w:tc>
          <w:tcPr>
            <w:tcW w:w="567" w:type="dxa"/>
            <w:vAlign w:val="center"/>
          </w:tcPr>
          <w:p w14:paraId="3C7BAFA1" w14:textId="77777777" w:rsidR="00AB4D28" w:rsidRPr="00270AB0" w:rsidRDefault="00AB4D28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1.</w:t>
            </w:r>
          </w:p>
        </w:tc>
        <w:tc>
          <w:tcPr>
            <w:tcW w:w="2410" w:type="dxa"/>
            <w:vAlign w:val="center"/>
          </w:tcPr>
          <w:p w14:paraId="700D7832" w14:textId="77777777" w:rsidR="00AB4D28" w:rsidRPr="00270AB0" w:rsidRDefault="00270AB0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420" w:dyaOrig="340" w14:anchorId="0EA6CBFF">
                <v:shape id="_x0000_i1179" type="#_x0000_t75" style="width:90.75pt;height:18pt" o:ole="">
                  <v:imagedata r:id="rId314" o:title=""/>
                </v:shape>
                <o:OLEObject Type="Embed" ProgID="Equation.DSMT4" ShapeID="_x0000_i1179" DrawAspect="Content" ObjectID="_1775314693" r:id="rId315"/>
              </w:object>
            </w:r>
          </w:p>
        </w:tc>
        <w:tc>
          <w:tcPr>
            <w:tcW w:w="567" w:type="dxa"/>
            <w:vAlign w:val="center"/>
          </w:tcPr>
          <w:p w14:paraId="4FC905A8" w14:textId="77777777" w:rsidR="00AB4D28" w:rsidRPr="00270AB0" w:rsidRDefault="000034BB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  <w:lang w:val="en-US"/>
              </w:rPr>
              <w:t>6</w:t>
            </w:r>
            <w:r w:rsidR="00AB4D28" w:rsidRPr="00270AB0">
              <w:rPr>
                <w:sz w:val="20"/>
                <w:szCs w:val="20"/>
              </w:rPr>
              <w:t>.</w:t>
            </w:r>
          </w:p>
        </w:tc>
        <w:tc>
          <w:tcPr>
            <w:tcW w:w="2552" w:type="dxa"/>
            <w:vAlign w:val="center"/>
          </w:tcPr>
          <w:p w14:paraId="6DEAE2A8" w14:textId="77777777" w:rsidR="00AB4D28" w:rsidRPr="00270AB0" w:rsidRDefault="00270AB0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520" w:dyaOrig="340" w14:anchorId="2FECA657">
                <v:shape id="_x0000_i1180" type="#_x0000_t75" style="width:99pt;height:18pt" o:ole="">
                  <v:imagedata r:id="rId316" o:title=""/>
                </v:shape>
                <o:OLEObject Type="Embed" ProgID="Equation.DSMT4" ShapeID="_x0000_i1180" DrawAspect="Content" ObjectID="_1775314694" r:id="rId317"/>
              </w:object>
            </w:r>
          </w:p>
        </w:tc>
      </w:tr>
      <w:tr w:rsidR="00AB4D28" w:rsidRPr="00270AB0" w14:paraId="377CE5C9" w14:textId="77777777" w:rsidTr="00270AB0">
        <w:tc>
          <w:tcPr>
            <w:tcW w:w="567" w:type="dxa"/>
            <w:vAlign w:val="center"/>
          </w:tcPr>
          <w:p w14:paraId="76943E5E" w14:textId="77777777" w:rsidR="00AB4D28" w:rsidRPr="00270AB0" w:rsidRDefault="00AB4D28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2.</w:t>
            </w:r>
          </w:p>
        </w:tc>
        <w:tc>
          <w:tcPr>
            <w:tcW w:w="2410" w:type="dxa"/>
            <w:vAlign w:val="center"/>
          </w:tcPr>
          <w:p w14:paraId="302987E6" w14:textId="77777777" w:rsidR="00AB4D28" w:rsidRPr="00270AB0" w:rsidRDefault="00270AB0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540" w:dyaOrig="340" w14:anchorId="24B633FE">
                <v:shape id="_x0000_i1181" type="#_x0000_t75" style="width:90.75pt;height:16.5pt" o:ole="">
                  <v:imagedata r:id="rId282" o:title=""/>
                </v:shape>
                <o:OLEObject Type="Embed" ProgID="Equation.DSMT4" ShapeID="_x0000_i1181" DrawAspect="Content" ObjectID="_1775314695" r:id="rId318"/>
              </w:object>
            </w:r>
          </w:p>
        </w:tc>
        <w:tc>
          <w:tcPr>
            <w:tcW w:w="567" w:type="dxa"/>
            <w:vAlign w:val="center"/>
          </w:tcPr>
          <w:p w14:paraId="444F3DD3" w14:textId="77777777" w:rsidR="00AB4D28" w:rsidRPr="00270AB0" w:rsidRDefault="000034BB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  <w:lang w:val="en-US"/>
              </w:rPr>
              <w:t>7</w:t>
            </w:r>
            <w:r w:rsidR="00AB4D28" w:rsidRPr="00270AB0">
              <w:rPr>
                <w:sz w:val="20"/>
                <w:szCs w:val="20"/>
              </w:rPr>
              <w:t>.</w:t>
            </w:r>
          </w:p>
        </w:tc>
        <w:tc>
          <w:tcPr>
            <w:tcW w:w="2552" w:type="dxa"/>
            <w:vAlign w:val="center"/>
          </w:tcPr>
          <w:p w14:paraId="2F039521" w14:textId="77777777" w:rsidR="00AB4D28" w:rsidRPr="00270AB0" w:rsidRDefault="00270AB0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460" w:dyaOrig="340" w14:anchorId="7CF56FAF">
                <v:shape id="_x0000_i1182" type="#_x0000_t75" style="width:78.75pt;height:15.75pt" o:ole="">
                  <v:imagedata r:id="rId319" o:title=""/>
                </v:shape>
                <o:OLEObject Type="Embed" ProgID="Equation.DSMT4" ShapeID="_x0000_i1182" DrawAspect="Content" ObjectID="_1775314696" r:id="rId320"/>
              </w:object>
            </w:r>
          </w:p>
        </w:tc>
      </w:tr>
      <w:tr w:rsidR="00AB4D28" w:rsidRPr="00270AB0" w14:paraId="308013E2" w14:textId="77777777" w:rsidTr="00270AB0">
        <w:tc>
          <w:tcPr>
            <w:tcW w:w="567" w:type="dxa"/>
            <w:vAlign w:val="center"/>
          </w:tcPr>
          <w:p w14:paraId="4D881ED8" w14:textId="77777777" w:rsidR="00AB4D28" w:rsidRPr="00270AB0" w:rsidRDefault="00AB4D28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3.</w:t>
            </w:r>
          </w:p>
        </w:tc>
        <w:tc>
          <w:tcPr>
            <w:tcW w:w="2410" w:type="dxa"/>
            <w:vAlign w:val="center"/>
          </w:tcPr>
          <w:p w14:paraId="7A14219A" w14:textId="77777777" w:rsidR="00AB4D28" w:rsidRPr="00270AB0" w:rsidRDefault="00AB4D28" w:rsidP="00270AB0">
            <w:pPr>
              <w:rPr>
                <w:position w:val="-22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920" w:dyaOrig="560" w14:anchorId="6ECA99A9">
                <v:shape id="_x0000_i1183" type="#_x0000_t75" style="width:93.75pt;height:28.5pt" o:ole="">
                  <v:imagedata r:id="rId321" o:title=""/>
                </v:shape>
                <o:OLEObject Type="Embed" ProgID="Equation.DSMT4" ShapeID="_x0000_i1183" DrawAspect="Content" ObjectID="_1775314697" r:id="rId322"/>
              </w:object>
            </w:r>
          </w:p>
        </w:tc>
        <w:tc>
          <w:tcPr>
            <w:tcW w:w="567" w:type="dxa"/>
            <w:vAlign w:val="center"/>
          </w:tcPr>
          <w:p w14:paraId="715A08AE" w14:textId="77777777" w:rsidR="00AB4D28" w:rsidRPr="00270AB0" w:rsidRDefault="000034BB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  <w:lang w:val="en-US"/>
              </w:rPr>
              <w:t>8</w:t>
            </w:r>
            <w:r w:rsidR="00AB4D28" w:rsidRPr="00270AB0">
              <w:rPr>
                <w:sz w:val="20"/>
                <w:szCs w:val="20"/>
              </w:rPr>
              <w:t>.</w:t>
            </w:r>
          </w:p>
        </w:tc>
        <w:tc>
          <w:tcPr>
            <w:tcW w:w="2552" w:type="dxa"/>
            <w:vAlign w:val="center"/>
          </w:tcPr>
          <w:p w14:paraId="260BDF3E" w14:textId="77777777" w:rsidR="00AB4D28" w:rsidRPr="00270AB0" w:rsidRDefault="00AB4D28" w:rsidP="00270AB0">
            <w:pPr>
              <w:rPr>
                <w:position w:val="-10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859" w:dyaOrig="560" w14:anchorId="6D75E9CB">
                <v:shape id="_x0000_i1184" type="#_x0000_t75" style="width:43.5pt;height:28.5pt" o:ole="">
                  <v:imagedata r:id="rId323" o:title=""/>
                </v:shape>
                <o:OLEObject Type="Embed" ProgID="Equation.DSMT4" ShapeID="_x0000_i1184" DrawAspect="Content" ObjectID="_1775314698" r:id="rId324"/>
              </w:object>
            </w:r>
          </w:p>
        </w:tc>
      </w:tr>
      <w:tr w:rsidR="00AB4D28" w:rsidRPr="00270AB0" w14:paraId="3742BE6E" w14:textId="77777777" w:rsidTr="00270AB0">
        <w:tc>
          <w:tcPr>
            <w:tcW w:w="567" w:type="dxa"/>
            <w:vAlign w:val="center"/>
          </w:tcPr>
          <w:p w14:paraId="3C878E15" w14:textId="77777777" w:rsidR="00AB4D28" w:rsidRPr="00270AB0" w:rsidRDefault="00AB4D28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</w:rPr>
              <w:t>4.</w:t>
            </w:r>
          </w:p>
        </w:tc>
        <w:tc>
          <w:tcPr>
            <w:tcW w:w="2410" w:type="dxa"/>
            <w:vAlign w:val="center"/>
          </w:tcPr>
          <w:p w14:paraId="37629252" w14:textId="77777777" w:rsidR="00AB4D28" w:rsidRPr="00270AB0" w:rsidRDefault="00AB4D28" w:rsidP="00270AB0">
            <w:pPr>
              <w:rPr>
                <w:position w:val="-22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800" w:dyaOrig="560" w14:anchorId="5F970542">
                <v:shape id="_x0000_i1185" type="#_x0000_t75" style="width:93.75pt;height:28.5pt" o:ole="">
                  <v:imagedata r:id="rId325" o:title=""/>
                </v:shape>
                <o:OLEObject Type="Embed" ProgID="Equation.DSMT4" ShapeID="_x0000_i1185" DrawAspect="Content" ObjectID="_1775314699" r:id="rId326"/>
              </w:object>
            </w:r>
          </w:p>
        </w:tc>
        <w:tc>
          <w:tcPr>
            <w:tcW w:w="567" w:type="dxa"/>
            <w:vAlign w:val="center"/>
          </w:tcPr>
          <w:p w14:paraId="5B9433B2" w14:textId="77777777" w:rsidR="00AB4D28" w:rsidRPr="00270AB0" w:rsidRDefault="000034BB" w:rsidP="00270AB0">
            <w:pPr>
              <w:rPr>
                <w:sz w:val="20"/>
                <w:szCs w:val="20"/>
              </w:rPr>
            </w:pPr>
            <w:r w:rsidRPr="00270AB0">
              <w:rPr>
                <w:sz w:val="20"/>
                <w:szCs w:val="20"/>
                <w:lang w:val="en-US"/>
              </w:rPr>
              <w:t>9</w:t>
            </w:r>
            <w:r w:rsidR="00AB4D28" w:rsidRPr="00270AB0">
              <w:rPr>
                <w:sz w:val="20"/>
                <w:szCs w:val="20"/>
              </w:rPr>
              <w:t>.</w:t>
            </w:r>
          </w:p>
        </w:tc>
        <w:tc>
          <w:tcPr>
            <w:tcW w:w="2552" w:type="dxa"/>
            <w:vAlign w:val="center"/>
          </w:tcPr>
          <w:p w14:paraId="5F9020AF" w14:textId="77777777" w:rsidR="00AB4D28" w:rsidRPr="00270AB0" w:rsidRDefault="00AB4D28" w:rsidP="00270AB0">
            <w:pPr>
              <w:rPr>
                <w:position w:val="-10"/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980" w:dyaOrig="580" w14:anchorId="3FB1A033">
                <v:shape id="_x0000_i1186" type="#_x0000_t75" style="width:50.25pt;height:28.5pt" o:ole="">
                  <v:imagedata r:id="rId327" o:title=""/>
                </v:shape>
                <o:OLEObject Type="Embed" ProgID="Equation.DSMT4" ShapeID="_x0000_i1186" DrawAspect="Content" ObjectID="_1775314700" r:id="rId328"/>
              </w:object>
            </w:r>
          </w:p>
        </w:tc>
      </w:tr>
      <w:tr w:rsidR="000034BB" w:rsidRPr="00270AB0" w14:paraId="70A25162" w14:textId="77777777" w:rsidTr="00270AB0">
        <w:tc>
          <w:tcPr>
            <w:tcW w:w="567" w:type="dxa"/>
            <w:vAlign w:val="center"/>
          </w:tcPr>
          <w:p w14:paraId="1690482C" w14:textId="77777777" w:rsidR="000034BB" w:rsidRPr="00270AB0" w:rsidRDefault="000034BB" w:rsidP="00270AB0">
            <w:pPr>
              <w:rPr>
                <w:sz w:val="20"/>
                <w:szCs w:val="20"/>
                <w:lang w:val="en-US"/>
              </w:rPr>
            </w:pPr>
            <w:r w:rsidRPr="00270AB0">
              <w:rPr>
                <w:sz w:val="20"/>
                <w:szCs w:val="20"/>
                <w:lang w:val="en-US"/>
              </w:rPr>
              <w:t>5.</w:t>
            </w:r>
          </w:p>
        </w:tc>
        <w:tc>
          <w:tcPr>
            <w:tcW w:w="2410" w:type="dxa"/>
            <w:vAlign w:val="center"/>
          </w:tcPr>
          <w:p w14:paraId="382D7B07" w14:textId="77777777" w:rsidR="000034BB" w:rsidRPr="00270AB0" w:rsidRDefault="000034BB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719" w:dyaOrig="560" w14:anchorId="1C5B9B99">
                <v:shape id="_x0000_i1187" type="#_x0000_t75" style="width:89.25pt;height:28.5pt" o:ole="">
                  <v:imagedata r:id="rId329" o:title=""/>
                </v:shape>
                <o:OLEObject Type="Embed" ProgID="Equation.DSMT4" ShapeID="_x0000_i1187" DrawAspect="Content" ObjectID="_1775314701" r:id="rId330"/>
              </w:object>
            </w:r>
          </w:p>
        </w:tc>
        <w:tc>
          <w:tcPr>
            <w:tcW w:w="567" w:type="dxa"/>
            <w:vAlign w:val="center"/>
          </w:tcPr>
          <w:p w14:paraId="43D59A7A" w14:textId="77777777" w:rsidR="000034BB" w:rsidRPr="00270AB0" w:rsidRDefault="000034BB" w:rsidP="00270AB0">
            <w:pPr>
              <w:rPr>
                <w:sz w:val="20"/>
                <w:szCs w:val="20"/>
                <w:lang w:val="en-US"/>
              </w:rPr>
            </w:pPr>
            <w:r w:rsidRPr="00270AB0">
              <w:rPr>
                <w:sz w:val="20"/>
                <w:szCs w:val="20"/>
                <w:lang w:val="en-US"/>
              </w:rPr>
              <w:t>10.</w:t>
            </w:r>
          </w:p>
        </w:tc>
        <w:tc>
          <w:tcPr>
            <w:tcW w:w="2552" w:type="dxa"/>
            <w:vAlign w:val="center"/>
          </w:tcPr>
          <w:p w14:paraId="7494197A" w14:textId="77777777" w:rsidR="000034BB" w:rsidRPr="00270AB0" w:rsidRDefault="000034BB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060" w:dyaOrig="560" w14:anchorId="016CF29C">
                <v:shape id="_x0000_i1188" type="#_x0000_t75" style="width:54pt;height:28.5pt" o:ole="">
                  <v:imagedata r:id="rId331" o:title=""/>
                </v:shape>
                <o:OLEObject Type="Embed" ProgID="Equation.DSMT4" ShapeID="_x0000_i1188" DrawAspect="Content" ObjectID="_1775314702" r:id="rId332"/>
              </w:object>
            </w:r>
          </w:p>
        </w:tc>
      </w:tr>
    </w:tbl>
    <w:p w14:paraId="1E190461" w14:textId="77777777" w:rsidR="00AB4D28" w:rsidRDefault="00AB4D28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lastRenderedPageBreak/>
        <w:t>Задания для аудитор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6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40C9C6BE" w14:textId="77777777" w:rsidR="00F55A27" w:rsidRPr="00F55A27" w:rsidRDefault="00F55A27" w:rsidP="002829E0">
      <w:pPr>
        <w:ind w:firstLine="284"/>
        <w:jc w:val="center"/>
        <w:rPr>
          <w:rFonts w:ascii="Times New Roman" w:eastAsia="Times New Roman" w:hAnsi="Times New Roman"/>
          <w:b/>
          <w:sz w:val="16"/>
          <w:szCs w:val="16"/>
          <w:lang w:eastAsia="ru-RU"/>
        </w:rPr>
      </w:pPr>
    </w:p>
    <w:p w14:paraId="17DA4822" w14:textId="77777777" w:rsidR="00AB4D28" w:rsidRPr="00535798" w:rsidRDefault="00AB4D28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Найти</w:t>
      </w:r>
      <w:r w:rsidR="004009B7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интервалы монотонности и точки экстремума функции</w:t>
      </w:r>
    </w:p>
    <w:tbl>
      <w:tblPr>
        <w:tblStyle w:val="a3"/>
        <w:tblW w:w="613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4"/>
        <w:gridCol w:w="2309"/>
        <w:gridCol w:w="526"/>
        <w:gridCol w:w="2728"/>
      </w:tblGrid>
      <w:tr w:rsidR="00AB4D28" w:rsidRPr="00270AB0" w14:paraId="5C01A787" w14:textId="77777777" w:rsidTr="00270AB0">
        <w:trPr>
          <w:trHeight w:val="620"/>
          <w:jc w:val="center"/>
        </w:trPr>
        <w:tc>
          <w:tcPr>
            <w:tcW w:w="574" w:type="dxa"/>
            <w:vAlign w:val="center"/>
          </w:tcPr>
          <w:p w14:paraId="2C0E036A" w14:textId="77777777" w:rsidR="00AB4D28" w:rsidRPr="00270AB0" w:rsidRDefault="004E144F" w:rsidP="00270AB0">
            <w:pPr>
              <w:rPr>
                <w:sz w:val="20"/>
                <w:szCs w:val="20"/>
                <w:lang w:val="en-US"/>
              </w:rPr>
            </w:pPr>
            <w:r w:rsidRPr="00270AB0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309" w:type="dxa"/>
            <w:vAlign w:val="center"/>
          </w:tcPr>
          <w:p w14:paraId="30A5C2CA" w14:textId="77777777" w:rsidR="00AB4D28" w:rsidRPr="00270AB0" w:rsidRDefault="003E0968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00" w:dyaOrig="560" w14:anchorId="4BA3FCB9">
                <v:shape id="_x0000_i1189" type="#_x0000_t75" style="width:1in;height:28.5pt" o:ole="">
                  <v:imagedata r:id="rId333" o:title=""/>
                </v:shape>
                <o:OLEObject Type="Embed" ProgID="Equation.DSMT4" ShapeID="_x0000_i1189" DrawAspect="Content" ObjectID="_1775314703" r:id="rId334"/>
              </w:object>
            </w:r>
          </w:p>
        </w:tc>
        <w:tc>
          <w:tcPr>
            <w:tcW w:w="526" w:type="dxa"/>
            <w:vAlign w:val="center"/>
          </w:tcPr>
          <w:p w14:paraId="622E8B95" w14:textId="77777777" w:rsidR="00AB4D28" w:rsidRPr="00270AB0" w:rsidRDefault="00270AB0" w:rsidP="00270AB0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2</w:t>
            </w:r>
            <w:r w:rsidR="004E144F" w:rsidRPr="00270AB0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728" w:type="dxa"/>
            <w:vAlign w:val="center"/>
          </w:tcPr>
          <w:p w14:paraId="2EADC8EB" w14:textId="77777777" w:rsidR="00AB4D28" w:rsidRPr="00270AB0" w:rsidRDefault="003E0968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00" w:dyaOrig="560" w14:anchorId="6D232BEF">
                <v:shape id="_x0000_i1190" type="#_x0000_t75" style="width:1in;height:28.5pt" o:ole="">
                  <v:imagedata r:id="rId333" o:title=""/>
                </v:shape>
                <o:OLEObject Type="Embed" ProgID="Equation.DSMT4" ShapeID="_x0000_i1190" DrawAspect="Content" ObjectID="_1775314704" r:id="rId335"/>
              </w:object>
            </w:r>
          </w:p>
        </w:tc>
      </w:tr>
      <w:tr w:rsidR="00AB4D28" w:rsidRPr="00270AB0" w14:paraId="29666614" w14:textId="77777777" w:rsidTr="00270AB0">
        <w:trPr>
          <w:trHeight w:val="620"/>
          <w:jc w:val="center"/>
        </w:trPr>
        <w:tc>
          <w:tcPr>
            <w:tcW w:w="574" w:type="dxa"/>
            <w:vAlign w:val="center"/>
          </w:tcPr>
          <w:p w14:paraId="4684BCCF" w14:textId="77777777" w:rsidR="00AB4D28" w:rsidRPr="00270AB0" w:rsidRDefault="00270AB0" w:rsidP="00270AB0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3</w:t>
            </w:r>
            <w:r w:rsidR="004E144F" w:rsidRPr="00270AB0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309" w:type="dxa"/>
            <w:vAlign w:val="center"/>
          </w:tcPr>
          <w:p w14:paraId="6D4C3813" w14:textId="77777777" w:rsidR="00AB4D28" w:rsidRPr="00270AB0" w:rsidRDefault="00270AB0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359" w:dyaOrig="340" w14:anchorId="7959563F">
                <v:shape id="_x0000_i1191" type="#_x0000_t75" style="width:69pt;height:15pt" o:ole="">
                  <v:imagedata r:id="rId336" o:title=""/>
                </v:shape>
                <o:OLEObject Type="Embed" ProgID="Equation.DSMT4" ShapeID="_x0000_i1191" DrawAspect="Content" ObjectID="_1775314705" r:id="rId337"/>
              </w:object>
            </w:r>
          </w:p>
        </w:tc>
        <w:tc>
          <w:tcPr>
            <w:tcW w:w="526" w:type="dxa"/>
            <w:vAlign w:val="center"/>
          </w:tcPr>
          <w:p w14:paraId="201019CE" w14:textId="77777777" w:rsidR="00AB4D28" w:rsidRPr="00270AB0" w:rsidRDefault="00270AB0" w:rsidP="00270AB0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4</w:t>
            </w:r>
            <w:r w:rsidR="004E144F" w:rsidRPr="00270AB0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728" w:type="dxa"/>
            <w:vAlign w:val="center"/>
          </w:tcPr>
          <w:p w14:paraId="24BAB2B4" w14:textId="77777777" w:rsidR="00AB4D28" w:rsidRPr="00270AB0" w:rsidRDefault="00270AB0" w:rsidP="00270AB0">
            <w:pPr>
              <w:rPr>
                <w:sz w:val="20"/>
                <w:szCs w:val="20"/>
              </w:rPr>
            </w:pPr>
            <w:r w:rsidRPr="00270AB0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320" w:dyaOrig="340" w14:anchorId="734EBAC6">
                <v:shape id="_x0000_i1192" type="#_x0000_t75" style="width:120pt;height:15pt" o:ole="">
                  <v:imagedata r:id="rId338" o:title=""/>
                </v:shape>
                <o:OLEObject Type="Embed" ProgID="Equation.DSMT4" ShapeID="_x0000_i1192" DrawAspect="Content" ObjectID="_1775314706" r:id="rId339"/>
              </w:object>
            </w:r>
          </w:p>
        </w:tc>
      </w:tr>
    </w:tbl>
    <w:p w14:paraId="5866DA11" w14:textId="77777777" w:rsidR="00AA6F43" w:rsidRPr="00535798" w:rsidRDefault="004009B7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Найти интервалы выпуклости и вогнутости и точки экстремума функции</w:t>
      </w:r>
    </w:p>
    <w:tbl>
      <w:tblPr>
        <w:tblStyle w:val="a3"/>
        <w:tblW w:w="613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"/>
        <w:gridCol w:w="2436"/>
        <w:gridCol w:w="540"/>
        <w:gridCol w:w="2614"/>
      </w:tblGrid>
      <w:tr w:rsidR="007510EF" w:rsidRPr="007510EF" w14:paraId="6E76AD51" w14:textId="77777777" w:rsidTr="007510EF">
        <w:trPr>
          <w:trHeight w:val="535"/>
          <w:jc w:val="center"/>
        </w:trPr>
        <w:tc>
          <w:tcPr>
            <w:tcW w:w="573" w:type="dxa"/>
            <w:vAlign w:val="center"/>
          </w:tcPr>
          <w:p w14:paraId="7CC89EFB" w14:textId="77777777" w:rsidR="004009B7" w:rsidRPr="007510EF" w:rsidRDefault="004E144F" w:rsidP="007510EF">
            <w:pPr>
              <w:jc w:val="both"/>
              <w:rPr>
                <w:sz w:val="20"/>
                <w:szCs w:val="20"/>
                <w:lang w:val="en-US"/>
              </w:rPr>
            </w:pPr>
            <w:r w:rsidRPr="007510EF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268" w:type="dxa"/>
            <w:vAlign w:val="center"/>
          </w:tcPr>
          <w:p w14:paraId="3787F719" w14:textId="77777777" w:rsidR="004009B7" w:rsidRPr="007510EF" w:rsidRDefault="007510EF" w:rsidP="007510EF">
            <w:pPr>
              <w:jc w:val="both"/>
              <w:rPr>
                <w:sz w:val="20"/>
                <w:szCs w:val="20"/>
              </w:rPr>
            </w:pPr>
            <w:r w:rsidRPr="007510E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980" w:dyaOrig="340" w14:anchorId="2E6042EE">
                <v:shape id="_x0000_i1193" type="#_x0000_t75" style="width:53.25pt;height:15pt" o:ole="">
                  <v:imagedata r:id="rId340" o:title=""/>
                </v:shape>
                <o:OLEObject Type="Embed" ProgID="Equation.DSMT4" ShapeID="_x0000_i1193" DrawAspect="Content" ObjectID="_1775314707" r:id="rId341"/>
              </w:object>
            </w:r>
          </w:p>
        </w:tc>
        <w:tc>
          <w:tcPr>
            <w:tcW w:w="567" w:type="dxa"/>
            <w:vAlign w:val="center"/>
          </w:tcPr>
          <w:p w14:paraId="761F53EB" w14:textId="77777777" w:rsidR="004009B7" w:rsidRPr="007510EF" w:rsidRDefault="007510EF" w:rsidP="007510EF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2</w:t>
            </w:r>
            <w:r w:rsidR="004E144F" w:rsidRPr="007510EF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727" w:type="dxa"/>
            <w:vAlign w:val="center"/>
          </w:tcPr>
          <w:p w14:paraId="2AE35668" w14:textId="77777777" w:rsidR="004009B7" w:rsidRPr="007510EF" w:rsidRDefault="007510EF" w:rsidP="007510EF">
            <w:pPr>
              <w:jc w:val="both"/>
              <w:rPr>
                <w:sz w:val="20"/>
                <w:szCs w:val="20"/>
              </w:rPr>
            </w:pPr>
            <w:r w:rsidRPr="007510E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460" w:dyaOrig="340" w14:anchorId="3DF467D2">
                <v:shape id="_x0000_i1194" type="#_x0000_t75" style="width:75.75pt;height:15pt" o:ole="">
                  <v:imagedata r:id="rId342" o:title=""/>
                </v:shape>
                <o:OLEObject Type="Embed" ProgID="Equation.DSMT4" ShapeID="_x0000_i1194" DrawAspect="Content" ObjectID="_1775314708" r:id="rId343"/>
              </w:object>
            </w:r>
          </w:p>
        </w:tc>
      </w:tr>
      <w:tr w:rsidR="007510EF" w:rsidRPr="007510EF" w14:paraId="0ECD09FD" w14:textId="77777777" w:rsidTr="007510EF">
        <w:trPr>
          <w:trHeight w:val="685"/>
          <w:jc w:val="center"/>
        </w:trPr>
        <w:tc>
          <w:tcPr>
            <w:tcW w:w="573" w:type="dxa"/>
            <w:vAlign w:val="center"/>
          </w:tcPr>
          <w:p w14:paraId="59E3FEF3" w14:textId="77777777" w:rsidR="004009B7" w:rsidRPr="007510EF" w:rsidRDefault="007510EF" w:rsidP="007510EF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3</w:t>
            </w:r>
            <w:r w:rsidR="004E144F" w:rsidRPr="007510EF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268" w:type="dxa"/>
            <w:vAlign w:val="center"/>
          </w:tcPr>
          <w:p w14:paraId="1AB89A4E" w14:textId="77777777" w:rsidR="004009B7" w:rsidRPr="007510EF" w:rsidRDefault="007510EF" w:rsidP="007510EF">
            <w:pPr>
              <w:rPr>
                <w:sz w:val="20"/>
                <w:szCs w:val="20"/>
              </w:rPr>
            </w:pPr>
            <w:r w:rsidRPr="007510E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900" w:dyaOrig="340" w14:anchorId="643FC871">
                <v:shape id="_x0000_i1195" type="#_x0000_t75" style="width:111pt;height:16.5pt" o:ole="">
                  <v:imagedata r:id="rId344" o:title=""/>
                </v:shape>
                <o:OLEObject Type="Embed" ProgID="Equation.DSMT4" ShapeID="_x0000_i1195" DrawAspect="Content" ObjectID="_1775314709" r:id="rId345"/>
              </w:object>
            </w:r>
          </w:p>
        </w:tc>
        <w:tc>
          <w:tcPr>
            <w:tcW w:w="567" w:type="dxa"/>
            <w:vAlign w:val="center"/>
          </w:tcPr>
          <w:p w14:paraId="370456A3" w14:textId="77777777" w:rsidR="004009B7" w:rsidRPr="007510EF" w:rsidRDefault="004E144F" w:rsidP="007510EF">
            <w:pPr>
              <w:jc w:val="both"/>
              <w:rPr>
                <w:sz w:val="20"/>
                <w:szCs w:val="20"/>
                <w:lang w:val="en-US"/>
              </w:rPr>
            </w:pPr>
            <w:r w:rsidRPr="007510EF">
              <w:rPr>
                <w:sz w:val="20"/>
                <w:szCs w:val="20"/>
                <w:lang w:val="en-US"/>
              </w:rPr>
              <w:t>4.</w:t>
            </w:r>
          </w:p>
        </w:tc>
        <w:tc>
          <w:tcPr>
            <w:tcW w:w="2727" w:type="dxa"/>
            <w:vAlign w:val="center"/>
          </w:tcPr>
          <w:p w14:paraId="3C7C7CD0" w14:textId="77777777" w:rsidR="004009B7" w:rsidRPr="007510EF" w:rsidRDefault="007510EF" w:rsidP="007510EF">
            <w:pPr>
              <w:jc w:val="both"/>
              <w:rPr>
                <w:sz w:val="20"/>
                <w:szCs w:val="20"/>
              </w:rPr>
            </w:pPr>
            <w:r w:rsidRPr="007510E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640" w:dyaOrig="340" w14:anchorId="7DF97921">
                <v:shape id="_x0000_i1196" type="#_x0000_t75" style="width:84pt;height:15pt" o:ole="">
                  <v:imagedata r:id="rId346" o:title=""/>
                </v:shape>
                <o:OLEObject Type="Embed" ProgID="Equation.DSMT4" ShapeID="_x0000_i1196" DrawAspect="Content" ObjectID="_1775314710" r:id="rId347"/>
              </w:object>
            </w:r>
          </w:p>
        </w:tc>
      </w:tr>
    </w:tbl>
    <w:p w14:paraId="6B04DAE4" w14:textId="77777777" w:rsidR="00AA6F43" w:rsidRPr="00535798" w:rsidRDefault="006014C6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Исследовать функцию с помощью производной и по</w:t>
      </w:r>
      <w:r w:rsidRPr="00535798">
        <w:rPr>
          <w:rFonts w:ascii="Times New Roman" w:eastAsia="Times New Roman" w:hAnsi="Times New Roman"/>
          <w:sz w:val="20"/>
          <w:szCs w:val="20"/>
          <w:lang w:val="en-US" w:eastAsia="ru-RU"/>
        </w:rPr>
        <w:t>c</w:t>
      </w:r>
      <w:r w:rsidR="007510EF">
        <w:rPr>
          <w:rFonts w:ascii="Times New Roman" w:eastAsia="Times New Roman" w:hAnsi="Times New Roman"/>
          <w:sz w:val="20"/>
          <w:szCs w:val="20"/>
          <w:lang w:eastAsia="ru-RU"/>
        </w:rPr>
        <w:t>т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роить ее график.</w:t>
      </w:r>
    </w:p>
    <w:tbl>
      <w:tblPr>
        <w:tblStyle w:val="a3"/>
        <w:tblW w:w="61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1"/>
        <w:gridCol w:w="2210"/>
        <w:gridCol w:w="434"/>
        <w:gridCol w:w="2943"/>
      </w:tblGrid>
      <w:tr w:rsidR="004E144F" w:rsidRPr="007510EF" w14:paraId="4812BC6B" w14:textId="77777777" w:rsidTr="007510EF">
        <w:trPr>
          <w:trHeight w:val="535"/>
          <w:jc w:val="center"/>
        </w:trPr>
        <w:tc>
          <w:tcPr>
            <w:tcW w:w="551" w:type="dxa"/>
            <w:vAlign w:val="center"/>
          </w:tcPr>
          <w:p w14:paraId="344E4E92" w14:textId="77777777" w:rsidR="004E144F" w:rsidRPr="007510EF" w:rsidRDefault="004E144F" w:rsidP="007510EF">
            <w:pPr>
              <w:jc w:val="both"/>
              <w:rPr>
                <w:sz w:val="20"/>
                <w:szCs w:val="20"/>
                <w:lang w:val="en-US"/>
              </w:rPr>
            </w:pPr>
            <w:r w:rsidRPr="007510EF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210" w:type="dxa"/>
            <w:vAlign w:val="center"/>
          </w:tcPr>
          <w:p w14:paraId="3B2906B0" w14:textId="77777777" w:rsidR="004E144F" w:rsidRPr="007510EF" w:rsidRDefault="007510EF" w:rsidP="007510EF">
            <w:pPr>
              <w:jc w:val="both"/>
              <w:rPr>
                <w:sz w:val="20"/>
                <w:szCs w:val="20"/>
              </w:rPr>
            </w:pPr>
            <w:r w:rsidRPr="007510E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380" w:dyaOrig="340" w14:anchorId="66A8DE46">
                <v:shape id="_x0000_i1197" type="#_x0000_t75" style="width:76.5pt;height:15pt" o:ole="">
                  <v:imagedata r:id="rId348" o:title=""/>
                </v:shape>
                <o:OLEObject Type="Embed" ProgID="Equation.DSMT4" ShapeID="_x0000_i1197" DrawAspect="Content" ObjectID="_1775314711" r:id="rId349"/>
              </w:object>
            </w:r>
          </w:p>
        </w:tc>
        <w:tc>
          <w:tcPr>
            <w:tcW w:w="434" w:type="dxa"/>
            <w:vAlign w:val="center"/>
          </w:tcPr>
          <w:p w14:paraId="2FF26B00" w14:textId="77777777" w:rsidR="004E144F" w:rsidRPr="007510EF" w:rsidRDefault="007510EF" w:rsidP="007510EF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2</w:t>
            </w:r>
            <w:r w:rsidR="004E144F" w:rsidRPr="007510EF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43" w:type="dxa"/>
            <w:vAlign w:val="center"/>
          </w:tcPr>
          <w:p w14:paraId="01FFA968" w14:textId="77777777" w:rsidR="004E144F" w:rsidRPr="007510EF" w:rsidRDefault="007510EF" w:rsidP="007510EF">
            <w:pPr>
              <w:jc w:val="both"/>
              <w:rPr>
                <w:sz w:val="20"/>
                <w:szCs w:val="20"/>
              </w:rPr>
            </w:pPr>
            <w:r w:rsidRPr="007510E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920" w:dyaOrig="560" w14:anchorId="776403DC">
                <v:shape id="_x0000_i1198" type="#_x0000_t75" style="width:86.25pt;height:26.25pt" o:ole="">
                  <v:imagedata r:id="rId350" o:title=""/>
                </v:shape>
                <o:OLEObject Type="Embed" ProgID="Equation.DSMT4" ShapeID="_x0000_i1198" DrawAspect="Content" ObjectID="_1775314712" r:id="rId351"/>
              </w:object>
            </w:r>
          </w:p>
        </w:tc>
      </w:tr>
      <w:tr w:rsidR="004E144F" w:rsidRPr="007510EF" w14:paraId="697F53AC" w14:textId="77777777" w:rsidTr="007510EF">
        <w:trPr>
          <w:trHeight w:val="685"/>
          <w:jc w:val="center"/>
        </w:trPr>
        <w:tc>
          <w:tcPr>
            <w:tcW w:w="551" w:type="dxa"/>
            <w:vAlign w:val="center"/>
          </w:tcPr>
          <w:p w14:paraId="11D33336" w14:textId="77777777" w:rsidR="004E144F" w:rsidRPr="007510EF" w:rsidRDefault="007510EF" w:rsidP="007510EF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3</w:t>
            </w:r>
            <w:r w:rsidR="004E144F" w:rsidRPr="007510EF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210" w:type="dxa"/>
            <w:vAlign w:val="center"/>
          </w:tcPr>
          <w:p w14:paraId="6E605D08" w14:textId="77777777" w:rsidR="004E144F" w:rsidRPr="007510EF" w:rsidRDefault="007510EF" w:rsidP="007510EF">
            <w:pPr>
              <w:rPr>
                <w:sz w:val="20"/>
                <w:szCs w:val="20"/>
              </w:rPr>
            </w:pPr>
            <w:r w:rsidRPr="007510EF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740" w:dyaOrig="340" w14:anchorId="52F5065B">
                <v:shape id="_x0000_i1199" type="#_x0000_t75" style="width:95.25pt;height:15.75pt" o:ole="">
                  <v:imagedata r:id="rId352" o:title=""/>
                </v:shape>
                <o:OLEObject Type="Embed" ProgID="Equation.DSMT4" ShapeID="_x0000_i1199" DrawAspect="Content" ObjectID="_1775314713" r:id="rId353"/>
              </w:object>
            </w:r>
          </w:p>
        </w:tc>
        <w:tc>
          <w:tcPr>
            <w:tcW w:w="434" w:type="dxa"/>
            <w:vAlign w:val="center"/>
          </w:tcPr>
          <w:p w14:paraId="01DDE183" w14:textId="77777777" w:rsidR="004E144F" w:rsidRPr="007510EF" w:rsidRDefault="004E144F" w:rsidP="007510EF">
            <w:pPr>
              <w:jc w:val="both"/>
              <w:rPr>
                <w:sz w:val="20"/>
                <w:szCs w:val="20"/>
                <w:lang w:val="en-US"/>
              </w:rPr>
            </w:pPr>
            <w:r w:rsidRPr="007510EF">
              <w:rPr>
                <w:sz w:val="20"/>
                <w:szCs w:val="20"/>
                <w:lang w:val="en-US"/>
              </w:rPr>
              <w:t>4.</w:t>
            </w:r>
          </w:p>
        </w:tc>
        <w:tc>
          <w:tcPr>
            <w:tcW w:w="2943" w:type="dxa"/>
            <w:vAlign w:val="center"/>
          </w:tcPr>
          <w:p w14:paraId="38211DC1" w14:textId="77777777" w:rsidR="004E144F" w:rsidRPr="007510EF" w:rsidRDefault="007510EF" w:rsidP="007510EF">
            <w:pPr>
              <w:jc w:val="both"/>
              <w:rPr>
                <w:sz w:val="20"/>
                <w:szCs w:val="20"/>
              </w:rPr>
            </w:pPr>
            <w:r w:rsidRPr="007510EF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500" w:dyaOrig="560" w14:anchorId="1D01BF95">
                <v:shape id="_x0000_i1200" type="#_x0000_t75" style="width:76.5pt;height:30pt" o:ole="">
                  <v:imagedata r:id="rId354" o:title=""/>
                </v:shape>
                <o:OLEObject Type="Embed" ProgID="Equation.DSMT4" ShapeID="_x0000_i1200" DrawAspect="Content" ObjectID="_1775314714" r:id="rId355"/>
              </w:object>
            </w:r>
          </w:p>
        </w:tc>
      </w:tr>
    </w:tbl>
    <w:p w14:paraId="54B9E72B" w14:textId="77777777" w:rsidR="004E144F" w:rsidRPr="00F55A27" w:rsidRDefault="004E144F" w:rsidP="002829E0">
      <w:pPr>
        <w:ind w:firstLine="284"/>
        <w:jc w:val="both"/>
        <w:rPr>
          <w:rFonts w:ascii="Times New Roman" w:eastAsia="Times New Roman" w:hAnsi="Times New Roman"/>
          <w:sz w:val="16"/>
          <w:szCs w:val="16"/>
          <w:lang w:eastAsia="ru-RU"/>
        </w:rPr>
      </w:pPr>
    </w:p>
    <w:p w14:paraId="7AE635DB" w14:textId="77777777" w:rsidR="006014C6" w:rsidRDefault="004E144F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Задания для самостоятельной работы</w:t>
      </w:r>
      <w:r w:rsidR="00F55A27" w:rsidRP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>по разделу 6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6CAD1F92" w14:textId="77777777" w:rsidR="00F55A27" w:rsidRPr="00F55A27" w:rsidRDefault="00F55A27" w:rsidP="002829E0">
      <w:pPr>
        <w:ind w:firstLine="284"/>
        <w:jc w:val="center"/>
        <w:rPr>
          <w:sz w:val="16"/>
          <w:szCs w:val="16"/>
        </w:rPr>
      </w:pPr>
    </w:p>
    <w:tbl>
      <w:tblPr>
        <w:tblStyle w:val="a3"/>
        <w:tblW w:w="662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2799"/>
        <w:gridCol w:w="516"/>
        <w:gridCol w:w="2918"/>
      </w:tblGrid>
      <w:tr w:rsidR="004E144F" w:rsidRPr="009533A3" w14:paraId="43C43779" w14:textId="77777777" w:rsidTr="007510EF">
        <w:trPr>
          <w:trHeight w:val="535"/>
          <w:jc w:val="center"/>
        </w:trPr>
        <w:tc>
          <w:tcPr>
            <w:tcW w:w="396" w:type="dxa"/>
            <w:vAlign w:val="center"/>
          </w:tcPr>
          <w:p w14:paraId="48A11E8C" w14:textId="77777777" w:rsidR="004E144F" w:rsidRPr="009533A3" w:rsidRDefault="004E144F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799" w:type="dxa"/>
            <w:vAlign w:val="center"/>
          </w:tcPr>
          <w:p w14:paraId="681DBA19" w14:textId="77777777" w:rsidR="004E144F" w:rsidRPr="009533A3" w:rsidRDefault="009533A3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840" w:dyaOrig="560" w14:anchorId="671F6788">
                <v:shape id="_x0000_i1201" type="#_x0000_t75" style="width:89.25pt;height:28.5pt" o:ole="">
                  <v:imagedata r:id="rId356" o:title=""/>
                </v:shape>
                <o:OLEObject Type="Embed" ProgID="Equation.DSMT4" ShapeID="_x0000_i1201" DrawAspect="Content" ObjectID="_1775314715" r:id="rId357"/>
              </w:object>
            </w:r>
          </w:p>
        </w:tc>
        <w:tc>
          <w:tcPr>
            <w:tcW w:w="516" w:type="dxa"/>
            <w:vAlign w:val="center"/>
          </w:tcPr>
          <w:p w14:paraId="577937BC" w14:textId="77777777" w:rsidR="004E144F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6</w:t>
            </w:r>
            <w:r w:rsidR="004E144F" w:rsidRPr="009533A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18" w:type="dxa"/>
            <w:vAlign w:val="center"/>
          </w:tcPr>
          <w:p w14:paraId="605BFB4A" w14:textId="77777777" w:rsidR="004E144F" w:rsidRPr="009533A3" w:rsidRDefault="000034BB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860" w:dyaOrig="380" w14:anchorId="3AD3B349">
                <v:shape id="_x0000_i1202" type="#_x0000_t75" style="width:96pt;height:15.75pt" o:ole="">
                  <v:imagedata r:id="rId358" o:title=""/>
                </v:shape>
                <o:OLEObject Type="Embed" ProgID="Equation.DSMT4" ShapeID="_x0000_i1202" DrawAspect="Content" ObjectID="_1775314716" r:id="rId359"/>
              </w:object>
            </w:r>
          </w:p>
        </w:tc>
      </w:tr>
      <w:tr w:rsidR="004E144F" w:rsidRPr="009533A3" w14:paraId="5098089D" w14:textId="77777777" w:rsidTr="007510EF">
        <w:trPr>
          <w:trHeight w:val="685"/>
          <w:jc w:val="center"/>
        </w:trPr>
        <w:tc>
          <w:tcPr>
            <w:tcW w:w="396" w:type="dxa"/>
            <w:vAlign w:val="center"/>
          </w:tcPr>
          <w:p w14:paraId="599104E2" w14:textId="77777777" w:rsidR="004E144F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2</w:t>
            </w:r>
            <w:r w:rsidR="004E144F" w:rsidRPr="009533A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799" w:type="dxa"/>
            <w:vAlign w:val="center"/>
          </w:tcPr>
          <w:p w14:paraId="2B752978" w14:textId="77777777" w:rsidR="004E144F" w:rsidRPr="009533A3" w:rsidRDefault="004E144F" w:rsidP="009533A3">
            <w:pPr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719" w:dyaOrig="340" w14:anchorId="6691BA0E">
                <v:shape id="_x0000_i1203" type="#_x0000_t75" style="width:86.25pt;height:14.25pt" o:ole="">
                  <v:imagedata r:id="rId360" o:title=""/>
                </v:shape>
                <o:OLEObject Type="Embed" ProgID="Equation.DSMT4" ShapeID="_x0000_i1203" DrawAspect="Content" ObjectID="_1775314717" r:id="rId361"/>
              </w:object>
            </w:r>
          </w:p>
        </w:tc>
        <w:tc>
          <w:tcPr>
            <w:tcW w:w="516" w:type="dxa"/>
            <w:vAlign w:val="center"/>
          </w:tcPr>
          <w:p w14:paraId="48C4B27D" w14:textId="77777777" w:rsidR="004E144F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7</w:t>
            </w:r>
            <w:r w:rsidR="004E144F" w:rsidRPr="009533A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18" w:type="dxa"/>
            <w:vAlign w:val="center"/>
          </w:tcPr>
          <w:p w14:paraId="3D0053B5" w14:textId="77777777" w:rsidR="004E144F" w:rsidRPr="009533A3" w:rsidRDefault="009533A3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2079" w:dyaOrig="560" w14:anchorId="7F9B904F">
                <v:shape id="_x0000_i1204" type="#_x0000_t75" style="width:102.75pt;height:28.5pt" o:ole="">
                  <v:imagedata r:id="rId362" o:title=""/>
                </v:shape>
                <o:OLEObject Type="Embed" ProgID="Equation.DSMT4" ShapeID="_x0000_i1204" DrawAspect="Content" ObjectID="_1775314718" r:id="rId363"/>
              </w:object>
            </w:r>
          </w:p>
        </w:tc>
      </w:tr>
      <w:tr w:rsidR="004E144F" w:rsidRPr="009533A3" w14:paraId="5FE4898D" w14:textId="77777777" w:rsidTr="007510EF">
        <w:trPr>
          <w:trHeight w:val="685"/>
          <w:jc w:val="center"/>
        </w:trPr>
        <w:tc>
          <w:tcPr>
            <w:tcW w:w="396" w:type="dxa"/>
            <w:vAlign w:val="center"/>
          </w:tcPr>
          <w:p w14:paraId="738F6246" w14:textId="77777777" w:rsidR="004E144F" w:rsidRPr="009533A3" w:rsidRDefault="007F3A6A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sz w:val="20"/>
                <w:szCs w:val="20"/>
                <w:lang w:val="en-US"/>
              </w:rPr>
              <w:t>3</w:t>
            </w:r>
            <w:r w:rsidR="004E144F" w:rsidRPr="009533A3">
              <w:rPr>
                <w:sz w:val="20"/>
                <w:szCs w:val="20"/>
              </w:rPr>
              <w:t>.</w:t>
            </w:r>
          </w:p>
        </w:tc>
        <w:tc>
          <w:tcPr>
            <w:tcW w:w="2799" w:type="dxa"/>
            <w:vAlign w:val="center"/>
          </w:tcPr>
          <w:p w14:paraId="5EB9FF34" w14:textId="77777777" w:rsidR="004E144F" w:rsidRPr="009533A3" w:rsidRDefault="004E144F" w:rsidP="009533A3">
            <w:pPr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920" w:dyaOrig="340" w14:anchorId="0DFC361E">
                <v:shape id="_x0000_i1205" type="#_x0000_t75" style="width:93.75pt;height:14.25pt" o:ole="">
                  <v:imagedata r:id="rId364" o:title=""/>
                </v:shape>
                <o:OLEObject Type="Embed" ProgID="Equation.DSMT4" ShapeID="_x0000_i1205" DrawAspect="Content" ObjectID="_1775314719" r:id="rId365"/>
              </w:object>
            </w:r>
          </w:p>
        </w:tc>
        <w:tc>
          <w:tcPr>
            <w:tcW w:w="516" w:type="dxa"/>
            <w:vAlign w:val="center"/>
          </w:tcPr>
          <w:p w14:paraId="20805DC3" w14:textId="77777777" w:rsidR="004E144F" w:rsidRPr="009533A3" w:rsidRDefault="007F3A6A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sz w:val="20"/>
                <w:szCs w:val="20"/>
                <w:lang w:val="en-US"/>
              </w:rPr>
              <w:t>8</w:t>
            </w:r>
            <w:r w:rsidR="004E144F" w:rsidRPr="009533A3">
              <w:rPr>
                <w:sz w:val="20"/>
                <w:szCs w:val="20"/>
              </w:rPr>
              <w:t>.</w:t>
            </w:r>
          </w:p>
        </w:tc>
        <w:tc>
          <w:tcPr>
            <w:tcW w:w="2918" w:type="dxa"/>
            <w:vAlign w:val="center"/>
          </w:tcPr>
          <w:p w14:paraId="7799BC95" w14:textId="77777777" w:rsidR="004E144F" w:rsidRPr="009533A3" w:rsidRDefault="004E144F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00" w:dyaOrig="560" w14:anchorId="1FB4C37D">
                <v:shape id="_x0000_i1206" type="#_x0000_t75" style="width:1in;height:28.5pt" o:ole="">
                  <v:imagedata r:id="rId333" o:title=""/>
                </v:shape>
                <o:OLEObject Type="Embed" ProgID="Equation.DSMT4" ShapeID="_x0000_i1206" DrawAspect="Content" ObjectID="_1775314720" r:id="rId366"/>
              </w:object>
            </w:r>
          </w:p>
        </w:tc>
      </w:tr>
      <w:tr w:rsidR="004E144F" w:rsidRPr="009533A3" w14:paraId="25BA3382" w14:textId="77777777" w:rsidTr="007510EF">
        <w:trPr>
          <w:trHeight w:val="685"/>
          <w:jc w:val="center"/>
        </w:trPr>
        <w:tc>
          <w:tcPr>
            <w:tcW w:w="396" w:type="dxa"/>
            <w:vAlign w:val="center"/>
          </w:tcPr>
          <w:p w14:paraId="5D7DD5F0" w14:textId="77777777" w:rsidR="004E144F" w:rsidRPr="009533A3" w:rsidRDefault="007F3A6A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sz w:val="20"/>
                <w:szCs w:val="20"/>
                <w:lang w:val="en-US"/>
              </w:rPr>
              <w:t>4</w:t>
            </w:r>
            <w:r w:rsidR="004E144F" w:rsidRPr="009533A3">
              <w:rPr>
                <w:sz w:val="20"/>
                <w:szCs w:val="20"/>
              </w:rPr>
              <w:t>.</w:t>
            </w:r>
          </w:p>
        </w:tc>
        <w:tc>
          <w:tcPr>
            <w:tcW w:w="2799" w:type="dxa"/>
            <w:vAlign w:val="center"/>
          </w:tcPr>
          <w:p w14:paraId="3F8551B9" w14:textId="77777777" w:rsidR="004E144F" w:rsidRPr="009533A3" w:rsidRDefault="004E144F" w:rsidP="009533A3">
            <w:pPr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880" w:dyaOrig="560" w14:anchorId="74BC5ACA">
                <v:shape id="_x0000_i1207" type="#_x0000_t75" style="width:93.75pt;height:28.5pt" o:ole="">
                  <v:imagedata r:id="rId367" o:title=""/>
                </v:shape>
                <o:OLEObject Type="Embed" ProgID="Equation.DSMT4" ShapeID="_x0000_i1207" DrawAspect="Content" ObjectID="_1775314721" r:id="rId368"/>
              </w:object>
            </w:r>
          </w:p>
        </w:tc>
        <w:tc>
          <w:tcPr>
            <w:tcW w:w="516" w:type="dxa"/>
            <w:vAlign w:val="center"/>
          </w:tcPr>
          <w:p w14:paraId="789CF182" w14:textId="77777777" w:rsidR="004E144F" w:rsidRPr="009533A3" w:rsidRDefault="007F3A6A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sz w:val="20"/>
                <w:szCs w:val="20"/>
                <w:lang w:val="en-US"/>
              </w:rPr>
              <w:t>9</w:t>
            </w:r>
            <w:r w:rsidR="004E144F" w:rsidRPr="009533A3">
              <w:rPr>
                <w:sz w:val="20"/>
                <w:szCs w:val="20"/>
              </w:rPr>
              <w:t>.</w:t>
            </w:r>
          </w:p>
        </w:tc>
        <w:tc>
          <w:tcPr>
            <w:tcW w:w="2918" w:type="dxa"/>
            <w:vAlign w:val="center"/>
          </w:tcPr>
          <w:p w14:paraId="37E9F71F" w14:textId="77777777" w:rsidR="004E144F" w:rsidRPr="009533A3" w:rsidRDefault="007F3A6A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800" w:dyaOrig="380" w14:anchorId="78F3E30D">
                <v:shape id="_x0000_i1208" type="#_x0000_t75" style="width:105.75pt;height:18.75pt" o:ole="">
                  <v:imagedata r:id="rId369" o:title=""/>
                </v:shape>
                <o:OLEObject Type="Embed" ProgID="Equation.DSMT4" ShapeID="_x0000_i1208" DrawAspect="Content" ObjectID="_1775314722" r:id="rId370"/>
              </w:object>
            </w:r>
          </w:p>
        </w:tc>
      </w:tr>
      <w:tr w:rsidR="004E144F" w:rsidRPr="009533A3" w14:paraId="303A4133" w14:textId="77777777" w:rsidTr="007510EF">
        <w:trPr>
          <w:trHeight w:val="685"/>
          <w:jc w:val="center"/>
        </w:trPr>
        <w:tc>
          <w:tcPr>
            <w:tcW w:w="396" w:type="dxa"/>
            <w:vAlign w:val="center"/>
          </w:tcPr>
          <w:p w14:paraId="7356D47F" w14:textId="77777777" w:rsidR="004E144F" w:rsidRPr="009533A3" w:rsidRDefault="007F3A6A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sz w:val="20"/>
                <w:szCs w:val="20"/>
                <w:lang w:val="en-US"/>
              </w:rPr>
              <w:t>5</w:t>
            </w:r>
            <w:r w:rsidR="004E144F" w:rsidRPr="009533A3">
              <w:rPr>
                <w:sz w:val="20"/>
                <w:szCs w:val="20"/>
              </w:rPr>
              <w:t>.</w:t>
            </w:r>
          </w:p>
        </w:tc>
        <w:tc>
          <w:tcPr>
            <w:tcW w:w="2799" w:type="dxa"/>
            <w:vAlign w:val="center"/>
          </w:tcPr>
          <w:p w14:paraId="6522F6E8" w14:textId="77777777" w:rsidR="004E144F" w:rsidRPr="009533A3" w:rsidRDefault="009533A3" w:rsidP="009533A3">
            <w:pPr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400" w:dyaOrig="380" w14:anchorId="3F5A6AAD">
                <v:shape id="_x0000_i1209" type="#_x0000_t75" style="width:72.75pt;height:15.75pt" o:ole="">
                  <v:imagedata r:id="rId371" o:title=""/>
                </v:shape>
                <o:OLEObject Type="Embed" ProgID="Equation.DSMT4" ShapeID="_x0000_i1209" DrawAspect="Content" ObjectID="_1775314723" r:id="rId372"/>
              </w:object>
            </w:r>
          </w:p>
        </w:tc>
        <w:tc>
          <w:tcPr>
            <w:tcW w:w="516" w:type="dxa"/>
            <w:vAlign w:val="center"/>
          </w:tcPr>
          <w:p w14:paraId="09671C58" w14:textId="77777777" w:rsidR="004E144F" w:rsidRPr="009533A3" w:rsidRDefault="004E144F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sz w:val="20"/>
                <w:szCs w:val="20"/>
              </w:rPr>
              <w:t>10.</w:t>
            </w:r>
          </w:p>
        </w:tc>
        <w:tc>
          <w:tcPr>
            <w:tcW w:w="2918" w:type="dxa"/>
            <w:vAlign w:val="center"/>
          </w:tcPr>
          <w:p w14:paraId="53B70B53" w14:textId="77777777" w:rsidR="004E144F" w:rsidRPr="009533A3" w:rsidRDefault="004E144F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920" w:dyaOrig="560" w14:anchorId="0ABB398E">
                <v:shape id="_x0000_i1210" type="#_x0000_t75" style="width:93.75pt;height:28.5pt" o:ole="">
                  <v:imagedata r:id="rId350" o:title=""/>
                </v:shape>
                <o:OLEObject Type="Embed" ProgID="Equation.DSMT4" ShapeID="_x0000_i1210" DrawAspect="Content" ObjectID="_1775314724" r:id="rId373"/>
              </w:object>
            </w:r>
          </w:p>
        </w:tc>
      </w:tr>
    </w:tbl>
    <w:p w14:paraId="45E41765" w14:textId="77777777" w:rsidR="004E144F" w:rsidRDefault="004E144F" w:rsidP="00F212E7">
      <w:pPr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lastRenderedPageBreak/>
        <w:t>Задания для аудитор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7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5A625DAC" w14:textId="77777777" w:rsidR="00F55A27" w:rsidRPr="00535798" w:rsidRDefault="00F55A27" w:rsidP="00F212E7">
      <w:pPr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0AB0837A" w14:textId="77777777" w:rsidR="004E144F" w:rsidRPr="00535798" w:rsidRDefault="009533A3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>Найти частные  производные первого</w:t>
      </w:r>
      <w:r w:rsidR="004469EE" w:rsidRPr="00535798">
        <w:rPr>
          <w:rFonts w:ascii="Times New Roman" w:eastAsia="Times New Roman" w:hAnsi="Times New Roman"/>
          <w:sz w:val="20"/>
          <w:szCs w:val="20"/>
          <w:lang w:eastAsia="ru-RU"/>
        </w:rPr>
        <w:t xml:space="preserve"> и второго порядков</w:t>
      </w:r>
    </w:p>
    <w:p w14:paraId="30B099B1" w14:textId="77777777" w:rsidR="00AA6F43" w:rsidRPr="00535798" w:rsidRDefault="00AA6F43" w:rsidP="002829E0">
      <w:pPr>
        <w:ind w:firstLine="284"/>
        <w:jc w:val="both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tbl>
      <w:tblPr>
        <w:tblStyle w:val="a3"/>
        <w:tblW w:w="71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3260"/>
        <w:gridCol w:w="425"/>
        <w:gridCol w:w="3119"/>
      </w:tblGrid>
      <w:tr w:rsidR="004E144F" w:rsidRPr="009533A3" w14:paraId="377C2FB4" w14:textId="77777777" w:rsidTr="009533A3">
        <w:trPr>
          <w:trHeight w:val="620"/>
        </w:trPr>
        <w:tc>
          <w:tcPr>
            <w:tcW w:w="392" w:type="dxa"/>
            <w:vAlign w:val="center"/>
          </w:tcPr>
          <w:p w14:paraId="0204E1E3" w14:textId="77777777" w:rsidR="004E144F" w:rsidRPr="009533A3" w:rsidRDefault="004E144F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3260" w:type="dxa"/>
            <w:vAlign w:val="center"/>
          </w:tcPr>
          <w:p w14:paraId="105A78FD" w14:textId="77777777" w:rsidR="004E144F" w:rsidRPr="009533A3" w:rsidRDefault="007F3A6A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520" w:dyaOrig="340" w14:anchorId="4B9BB3BC">
                <v:shape id="_x0000_i1211" type="#_x0000_t75" style="width:150pt;height:16.5pt" o:ole="">
                  <v:imagedata r:id="rId374" o:title=""/>
                </v:shape>
                <o:OLEObject Type="Embed" ProgID="Equation.DSMT4" ShapeID="_x0000_i1211" DrawAspect="Content" ObjectID="_1775314725" r:id="rId375"/>
              </w:object>
            </w:r>
          </w:p>
        </w:tc>
        <w:tc>
          <w:tcPr>
            <w:tcW w:w="425" w:type="dxa"/>
            <w:vAlign w:val="center"/>
          </w:tcPr>
          <w:p w14:paraId="79E04C3D" w14:textId="77777777" w:rsidR="004E144F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5</w:t>
            </w:r>
            <w:r w:rsidR="004E144F" w:rsidRPr="009533A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3119" w:type="dxa"/>
            <w:vAlign w:val="center"/>
          </w:tcPr>
          <w:p w14:paraId="2CD9B832" w14:textId="77777777" w:rsidR="004E144F" w:rsidRPr="009533A3" w:rsidRDefault="004469EE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740" w:dyaOrig="340" w14:anchorId="2F4B0126">
                <v:shape id="_x0000_i1212" type="#_x0000_t75" style="width:136.5pt;height:14.25pt" o:ole="">
                  <v:imagedata r:id="rId376" o:title=""/>
                </v:shape>
                <o:OLEObject Type="Embed" ProgID="Equation.DSMT4" ShapeID="_x0000_i1212" DrawAspect="Content" ObjectID="_1775314726" r:id="rId377"/>
              </w:object>
            </w:r>
          </w:p>
        </w:tc>
      </w:tr>
      <w:tr w:rsidR="004E144F" w:rsidRPr="009533A3" w14:paraId="2EAA164F" w14:textId="77777777" w:rsidTr="009533A3">
        <w:trPr>
          <w:trHeight w:val="620"/>
        </w:trPr>
        <w:tc>
          <w:tcPr>
            <w:tcW w:w="392" w:type="dxa"/>
            <w:vAlign w:val="center"/>
          </w:tcPr>
          <w:p w14:paraId="323EE88E" w14:textId="77777777" w:rsidR="004E144F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2</w:t>
            </w:r>
            <w:r w:rsidR="004E144F" w:rsidRPr="009533A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3260" w:type="dxa"/>
            <w:vAlign w:val="center"/>
          </w:tcPr>
          <w:p w14:paraId="326C5319" w14:textId="77777777" w:rsidR="004E144F" w:rsidRPr="009533A3" w:rsidRDefault="004469EE" w:rsidP="009533A3">
            <w:pPr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3000" w:dyaOrig="540" w14:anchorId="6B77DE14">
                <v:shape id="_x0000_i1213" type="#_x0000_t75" style="width:151.5pt;height:28.5pt" o:ole="">
                  <v:imagedata r:id="rId378" o:title=""/>
                </v:shape>
                <o:OLEObject Type="Embed" ProgID="Equation.DSMT4" ShapeID="_x0000_i1213" DrawAspect="Content" ObjectID="_1775314727" r:id="rId379"/>
              </w:object>
            </w:r>
          </w:p>
        </w:tc>
        <w:tc>
          <w:tcPr>
            <w:tcW w:w="425" w:type="dxa"/>
            <w:vAlign w:val="center"/>
          </w:tcPr>
          <w:p w14:paraId="00BCB2D0" w14:textId="77777777" w:rsidR="004E144F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6</w:t>
            </w:r>
            <w:r w:rsidR="004E144F" w:rsidRPr="009533A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3119" w:type="dxa"/>
            <w:vAlign w:val="center"/>
          </w:tcPr>
          <w:p w14:paraId="62248909" w14:textId="77777777" w:rsidR="004E144F" w:rsidRPr="009533A3" w:rsidRDefault="004469EE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2720" w:dyaOrig="560" w14:anchorId="708F85D8">
                <v:shape id="_x0000_i1214" type="#_x0000_t75" style="width:136.5pt;height:28.5pt" o:ole="">
                  <v:imagedata r:id="rId380" o:title=""/>
                </v:shape>
                <o:OLEObject Type="Embed" ProgID="Equation.DSMT4" ShapeID="_x0000_i1214" DrawAspect="Content" ObjectID="_1775314728" r:id="rId381"/>
              </w:object>
            </w:r>
          </w:p>
        </w:tc>
      </w:tr>
      <w:tr w:rsidR="004469EE" w:rsidRPr="009533A3" w14:paraId="110F41C2" w14:textId="77777777" w:rsidTr="009533A3">
        <w:trPr>
          <w:trHeight w:val="620"/>
        </w:trPr>
        <w:tc>
          <w:tcPr>
            <w:tcW w:w="392" w:type="dxa"/>
            <w:vAlign w:val="center"/>
          </w:tcPr>
          <w:p w14:paraId="4E269330" w14:textId="77777777" w:rsidR="004469EE" w:rsidRPr="009533A3" w:rsidRDefault="007F3A6A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sz w:val="20"/>
                <w:szCs w:val="20"/>
                <w:lang w:val="en-US"/>
              </w:rPr>
              <w:t>3</w:t>
            </w:r>
            <w:r w:rsidR="004469EE" w:rsidRPr="009533A3">
              <w:rPr>
                <w:sz w:val="20"/>
                <w:szCs w:val="20"/>
              </w:rPr>
              <w:t>.</w:t>
            </w:r>
          </w:p>
        </w:tc>
        <w:tc>
          <w:tcPr>
            <w:tcW w:w="3260" w:type="dxa"/>
            <w:vAlign w:val="center"/>
          </w:tcPr>
          <w:p w14:paraId="38E98502" w14:textId="77777777" w:rsidR="004469EE" w:rsidRPr="009533A3" w:rsidRDefault="004469EE" w:rsidP="009533A3">
            <w:pPr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2799" w:dyaOrig="540" w14:anchorId="4D0EB4EA">
                <v:shape id="_x0000_i1215" type="#_x0000_t75" style="width:136.5pt;height:28.5pt" o:ole="">
                  <v:imagedata r:id="rId382" o:title=""/>
                </v:shape>
                <o:OLEObject Type="Embed" ProgID="Equation.DSMT4" ShapeID="_x0000_i1215" DrawAspect="Content" ObjectID="_1775314729" r:id="rId383"/>
              </w:object>
            </w:r>
          </w:p>
        </w:tc>
        <w:tc>
          <w:tcPr>
            <w:tcW w:w="425" w:type="dxa"/>
            <w:vAlign w:val="center"/>
          </w:tcPr>
          <w:p w14:paraId="71A07F21" w14:textId="77777777" w:rsidR="004469EE" w:rsidRPr="009533A3" w:rsidRDefault="007F3A6A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sz w:val="20"/>
                <w:szCs w:val="20"/>
                <w:lang w:val="en-US"/>
              </w:rPr>
              <w:t>7</w:t>
            </w:r>
            <w:r w:rsidR="004469EE" w:rsidRPr="009533A3">
              <w:rPr>
                <w:sz w:val="20"/>
                <w:szCs w:val="20"/>
              </w:rPr>
              <w:t>.</w:t>
            </w:r>
          </w:p>
        </w:tc>
        <w:tc>
          <w:tcPr>
            <w:tcW w:w="3119" w:type="dxa"/>
            <w:vAlign w:val="center"/>
          </w:tcPr>
          <w:p w14:paraId="353A1A49" w14:textId="77777777" w:rsidR="004469EE" w:rsidRPr="009533A3" w:rsidRDefault="009533A3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840" w:dyaOrig="400" w14:anchorId="483F622E">
                <v:shape id="_x0000_i1216" type="#_x0000_t75" style="width:141.75pt;height:16.5pt" o:ole="">
                  <v:imagedata r:id="rId384" o:title=""/>
                </v:shape>
                <o:OLEObject Type="Embed" ProgID="Equation.DSMT4" ShapeID="_x0000_i1216" DrawAspect="Content" ObjectID="_1775314730" r:id="rId385"/>
              </w:object>
            </w:r>
          </w:p>
        </w:tc>
      </w:tr>
      <w:tr w:rsidR="007F3A6A" w:rsidRPr="009533A3" w14:paraId="18153771" w14:textId="77777777" w:rsidTr="009533A3">
        <w:trPr>
          <w:trHeight w:val="620"/>
        </w:trPr>
        <w:tc>
          <w:tcPr>
            <w:tcW w:w="392" w:type="dxa"/>
            <w:vAlign w:val="center"/>
          </w:tcPr>
          <w:p w14:paraId="115A5DC9" w14:textId="77777777" w:rsidR="007F3A6A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4.</w:t>
            </w:r>
          </w:p>
        </w:tc>
        <w:tc>
          <w:tcPr>
            <w:tcW w:w="3260" w:type="dxa"/>
            <w:vAlign w:val="center"/>
          </w:tcPr>
          <w:p w14:paraId="52CCA53C" w14:textId="77777777" w:rsidR="007F3A6A" w:rsidRPr="009533A3" w:rsidRDefault="007F3A6A" w:rsidP="009533A3">
            <w:pPr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620" w:dyaOrig="340" w14:anchorId="42A64B23">
                <v:shape id="_x0000_i1217" type="#_x0000_t75" style="width:127.5pt;height:18pt" o:ole="">
                  <v:imagedata r:id="rId386" o:title=""/>
                </v:shape>
                <o:OLEObject Type="Embed" ProgID="Equation.DSMT4" ShapeID="_x0000_i1217" DrawAspect="Content" ObjectID="_1775314731" r:id="rId387"/>
              </w:object>
            </w:r>
          </w:p>
        </w:tc>
        <w:tc>
          <w:tcPr>
            <w:tcW w:w="425" w:type="dxa"/>
            <w:vAlign w:val="center"/>
          </w:tcPr>
          <w:p w14:paraId="0FEBD800" w14:textId="77777777" w:rsidR="007F3A6A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8.</w:t>
            </w:r>
          </w:p>
        </w:tc>
        <w:tc>
          <w:tcPr>
            <w:tcW w:w="3119" w:type="dxa"/>
            <w:vAlign w:val="center"/>
          </w:tcPr>
          <w:p w14:paraId="65CA2C5F" w14:textId="77777777" w:rsidR="007F3A6A" w:rsidRPr="009533A3" w:rsidRDefault="009533A3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780" w:dyaOrig="400" w14:anchorId="009D620C">
                <v:shape id="_x0000_i1218" type="#_x0000_t75" style="width:138pt;height:16.5pt" o:ole="">
                  <v:imagedata r:id="rId388" o:title=""/>
                </v:shape>
                <o:OLEObject Type="Embed" ProgID="Equation.DSMT4" ShapeID="_x0000_i1218" DrawAspect="Content" ObjectID="_1775314732" r:id="rId389"/>
              </w:object>
            </w:r>
          </w:p>
        </w:tc>
      </w:tr>
    </w:tbl>
    <w:p w14:paraId="00FCB85B" w14:textId="77777777" w:rsidR="004E144F" w:rsidRPr="00535798" w:rsidRDefault="004E144F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</w:p>
    <w:p w14:paraId="7A39276A" w14:textId="77777777" w:rsidR="004E144F" w:rsidRPr="00535798" w:rsidRDefault="004469EE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Исследовать функцию двух переменных на экстремум.</w:t>
      </w:r>
    </w:p>
    <w:tbl>
      <w:tblPr>
        <w:tblStyle w:val="a3"/>
        <w:tblW w:w="662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"/>
        <w:gridCol w:w="2918"/>
        <w:gridCol w:w="401"/>
        <w:gridCol w:w="2930"/>
      </w:tblGrid>
      <w:tr w:rsidR="004E144F" w:rsidRPr="009533A3" w14:paraId="7C21AAFD" w14:textId="77777777" w:rsidTr="009533A3">
        <w:trPr>
          <w:trHeight w:val="535"/>
          <w:jc w:val="center"/>
        </w:trPr>
        <w:tc>
          <w:tcPr>
            <w:tcW w:w="380" w:type="dxa"/>
            <w:vAlign w:val="center"/>
          </w:tcPr>
          <w:p w14:paraId="7DA9FBBA" w14:textId="77777777" w:rsidR="004E144F" w:rsidRPr="009533A3" w:rsidRDefault="004E144F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918" w:type="dxa"/>
            <w:vAlign w:val="center"/>
          </w:tcPr>
          <w:p w14:paraId="7D2AFB70" w14:textId="77777777" w:rsidR="004E144F" w:rsidRPr="009533A3" w:rsidRDefault="004469EE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520" w:dyaOrig="340" w14:anchorId="30C72227">
                <v:shape id="_x0000_i1219" type="#_x0000_t75" style="width:129.75pt;height:14.25pt" o:ole="">
                  <v:imagedata r:id="rId390" o:title=""/>
                </v:shape>
                <o:OLEObject Type="Embed" ProgID="Equation.DSMT4" ShapeID="_x0000_i1219" DrawAspect="Content" ObjectID="_1775314733" r:id="rId391"/>
              </w:object>
            </w:r>
          </w:p>
        </w:tc>
        <w:tc>
          <w:tcPr>
            <w:tcW w:w="401" w:type="dxa"/>
            <w:vAlign w:val="center"/>
          </w:tcPr>
          <w:p w14:paraId="74FCF50A" w14:textId="77777777" w:rsidR="004E144F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4</w:t>
            </w:r>
            <w:r w:rsidR="004E144F" w:rsidRPr="009533A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30" w:type="dxa"/>
            <w:vAlign w:val="center"/>
          </w:tcPr>
          <w:p w14:paraId="27517C7E" w14:textId="77777777" w:rsidR="004E144F" w:rsidRPr="009533A3" w:rsidRDefault="004469EE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640" w:dyaOrig="340" w14:anchorId="62760A0F">
                <v:shape id="_x0000_i1220" type="#_x0000_t75" style="width:129.75pt;height:14.25pt" o:ole="">
                  <v:imagedata r:id="rId392" o:title=""/>
                </v:shape>
                <o:OLEObject Type="Embed" ProgID="Equation.DSMT4" ShapeID="_x0000_i1220" DrawAspect="Content" ObjectID="_1775314734" r:id="rId393"/>
              </w:object>
            </w:r>
          </w:p>
        </w:tc>
      </w:tr>
      <w:tr w:rsidR="004E144F" w:rsidRPr="009533A3" w14:paraId="18573718" w14:textId="77777777" w:rsidTr="009533A3">
        <w:trPr>
          <w:trHeight w:val="685"/>
          <w:jc w:val="center"/>
        </w:trPr>
        <w:tc>
          <w:tcPr>
            <w:tcW w:w="380" w:type="dxa"/>
            <w:vAlign w:val="center"/>
          </w:tcPr>
          <w:p w14:paraId="32A9951C" w14:textId="77777777" w:rsidR="004E144F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2</w:t>
            </w:r>
            <w:r w:rsidR="004E144F" w:rsidRPr="009533A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18" w:type="dxa"/>
            <w:vAlign w:val="center"/>
          </w:tcPr>
          <w:p w14:paraId="2ECA2DE9" w14:textId="77777777" w:rsidR="004E144F" w:rsidRPr="009533A3" w:rsidRDefault="004469EE" w:rsidP="009533A3">
            <w:pPr>
              <w:rPr>
                <w:sz w:val="20"/>
                <w:szCs w:val="20"/>
              </w:rPr>
            </w:pPr>
            <w:r w:rsidRPr="009533A3">
              <w:rPr>
                <w:noProof/>
                <w:position w:val="-10"/>
                <w:sz w:val="20"/>
                <w:szCs w:val="20"/>
              </w:rPr>
              <w:drawing>
                <wp:inline distT="0" distB="0" distL="0" distR="0" wp14:anchorId="656CC943" wp14:editId="1971EF67">
                  <wp:extent cx="1524000" cy="219075"/>
                  <wp:effectExtent l="0" t="0" r="0" b="9525"/>
                  <wp:docPr id="679" name="Рисунок 6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" w:type="dxa"/>
            <w:vAlign w:val="center"/>
          </w:tcPr>
          <w:p w14:paraId="1D501C36" w14:textId="77777777" w:rsidR="004E144F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5</w:t>
            </w:r>
            <w:r w:rsidR="004E144F" w:rsidRPr="009533A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30" w:type="dxa"/>
            <w:vAlign w:val="center"/>
          </w:tcPr>
          <w:p w14:paraId="255711EB" w14:textId="77777777" w:rsidR="004E144F" w:rsidRPr="009533A3" w:rsidRDefault="004469EE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240" w:dyaOrig="340" w14:anchorId="42F9F0A6">
                <v:shape id="_x0000_i1221" type="#_x0000_t75" style="width:115.5pt;height:14.25pt" o:ole="">
                  <v:imagedata r:id="rId395" o:title=""/>
                </v:shape>
                <o:OLEObject Type="Embed" ProgID="Equation.DSMT4" ShapeID="_x0000_i1221" DrawAspect="Content" ObjectID="_1775314735" r:id="rId396"/>
              </w:object>
            </w:r>
          </w:p>
        </w:tc>
      </w:tr>
      <w:tr w:rsidR="007F3A6A" w:rsidRPr="009533A3" w14:paraId="189160E3" w14:textId="77777777" w:rsidTr="009533A3">
        <w:trPr>
          <w:trHeight w:val="685"/>
          <w:jc w:val="center"/>
        </w:trPr>
        <w:tc>
          <w:tcPr>
            <w:tcW w:w="380" w:type="dxa"/>
            <w:vAlign w:val="center"/>
          </w:tcPr>
          <w:p w14:paraId="64E95B93" w14:textId="77777777" w:rsidR="007F3A6A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3.</w:t>
            </w:r>
          </w:p>
        </w:tc>
        <w:tc>
          <w:tcPr>
            <w:tcW w:w="2918" w:type="dxa"/>
            <w:vAlign w:val="center"/>
          </w:tcPr>
          <w:p w14:paraId="676AF7A8" w14:textId="77777777" w:rsidR="007F3A6A" w:rsidRPr="009533A3" w:rsidRDefault="007F3A6A" w:rsidP="009533A3">
            <w:pPr>
              <w:rPr>
                <w:noProof/>
                <w:position w:val="-10"/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620" w:dyaOrig="340" w14:anchorId="0991ECEB">
                <v:shape id="_x0000_i1222" type="#_x0000_t75" style="width:135pt;height:14.25pt" o:ole="">
                  <v:imagedata r:id="rId397" o:title=""/>
                </v:shape>
                <o:OLEObject Type="Embed" ProgID="Equation.DSMT4" ShapeID="_x0000_i1222" DrawAspect="Content" ObjectID="_1775314736" r:id="rId398"/>
              </w:object>
            </w:r>
          </w:p>
        </w:tc>
        <w:tc>
          <w:tcPr>
            <w:tcW w:w="401" w:type="dxa"/>
            <w:vAlign w:val="center"/>
          </w:tcPr>
          <w:p w14:paraId="0DABDF65" w14:textId="77777777" w:rsidR="007F3A6A" w:rsidRPr="009533A3" w:rsidRDefault="007F3A6A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6.</w:t>
            </w:r>
          </w:p>
        </w:tc>
        <w:tc>
          <w:tcPr>
            <w:tcW w:w="2930" w:type="dxa"/>
            <w:vAlign w:val="center"/>
          </w:tcPr>
          <w:p w14:paraId="15A5E6BB" w14:textId="77777777" w:rsidR="007F3A6A" w:rsidRPr="009533A3" w:rsidRDefault="007F3A6A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600" w:dyaOrig="340" w14:anchorId="3E3ABA54">
                <v:shape id="_x0000_i1223" type="#_x0000_t75" style="width:134.25pt;height:14.25pt" o:ole="">
                  <v:imagedata r:id="rId399" o:title=""/>
                </v:shape>
                <o:OLEObject Type="Embed" ProgID="Equation.DSMT4" ShapeID="_x0000_i1223" DrawAspect="Content" ObjectID="_1775314737" r:id="rId400"/>
              </w:object>
            </w:r>
          </w:p>
        </w:tc>
      </w:tr>
    </w:tbl>
    <w:p w14:paraId="1C3EACD9" w14:textId="77777777" w:rsidR="007F3A6A" w:rsidRPr="00535798" w:rsidRDefault="007F3A6A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B79C624" w14:textId="77777777" w:rsidR="004469EE" w:rsidRPr="00535798" w:rsidRDefault="004469EE" w:rsidP="00F212E7">
      <w:pPr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Задания для самостоятель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7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79B32D97" w14:textId="77777777" w:rsidR="00AA6F43" w:rsidRPr="00535798" w:rsidRDefault="00AA6F43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69E8E3E0" w14:textId="77777777" w:rsidR="004469EE" w:rsidRPr="00535798" w:rsidRDefault="004469EE" w:rsidP="002829E0">
      <w:pPr>
        <w:ind w:firstLine="284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Исследовать функцию двух переменных на экстремум</w:t>
      </w:r>
    </w:p>
    <w:p w14:paraId="267B097A" w14:textId="77777777" w:rsidR="00AA6F43" w:rsidRPr="00535798" w:rsidRDefault="00AA6F43" w:rsidP="002829E0">
      <w:pPr>
        <w:ind w:firstLine="284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tbl>
      <w:tblPr>
        <w:tblStyle w:val="a3"/>
        <w:tblW w:w="671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6"/>
        <w:gridCol w:w="3157"/>
        <w:gridCol w:w="366"/>
        <w:gridCol w:w="2886"/>
      </w:tblGrid>
      <w:tr w:rsidR="004469EE" w:rsidRPr="009533A3" w14:paraId="24F2B8E6" w14:textId="77777777" w:rsidTr="00F700C0">
        <w:trPr>
          <w:trHeight w:val="535"/>
          <w:jc w:val="center"/>
        </w:trPr>
        <w:tc>
          <w:tcPr>
            <w:tcW w:w="366" w:type="dxa"/>
            <w:vAlign w:val="center"/>
          </w:tcPr>
          <w:p w14:paraId="592765E2" w14:textId="77777777" w:rsidR="004469EE" w:rsidRPr="009533A3" w:rsidRDefault="004469EE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3036" w:type="dxa"/>
            <w:vAlign w:val="center"/>
          </w:tcPr>
          <w:p w14:paraId="577C83C4" w14:textId="77777777" w:rsidR="004469EE" w:rsidRPr="009533A3" w:rsidRDefault="009533A3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600" w:dyaOrig="400" w14:anchorId="6E0B02E0">
                <v:shape id="_x0000_i1224" type="#_x0000_t75" style="width:132.75pt;height:16.5pt" o:ole="">
                  <v:imagedata r:id="rId401" o:title=""/>
                </v:shape>
                <o:OLEObject Type="Embed" ProgID="Equation.DSMT4" ShapeID="_x0000_i1224" DrawAspect="Content" ObjectID="_1775314738" r:id="rId402"/>
              </w:object>
            </w:r>
          </w:p>
        </w:tc>
        <w:tc>
          <w:tcPr>
            <w:tcW w:w="466" w:type="dxa"/>
            <w:vAlign w:val="center"/>
          </w:tcPr>
          <w:p w14:paraId="5ED7C8EC" w14:textId="77777777" w:rsidR="004469EE" w:rsidRPr="009533A3" w:rsidRDefault="004469EE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2.</w:t>
            </w:r>
          </w:p>
        </w:tc>
        <w:tc>
          <w:tcPr>
            <w:tcW w:w="2842" w:type="dxa"/>
            <w:vAlign w:val="center"/>
          </w:tcPr>
          <w:p w14:paraId="1743F3F5" w14:textId="77777777" w:rsidR="004469EE" w:rsidRPr="009533A3" w:rsidRDefault="009533A3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680" w:dyaOrig="400" w14:anchorId="377A4DD3">
                <v:shape id="_x0000_i1225" type="#_x0000_t75" style="width:132.75pt;height:16.5pt" o:ole="">
                  <v:imagedata r:id="rId403" o:title=""/>
                </v:shape>
                <o:OLEObject Type="Embed" ProgID="Equation.DSMT4" ShapeID="_x0000_i1225" DrawAspect="Content" ObjectID="_1775314739" r:id="rId404"/>
              </w:object>
            </w:r>
          </w:p>
        </w:tc>
      </w:tr>
      <w:tr w:rsidR="004469EE" w:rsidRPr="009533A3" w14:paraId="28895790" w14:textId="77777777" w:rsidTr="00F700C0">
        <w:trPr>
          <w:trHeight w:val="685"/>
          <w:jc w:val="center"/>
        </w:trPr>
        <w:tc>
          <w:tcPr>
            <w:tcW w:w="366" w:type="dxa"/>
            <w:vAlign w:val="center"/>
          </w:tcPr>
          <w:p w14:paraId="0EAC208E" w14:textId="77777777" w:rsidR="004469EE" w:rsidRPr="009533A3" w:rsidRDefault="004469EE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3.</w:t>
            </w:r>
          </w:p>
        </w:tc>
        <w:tc>
          <w:tcPr>
            <w:tcW w:w="3036" w:type="dxa"/>
            <w:vAlign w:val="center"/>
          </w:tcPr>
          <w:p w14:paraId="7C69A89F" w14:textId="77777777" w:rsidR="004469EE" w:rsidRPr="009533A3" w:rsidRDefault="009533A3" w:rsidP="009533A3">
            <w:pPr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880" w:dyaOrig="400" w14:anchorId="6A087AA1">
                <v:shape id="_x0000_i1226" type="#_x0000_t75" style="width:147pt;height:16.5pt" o:ole="">
                  <v:imagedata r:id="rId405" o:title=""/>
                </v:shape>
                <o:OLEObject Type="Embed" ProgID="Equation.DSMT4" ShapeID="_x0000_i1226" DrawAspect="Content" ObjectID="_1775314740" r:id="rId406"/>
              </w:object>
            </w:r>
          </w:p>
        </w:tc>
        <w:tc>
          <w:tcPr>
            <w:tcW w:w="466" w:type="dxa"/>
            <w:vAlign w:val="center"/>
          </w:tcPr>
          <w:p w14:paraId="7C76CF13" w14:textId="77777777" w:rsidR="004469EE" w:rsidRPr="009533A3" w:rsidRDefault="004469EE" w:rsidP="009533A3">
            <w:pPr>
              <w:jc w:val="both"/>
              <w:rPr>
                <w:sz w:val="20"/>
                <w:szCs w:val="20"/>
                <w:lang w:val="en-US"/>
              </w:rPr>
            </w:pPr>
            <w:r w:rsidRPr="009533A3">
              <w:rPr>
                <w:sz w:val="20"/>
                <w:szCs w:val="20"/>
                <w:lang w:val="en-US"/>
              </w:rPr>
              <w:t>4.</w:t>
            </w:r>
          </w:p>
        </w:tc>
        <w:tc>
          <w:tcPr>
            <w:tcW w:w="2842" w:type="dxa"/>
            <w:vAlign w:val="center"/>
          </w:tcPr>
          <w:p w14:paraId="74F2FAB8" w14:textId="77777777" w:rsidR="004469EE" w:rsidRPr="009533A3" w:rsidRDefault="009533A3" w:rsidP="009533A3">
            <w:pPr>
              <w:jc w:val="both"/>
              <w:rPr>
                <w:sz w:val="20"/>
                <w:szCs w:val="20"/>
              </w:rPr>
            </w:pPr>
            <w:r w:rsidRPr="009533A3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680" w:dyaOrig="400" w14:anchorId="625570AA">
                <v:shape id="_x0000_i1227" type="#_x0000_t75" style="width:133.5pt;height:16.5pt" o:ole="">
                  <v:imagedata r:id="rId407" o:title=""/>
                </v:shape>
                <o:OLEObject Type="Embed" ProgID="Equation.DSMT4" ShapeID="_x0000_i1227" DrawAspect="Content" ObjectID="_1775314741" r:id="rId408"/>
              </w:object>
            </w:r>
          </w:p>
        </w:tc>
      </w:tr>
    </w:tbl>
    <w:p w14:paraId="37F0E663" w14:textId="77777777" w:rsidR="004E144F" w:rsidRPr="00535798" w:rsidRDefault="004E144F" w:rsidP="002829E0">
      <w:pPr>
        <w:ind w:firstLine="284"/>
        <w:jc w:val="both"/>
        <w:rPr>
          <w:rFonts w:ascii="Times New Roman" w:eastAsia="Calibri" w:hAnsi="Times New Roman"/>
          <w:sz w:val="20"/>
          <w:szCs w:val="20"/>
        </w:rPr>
      </w:pPr>
    </w:p>
    <w:p w14:paraId="2FC32AD9" w14:textId="77777777" w:rsidR="00286750" w:rsidRDefault="00286750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6D4F9A3A" w14:textId="77777777" w:rsidR="00286750" w:rsidRDefault="00286750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1DC8348" w14:textId="77777777" w:rsidR="00286750" w:rsidRDefault="00286750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3A51D53" w14:textId="77777777" w:rsidR="004469EE" w:rsidRPr="00535798" w:rsidRDefault="004469EE" w:rsidP="00F55A27">
      <w:pPr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lastRenderedPageBreak/>
        <w:t>Задания для аудитор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8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1062CD86" w14:textId="77777777" w:rsidR="00AA6F43" w:rsidRPr="00535798" w:rsidRDefault="00AA6F43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39735563" w14:textId="77777777" w:rsidR="004469EE" w:rsidRPr="00535798" w:rsidRDefault="004469EE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Найти неопределенные интегралы</w:t>
      </w:r>
    </w:p>
    <w:p w14:paraId="189F8A4A" w14:textId="77777777" w:rsidR="00AA6F43" w:rsidRPr="00535798" w:rsidRDefault="00AA6F43" w:rsidP="002829E0">
      <w:pPr>
        <w:ind w:firstLine="284"/>
        <w:jc w:val="both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tbl>
      <w:tblPr>
        <w:tblStyle w:val="a3"/>
        <w:tblW w:w="67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979"/>
        <w:gridCol w:w="564"/>
        <w:gridCol w:w="2687"/>
      </w:tblGrid>
      <w:tr w:rsidR="004469EE" w:rsidRPr="00D8689E" w14:paraId="76AF8EDA" w14:textId="77777777" w:rsidTr="00C670C5">
        <w:trPr>
          <w:trHeight w:val="620"/>
          <w:jc w:val="center"/>
        </w:trPr>
        <w:tc>
          <w:tcPr>
            <w:tcW w:w="534" w:type="dxa"/>
          </w:tcPr>
          <w:p w14:paraId="3B88EBC2" w14:textId="77777777" w:rsidR="004469EE" w:rsidRPr="00D8689E" w:rsidRDefault="004469EE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979" w:type="dxa"/>
          </w:tcPr>
          <w:p w14:paraId="0EC95822" w14:textId="77777777" w:rsidR="004469EE" w:rsidRPr="00D8689E" w:rsidRDefault="004469EE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1680" w:dyaOrig="380" w14:anchorId="02D02578">
                <v:shape id="_x0000_i1228" type="#_x0000_t75" style="width:86.25pt;height:21.75pt" o:ole="">
                  <v:imagedata r:id="rId409" o:title=""/>
                </v:shape>
                <o:OLEObject Type="Embed" ProgID="Equation.DSMT4" ShapeID="_x0000_i1228" DrawAspect="Content" ObjectID="_1775314742" r:id="rId410"/>
              </w:object>
            </w:r>
          </w:p>
        </w:tc>
        <w:tc>
          <w:tcPr>
            <w:tcW w:w="564" w:type="dxa"/>
          </w:tcPr>
          <w:p w14:paraId="5D46BDFB" w14:textId="77777777" w:rsidR="004469EE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2</w:t>
            </w:r>
            <w:r w:rsidR="004469EE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7DF337C5" w14:textId="77777777" w:rsidR="004469EE" w:rsidRPr="00D8689E" w:rsidRDefault="004469EE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260" w:dyaOrig="540" w14:anchorId="063A1BCD">
                <v:shape id="_x0000_i1229" type="#_x0000_t75" style="width:64.5pt;height:28.5pt" o:ole="">
                  <v:imagedata r:id="rId411" o:title=""/>
                </v:shape>
                <o:OLEObject Type="Embed" ProgID="Equation.DSMT4" ShapeID="_x0000_i1229" DrawAspect="Content" ObjectID="_1775314743" r:id="rId412"/>
              </w:object>
            </w:r>
          </w:p>
        </w:tc>
      </w:tr>
      <w:tr w:rsidR="004469EE" w:rsidRPr="00D8689E" w14:paraId="6058E12E" w14:textId="77777777" w:rsidTr="00C670C5">
        <w:trPr>
          <w:trHeight w:val="620"/>
          <w:jc w:val="center"/>
        </w:trPr>
        <w:tc>
          <w:tcPr>
            <w:tcW w:w="534" w:type="dxa"/>
          </w:tcPr>
          <w:p w14:paraId="48083F00" w14:textId="77777777" w:rsidR="004469EE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3</w:t>
            </w:r>
            <w:r w:rsidR="004469EE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7F65BBF0" w14:textId="77777777" w:rsidR="004469EE" w:rsidRPr="00D8689E" w:rsidRDefault="004469EE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1100" w:dyaOrig="380" w14:anchorId="7E494B95">
                <v:shape id="_x0000_i1230" type="#_x0000_t75" style="width:57.75pt;height:21.75pt" o:ole="">
                  <v:imagedata r:id="rId413" o:title=""/>
                </v:shape>
                <o:OLEObject Type="Embed" ProgID="Equation.DSMT4" ShapeID="_x0000_i1230" DrawAspect="Content" ObjectID="_1775314744" r:id="rId414"/>
              </w:object>
            </w:r>
          </w:p>
        </w:tc>
        <w:tc>
          <w:tcPr>
            <w:tcW w:w="564" w:type="dxa"/>
          </w:tcPr>
          <w:p w14:paraId="7CE7D753" w14:textId="77777777" w:rsidR="004469EE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 w:rsidR="004469EE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653C9624" w14:textId="77777777" w:rsidR="004469EE" w:rsidRPr="00D8689E" w:rsidRDefault="004469EE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020" w:dyaOrig="560" w14:anchorId="5CE5883B">
                <v:shape id="_x0000_i1231" type="#_x0000_t75" style="width:50.25pt;height:28.5pt" o:ole="">
                  <v:imagedata r:id="rId415" o:title=""/>
                </v:shape>
                <o:OLEObject Type="Embed" ProgID="Equation.DSMT4" ShapeID="_x0000_i1231" DrawAspect="Content" ObjectID="_1775314745" r:id="rId416"/>
              </w:object>
            </w:r>
          </w:p>
        </w:tc>
      </w:tr>
      <w:tr w:rsidR="00437735" w:rsidRPr="00D8689E" w14:paraId="2E4FED48" w14:textId="77777777" w:rsidTr="00C670C5">
        <w:trPr>
          <w:trHeight w:val="620"/>
          <w:jc w:val="center"/>
        </w:trPr>
        <w:tc>
          <w:tcPr>
            <w:tcW w:w="534" w:type="dxa"/>
          </w:tcPr>
          <w:p w14:paraId="4CC39673" w14:textId="77777777" w:rsidR="00437735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 w:rsidR="00437735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066F9378" w14:textId="77777777" w:rsidR="00437735" w:rsidRPr="00D8689E" w:rsidRDefault="00437735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040" w:dyaOrig="560" w14:anchorId="6CA82CC0">
                <v:shape id="_x0000_i1232" type="#_x0000_t75" style="width:50.25pt;height:28.5pt" o:ole="">
                  <v:imagedata r:id="rId417" o:title=""/>
                </v:shape>
                <o:OLEObject Type="Embed" ProgID="Equation.DSMT4" ShapeID="_x0000_i1232" DrawAspect="Content" ObjectID="_1775314746" r:id="rId418"/>
              </w:object>
            </w:r>
          </w:p>
        </w:tc>
        <w:tc>
          <w:tcPr>
            <w:tcW w:w="564" w:type="dxa"/>
          </w:tcPr>
          <w:p w14:paraId="01792655" w14:textId="77777777" w:rsidR="00437735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6</w:t>
            </w:r>
            <w:r w:rsidR="00437735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1FC04626" w14:textId="77777777" w:rsidR="00437735" w:rsidRPr="00D8689E" w:rsidRDefault="00437735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219" w:dyaOrig="560" w14:anchorId="0AC9C27B">
                <v:shape id="_x0000_i1233" type="#_x0000_t75" style="width:57.75pt;height:28.5pt" o:ole="">
                  <v:imagedata r:id="rId419" o:title=""/>
                </v:shape>
                <o:OLEObject Type="Embed" ProgID="Equation.DSMT4" ShapeID="_x0000_i1233" DrawAspect="Content" ObjectID="_1775314747" r:id="rId420"/>
              </w:object>
            </w:r>
          </w:p>
        </w:tc>
      </w:tr>
      <w:tr w:rsidR="004469EE" w:rsidRPr="00D8689E" w14:paraId="24460D65" w14:textId="77777777" w:rsidTr="00C670C5">
        <w:trPr>
          <w:trHeight w:val="620"/>
          <w:jc w:val="center"/>
        </w:trPr>
        <w:tc>
          <w:tcPr>
            <w:tcW w:w="534" w:type="dxa"/>
          </w:tcPr>
          <w:p w14:paraId="4B4EC174" w14:textId="77777777" w:rsidR="004469EE" w:rsidRPr="00D8689E" w:rsidRDefault="00D8689E" w:rsidP="00D8689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="004469EE" w:rsidRPr="00D8689E">
              <w:rPr>
                <w:sz w:val="20"/>
                <w:szCs w:val="20"/>
              </w:rPr>
              <w:t>.</w:t>
            </w:r>
          </w:p>
        </w:tc>
        <w:tc>
          <w:tcPr>
            <w:tcW w:w="2979" w:type="dxa"/>
          </w:tcPr>
          <w:p w14:paraId="27605C9E" w14:textId="77777777" w:rsidR="004469EE" w:rsidRPr="00D8689E" w:rsidRDefault="00437735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040" w:dyaOrig="560" w14:anchorId="79369E8E">
                <v:shape id="_x0000_i1234" type="#_x0000_t75" style="width:50.25pt;height:28.5pt" o:ole="">
                  <v:imagedata r:id="rId417" o:title=""/>
                </v:shape>
                <o:OLEObject Type="Embed" ProgID="Equation.DSMT4" ShapeID="_x0000_i1234" DrawAspect="Content" ObjectID="_1775314748" r:id="rId421"/>
              </w:object>
            </w:r>
          </w:p>
        </w:tc>
        <w:tc>
          <w:tcPr>
            <w:tcW w:w="564" w:type="dxa"/>
          </w:tcPr>
          <w:p w14:paraId="36CDD08C" w14:textId="77777777" w:rsidR="004469EE" w:rsidRPr="00D8689E" w:rsidRDefault="00D8689E" w:rsidP="00D8689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="004469EE" w:rsidRPr="00D8689E">
              <w:rPr>
                <w:sz w:val="20"/>
                <w:szCs w:val="20"/>
              </w:rPr>
              <w:t>.</w:t>
            </w:r>
          </w:p>
        </w:tc>
        <w:tc>
          <w:tcPr>
            <w:tcW w:w="2687" w:type="dxa"/>
          </w:tcPr>
          <w:p w14:paraId="10C658B7" w14:textId="77777777" w:rsidR="004469EE" w:rsidRPr="00D8689E" w:rsidRDefault="00437735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840" w:dyaOrig="420" w14:anchorId="3F6D9E6E">
                <v:shape id="_x0000_i1235" type="#_x0000_t75" style="width:43.5pt;height:21.75pt" o:ole="">
                  <v:imagedata r:id="rId422" o:title=""/>
                </v:shape>
                <o:OLEObject Type="Embed" ProgID="Equation.DSMT4" ShapeID="_x0000_i1235" DrawAspect="Content" ObjectID="_1775314749" r:id="rId423"/>
              </w:object>
            </w:r>
          </w:p>
        </w:tc>
      </w:tr>
      <w:tr w:rsidR="00437735" w:rsidRPr="00D8689E" w14:paraId="090E14E3" w14:textId="77777777" w:rsidTr="00C670C5">
        <w:trPr>
          <w:trHeight w:val="620"/>
          <w:jc w:val="center"/>
        </w:trPr>
        <w:tc>
          <w:tcPr>
            <w:tcW w:w="534" w:type="dxa"/>
          </w:tcPr>
          <w:p w14:paraId="2E7C95E9" w14:textId="77777777" w:rsidR="00437735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9</w:t>
            </w:r>
            <w:r w:rsidR="00437735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7C8FEAA6" w14:textId="77777777" w:rsidR="00437735" w:rsidRPr="00D8689E" w:rsidRDefault="00437735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1260" w:dyaOrig="420" w14:anchorId="6B63AAB7">
                <v:shape id="_x0000_i1236" type="#_x0000_t75" style="width:64.5pt;height:21.75pt" o:ole="">
                  <v:imagedata r:id="rId424" o:title=""/>
                </v:shape>
                <o:OLEObject Type="Embed" ProgID="Equation.DSMT4" ShapeID="_x0000_i1236" DrawAspect="Content" ObjectID="_1775314750" r:id="rId425"/>
              </w:object>
            </w:r>
          </w:p>
        </w:tc>
        <w:tc>
          <w:tcPr>
            <w:tcW w:w="564" w:type="dxa"/>
          </w:tcPr>
          <w:p w14:paraId="3829EECC" w14:textId="77777777" w:rsidR="00437735" w:rsidRPr="00D8689E" w:rsidRDefault="00437735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</w:t>
            </w:r>
            <w:r w:rsidR="00D8689E">
              <w:rPr>
                <w:sz w:val="20"/>
                <w:szCs w:val="20"/>
              </w:rPr>
              <w:t>0</w:t>
            </w:r>
            <w:r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3BBAD1C4" w14:textId="77777777" w:rsidR="00437735" w:rsidRPr="00D8689E" w:rsidRDefault="00437735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1579" w:dyaOrig="420" w14:anchorId="699916A1">
                <v:shape id="_x0000_i1237" type="#_x0000_t75" style="width:79.5pt;height:21.75pt" o:ole="">
                  <v:imagedata r:id="rId426" o:title=""/>
                </v:shape>
                <o:OLEObject Type="Embed" ProgID="Equation.DSMT4" ShapeID="_x0000_i1237" DrawAspect="Content" ObjectID="_1775314751" r:id="rId427"/>
              </w:object>
            </w:r>
          </w:p>
        </w:tc>
      </w:tr>
      <w:tr w:rsidR="00437735" w:rsidRPr="00D8689E" w14:paraId="066567C4" w14:textId="77777777" w:rsidTr="00C670C5">
        <w:trPr>
          <w:trHeight w:val="620"/>
          <w:jc w:val="center"/>
        </w:trPr>
        <w:tc>
          <w:tcPr>
            <w:tcW w:w="534" w:type="dxa"/>
          </w:tcPr>
          <w:p w14:paraId="7C440348" w14:textId="77777777" w:rsidR="00437735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</w:t>
            </w:r>
            <w:r w:rsidR="00437735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583ED18C" w14:textId="77777777" w:rsidR="00437735" w:rsidRPr="00D8689E" w:rsidRDefault="00437735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1640" w:dyaOrig="380" w14:anchorId="31060AE9">
                <v:shape id="_x0000_i1238" type="#_x0000_t75" style="width:79.5pt;height:21.75pt" o:ole="">
                  <v:imagedata r:id="rId428" o:title=""/>
                </v:shape>
                <o:OLEObject Type="Embed" ProgID="Equation.DSMT4" ShapeID="_x0000_i1238" DrawAspect="Content" ObjectID="_1775314752" r:id="rId429"/>
              </w:object>
            </w:r>
          </w:p>
        </w:tc>
        <w:tc>
          <w:tcPr>
            <w:tcW w:w="564" w:type="dxa"/>
          </w:tcPr>
          <w:p w14:paraId="7CF9D361" w14:textId="77777777" w:rsidR="00437735" w:rsidRPr="00D8689E" w:rsidRDefault="00437735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</w:t>
            </w:r>
            <w:r w:rsidR="00D8689E">
              <w:rPr>
                <w:sz w:val="20"/>
                <w:szCs w:val="20"/>
              </w:rPr>
              <w:t>2</w:t>
            </w:r>
            <w:r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172F232E" w14:textId="77777777" w:rsidR="00437735" w:rsidRPr="00D8689E" w:rsidRDefault="00437735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40" w:dyaOrig="560" w14:anchorId="4FDD601D">
                <v:shape id="_x0000_i1239" type="#_x0000_t75" style="width:1in;height:28.5pt" o:ole="">
                  <v:imagedata r:id="rId430" o:title=""/>
                </v:shape>
                <o:OLEObject Type="Embed" ProgID="Equation.DSMT4" ShapeID="_x0000_i1239" DrawAspect="Content" ObjectID="_1775314753" r:id="rId431"/>
              </w:object>
            </w:r>
          </w:p>
        </w:tc>
      </w:tr>
      <w:tr w:rsidR="00437735" w:rsidRPr="00D8689E" w14:paraId="633C8784" w14:textId="77777777" w:rsidTr="00C670C5">
        <w:trPr>
          <w:trHeight w:val="620"/>
          <w:jc w:val="center"/>
        </w:trPr>
        <w:tc>
          <w:tcPr>
            <w:tcW w:w="534" w:type="dxa"/>
          </w:tcPr>
          <w:p w14:paraId="7B4A8BB0" w14:textId="77777777" w:rsidR="00437735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13</w:t>
            </w:r>
            <w:r w:rsidR="00437735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75DDD5B2" w14:textId="77777777" w:rsidR="00437735" w:rsidRPr="00D8689E" w:rsidRDefault="00437735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1860" w:dyaOrig="420" w14:anchorId="7ABD1FB5">
                <v:shape id="_x0000_i1240" type="#_x0000_t75" style="width:93.75pt;height:21.75pt" o:ole="">
                  <v:imagedata r:id="rId432" o:title=""/>
                </v:shape>
                <o:OLEObject Type="Embed" ProgID="Equation.DSMT4" ShapeID="_x0000_i1240" DrawAspect="Content" ObjectID="_1775314754" r:id="rId433"/>
              </w:object>
            </w:r>
          </w:p>
        </w:tc>
        <w:tc>
          <w:tcPr>
            <w:tcW w:w="564" w:type="dxa"/>
          </w:tcPr>
          <w:p w14:paraId="5A5C0A1E" w14:textId="77777777" w:rsidR="00437735" w:rsidRPr="00D8689E" w:rsidRDefault="00437735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</w:t>
            </w:r>
            <w:r w:rsidR="00D8689E">
              <w:rPr>
                <w:sz w:val="20"/>
                <w:szCs w:val="20"/>
              </w:rPr>
              <w:t>4</w:t>
            </w:r>
            <w:r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17FD15DD" w14:textId="77777777" w:rsidR="00437735" w:rsidRPr="00D8689E" w:rsidRDefault="00437735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540" w:dyaOrig="560" w14:anchorId="44766787">
                <v:shape id="_x0000_i1241" type="#_x0000_t75" style="width:79.5pt;height:28.5pt" o:ole="">
                  <v:imagedata r:id="rId434" o:title=""/>
                </v:shape>
                <o:OLEObject Type="Embed" ProgID="Equation.DSMT4" ShapeID="_x0000_i1241" DrawAspect="Content" ObjectID="_1775314755" r:id="rId435"/>
              </w:object>
            </w:r>
          </w:p>
        </w:tc>
      </w:tr>
      <w:tr w:rsidR="00437735" w:rsidRPr="00D8689E" w14:paraId="7AC9CC9D" w14:textId="77777777" w:rsidTr="00C670C5">
        <w:trPr>
          <w:trHeight w:val="620"/>
          <w:jc w:val="center"/>
        </w:trPr>
        <w:tc>
          <w:tcPr>
            <w:tcW w:w="534" w:type="dxa"/>
          </w:tcPr>
          <w:p w14:paraId="2427B0B1" w14:textId="77777777" w:rsidR="00437735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15</w:t>
            </w:r>
            <w:r w:rsidR="00437735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21B232B2" w14:textId="77777777" w:rsidR="00437735" w:rsidRPr="00D8689E" w:rsidRDefault="00437735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0"/>
                <w:sz w:val="20"/>
                <w:szCs w:val="20"/>
                <w:lang w:eastAsia="en-US"/>
              </w:rPr>
              <w:object w:dxaOrig="1460" w:dyaOrig="560" w14:anchorId="0D6E7ACA">
                <v:shape id="_x0000_i1242" type="#_x0000_t75" style="width:1in;height:28.5pt" o:ole="">
                  <v:imagedata r:id="rId436" o:title=""/>
                </v:shape>
                <o:OLEObject Type="Embed" ProgID="Equation.DSMT4" ShapeID="_x0000_i1242" DrawAspect="Content" ObjectID="_1775314756" r:id="rId437"/>
              </w:object>
            </w:r>
          </w:p>
        </w:tc>
        <w:tc>
          <w:tcPr>
            <w:tcW w:w="564" w:type="dxa"/>
          </w:tcPr>
          <w:p w14:paraId="4C4F9993" w14:textId="77777777" w:rsidR="00437735" w:rsidRPr="00D8689E" w:rsidRDefault="00437735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</w:t>
            </w:r>
            <w:r w:rsidR="00D8689E">
              <w:rPr>
                <w:sz w:val="20"/>
                <w:szCs w:val="20"/>
                <w:lang w:val="en-US"/>
              </w:rPr>
              <w:t>6</w:t>
            </w:r>
            <w:r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24C37E1C" w14:textId="77777777" w:rsidR="00437735" w:rsidRPr="00D8689E" w:rsidRDefault="00437735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820" w:dyaOrig="580" w14:anchorId="62695B91">
                <v:shape id="_x0000_i1243" type="#_x0000_t75" style="width:93.75pt;height:28.5pt" o:ole="">
                  <v:imagedata r:id="rId438" o:title=""/>
                </v:shape>
                <o:OLEObject Type="Embed" ProgID="Equation.DSMT4" ShapeID="_x0000_i1243" DrawAspect="Content" ObjectID="_1775314757" r:id="rId439"/>
              </w:object>
            </w:r>
          </w:p>
        </w:tc>
      </w:tr>
      <w:tr w:rsidR="007F3A6A" w:rsidRPr="00D8689E" w14:paraId="6B5324AA" w14:textId="77777777" w:rsidTr="00C670C5">
        <w:trPr>
          <w:trHeight w:val="620"/>
          <w:jc w:val="center"/>
        </w:trPr>
        <w:tc>
          <w:tcPr>
            <w:tcW w:w="534" w:type="dxa"/>
          </w:tcPr>
          <w:p w14:paraId="2ABB9813" w14:textId="77777777" w:rsidR="007F3A6A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17</w:t>
            </w:r>
            <w:r w:rsidR="009A710C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79C5E040" w14:textId="77777777" w:rsidR="007F3A6A" w:rsidRPr="00D8689E" w:rsidRDefault="007F3A6A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780" w:dyaOrig="580" w14:anchorId="7EEAAEC0">
                <v:shape id="_x0000_i1244" type="#_x0000_t75" style="width:87.75pt;height:29.25pt" o:ole="">
                  <v:imagedata r:id="rId440" o:title=""/>
                </v:shape>
                <o:OLEObject Type="Embed" ProgID="Equation.DSMT4" ShapeID="_x0000_i1244" DrawAspect="Content" ObjectID="_1775314758" r:id="rId441"/>
              </w:object>
            </w:r>
          </w:p>
        </w:tc>
        <w:tc>
          <w:tcPr>
            <w:tcW w:w="564" w:type="dxa"/>
          </w:tcPr>
          <w:p w14:paraId="3738DECD" w14:textId="77777777" w:rsidR="007F3A6A" w:rsidRPr="00D8689E" w:rsidRDefault="009A710C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8.</w:t>
            </w:r>
          </w:p>
        </w:tc>
        <w:tc>
          <w:tcPr>
            <w:tcW w:w="2687" w:type="dxa"/>
          </w:tcPr>
          <w:p w14:paraId="1BC83983" w14:textId="77777777" w:rsidR="007F3A6A" w:rsidRPr="00D8689E" w:rsidRDefault="009A710C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680" w:dyaOrig="580" w14:anchorId="0C3EFD3B">
                <v:shape id="_x0000_i1245" type="#_x0000_t75" style="width:82.5pt;height:29.25pt" o:ole="">
                  <v:imagedata r:id="rId442" o:title=""/>
                </v:shape>
                <o:OLEObject Type="Embed" ProgID="Equation.DSMT4" ShapeID="_x0000_i1245" DrawAspect="Content" ObjectID="_1775314759" r:id="rId443"/>
              </w:object>
            </w:r>
          </w:p>
        </w:tc>
      </w:tr>
    </w:tbl>
    <w:p w14:paraId="6FB271EF" w14:textId="77777777" w:rsidR="004469EE" w:rsidRPr="00535798" w:rsidRDefault="004469EE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</w:p>
    <w:p w14:paraId="2BC9D87C" w14:textId="77777777" w:rsidR="004469EE" w:rsidRPr="00535798" w:rsidRDefault="004469EE" w:rsidP="00F55A27">
      <w:pPr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Задания для самостоятельной работы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по разделу 8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7982CDDB" w14:textId="77777777" w:rsidR="00646054" w:rsidRPr="00535798" w:rsidRDefault="00646054" w:rsidP="002829E0">
      <w:pPr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2A204F55" w14:textId="77777777" w:rsidR="00437735" w:rsidRPr="00535798" w:rsidRDefault="00437735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</w:t>
      </w: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Найти неопределенные интегралы</w:t>
      </w:r>
    </w:p>
    <w:tbl>
      <w:tblPr>
        <w:tblStyle w:val="a3"/>
        <w:tblW w:w="67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979"/>
        <w:gridCol w:w="564"/>
        <w:gridCol w:w="2687"/>
      </w:tblGrid>
      <w:tr w:rsidR="00437735" w:rsidRPr="00D8689E" w14:paraId="281050D4" w14:textId="77777777" w:rsidTr="00C670C5">
        <w:trPr>
          <w:trHeight w:val="620"/>
          <w:jc w:val="center"/>
        </w:trPr>
        <w:tc>
          <w:tcPr>
            <w:tcW w:w="534" w:type="dxa"/>
          </w:tcPr>
          <w:p w14:paraId="349044A0" w14:textId="77777777" w:rsidR="00437735" w:rsidRPr="00D8689E" w:rsidRDefault="00437735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979" w:type="dxa"/>
          </w:tcPr>
          <w:p w14:paraId="1DA57250" w14:textId="77777777" w:rsidR="00437735" w:rsidRPr="00D8689E" w:rsidRDefault="00437735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1660" w:dyaOrig="380" w14:anchorId="67856F1D">
                <v:shape id="_x0000_i1246" type="#_x0000_t75" style="width:86.25pt;height:21.75pt" o:ole="">
                  <v:imagedata r:id="rId444" o:title=""/>
                </v:shape>
                <o:OLEObject Type="Embed" ProgID="Equation.DSMT4" ShapeID="_x0000_i1246" DrawAspect="Content" ObjectID="_1775314760" r:id="rId445"/>
              </w:object>
            </w:r>
          </w:p>
        </w:tc>
        <w:tc>
          <w:tcPr>
            <w:tcW w:w="564" w:type="dxa"/>
          </w:tcPr>
          <w:p w14:paraId="6F1F25C6" w14:textId="77777777" w:rsidR="00437735" w:rsidRPr="00D8689E" w:rsidRDefault="00437735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2.</w:t>
            </w:r>
          </w:p>
        </w:tc>
        <w:tc>
          <w:tcPr>
            <w:tcW w:w="2687" w:type="dxa"/>
          </w:tcPr>
          <w:p w14:paraId="18F91E69" w14:textId="77777777" w:rsidR="00437735" w:rsidRPr="00D8689E" w:rsidRDefault="00437735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1240" w:dyaOrig="380" w14:anchorId="05048B99">
                <v:shape id="_x0000_i1247" type="#_x0000_t75" style="width:64.5pt;height:21.75pt" o:ole="">
                  <v:imagedata r:id="rId446" o:title=""/>
                </v:shape>
                <o:OLEObject Type="Embed" ProgID="Equation.DSMT4" ShapeID="_x0000_i1247" DrawAspect="Content" ObjectID="_1775314761" r:id="rId447"/>
              </w:object>
            </w:r>
          </w:p>
        </w:tc>
      </w:tr>
      <w:tr w:rsidR="00437735" w:rsidRPr="00D8689E" w14:paraId="6ADD4330" w14:textId="77777777" w:rsidTr="00C670C5">
        <w:trPr>
          <w:trHeight w:val="620"/>
          <w:jc w:val="center"/>
        </w:trPr>
        <w:tc>
          <w:tcPr>
            <w:tcW w:w="534" w:type="dxa"/>
          </w:tcPr>
          <w:p w14:paraId="14F98EB7" w14:textId="77777777" w:rsidR="00437735" w:rsidRPr="00D8689E" w:rsidRDefault="003D3D2F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sz w:val="20"/>
                <w:szCs w:val="20"/>
                <w:lang w:val="en-US"/>
              </w:rPr>
              <w:t>3</w:t>
            </w:r>
            <w:r w:rsidR="00437735" w:rsidRPr="00D8689E">
              <w:rPr>
                <w:sz w:val="20"/>
                <w:szCs w:val="20"/>
              </w:rPr>
              <w:t>.</w:t>
            </w:r>
          </w:p>
        </w:tc>
        <w:tc>
          <w:tcPr>
            <w:tcW w:w="2979" w:type="dxa"/>
          </w:tcPr>
          <w:p w14:paraId="44E4B0B6" w14:textId="77777777" w:rsidR="00437735" w:rsidRPr="00D8689E" w:rsidRDefault="00437735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040" w:dyaOrig="560" w14:anchorId="1A6C1AD1">
                <v:shape id="_x0000_i1248" type="#_x0000_t75" style="width:50.25pt;height:28.5pt" o:ole="">
                  <v:imagedata r:id="rId417" o:title=""/>
                </v:shape>
                <o:OLEObject Type="Embed" ProgID="Equation.DSMT4" ShapeID="_x0000_i1248" DrawAspect="Content" ObjectID="_1775314762" r:id="rId448"/>
              </w:object>
            </w:r>
          </w:p>
        </w:tc>
        <w:tc>
          <w:tcPr>
            <w:tcW w:w="564" w:type="dxa"/>
          </w:tcPr>
          <w:p w14:paraId="145C12BB" w14:textId="77777777" w:rsidR="00437735" w:rsidRPr="00D8689E" w:rsidRDefault="003D3D2F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sz w:val="20"/>
                <w:szCs w:val="20"/>
                <w:lang w:val="en-US"/>
              </w:rPr>
              <w:t>4</w:t>
            </w:r>
            <w:r w:rsidR="00437735" w:rsidRPr="00D8689E">
              <w:rPr>
                <w:sz w:val="20"/>
                <w:szCs w:val="20"/>
              </w:rPr>
              <w:t>.</w:t>
            </w:r>
          </w:p>
        </w:tc>
        <w:tc>
          <w:tcPr>
            <w:tcW w:w="2687" w:type="dxa"/>
          </w:tcPr>
          <w:p w14:paraId="2B4756E4" w14:textId="77777777" w:rsidR="00437735" w:rsidRPr="00D8689E" w:rsidRDefault="00437735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840" w:dyaOrig="420" w14:anchorId="404D7A2D">
                <v:shape id="_x0000_i1249" type="#_x0000_t75" style="width:43.5pt;height:21.75pt" o:ole="">
                  <v:imagedata r:id="rId449" o:title=""/>
                </v:shape>
                <o:OLEObject Type="Embed" ProgID="Equation.DSMT4" ShapeID="_x0000_i1249" DrawAspect="Content" ObjectID="_1775314763" r:id="rId450"/>
              </w:object>
            </w:r>
          </w:p>
        </w:tc>
      </w:tr>
      <w:tr w:rsidR="00437735" w:rsidRPr="00D8689E" w14:paraId="027A65DD" w14:textId="77777777" w:rsidTr="00C670C5">
        <w:trPr>
          <w:trHeight w:val="620"/>
          <w:jc w:val="center"/>
        </w:trPr>
        <w:tc>
          <w:tcPr>
            <w:tcW w:w="534" w:type="dxa"/>
          </w:tcPr>
          <w:p w14:paraId="45678AE3" w14:textId="77777777" w:rsidR="00437735" w:rsidRPr="00D8689E" w:rsidRDefault="003D3D2F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lastRenderedPageBreak/>
              <w:t>5</w:t>
            </w:r>
            <w:r w:rsidR="00437735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30480972" w14:textId="77777777" w:rsidR="00437735" w:rsidRPr="00D8689E" w:rsidRDefault="00437735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1240" w:dyaOrig="420" w14:anchorId="7754D74D">
                <v:shape id="_x0000_i1250" type="#_x0000_t75" style="width:64.5pt;height:21.75pt" o:ole="">
                  <v:imagedata r:id="rId451" o:title=""/>
                </v:shape>
                <o:OLEObject Type="Embed" ProgID="Equation.DSMT4" ShapeID="_x0000_i1250" DrawAspect="Content" ObjectID="_1775314764" r:id="rId452"/>
              </w:object>
            </w:r>
          </w:p>
        </w:tc>
        <w:tc>
          <w:tcPr>
            <w:tcW w:w="564" w:type="dxa"/>
          </w:tcPr>
          <w:p w14:paraId="569F323B" w14:textId="77777777" w:rsidR="00437735" w:rsidRPr="00D8689E" w:rsidRDefault="003D3D2F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6</w:t>
            </w:r>
            <w:r w:rsidR="00437735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3456D6C7" w14:textId="77777777" w:rsidR="00437735" w:rsidRPr="00D8689E" w:rsidRDefault="003D3D2F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440" w:dyaOrig="560" w14:anchorId="0CD4A5B4">
                <v:shape id="_x0000_i1251" type="#_x0000_t75" style="width:1in;height:28.5pt" o:ole="">
                  <v:imagedata r:id="rId430" o:title=""/>
                </v:shape>
                <o:OLEObject Type="Embed" ProgID="Equation.DSMT4" ShapeID="_x0000_i1251" DrawAspect="Content" ObjectID="_1775314765" r:id="rId453"/>
              </w:object>
            </w:r>
          </w:p>
        </w:tc>
      </w:tr>
      <w:tr w:rsidR="00437735" w:rsidRPr="00D8689E" w14:paraId="736F04FC" w14:textId="77777777" w:rsidTr="00C670C5">
        <w:trPr>
          <w:trHeight w:val="620"/>
          <w:jc w:val="center"/>
        </w:trPr>
        <w:tc>
          <w:tcPr>
            <w:tcW w:w="534" w:type="dxa"/>
          </w:tcPr>
          <w:p w14:paraId="2CA29365" w14:textId="77777777" w:rsidR="00437735" w:rsidRPr="00D8689E" w:rsidRDefault="003D3D2F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7</w:t>
            </w:r>
            <w:r w:rsidR="00437735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73FD67CD" w14:textId="77777777" w:rsidR="00437735" w:rsidRPr="00D8689E" w:rsidRDefault="003D3D2F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4"/>
                <w:sz w:val="20"/>
                <w:szCs w:val="20"/>
                <w:lang w:eastAsia="en-US"/>
              </w:rPr>
              <w:object w:dxaOrig="1660" w:dyaOrig="420" w14:anchorId="54E5A043">
                <v:shape id="_x0000_i1252" type="#_x0000_t75" style="width:79.5pt;height:21.75pt" o:ole="">
                  <v:imagedata r:id="rId454" o:title=""/>
                </v:shape>
                <o:OLEObject Type="Embed" ProgID="Equation.DSMT4" ShapeID="_x0000_i1252" DrawAspect="Content" ObjectID="_1775314766" r:id="rId455"/>
              </w:object>
            </w:r>
          </w:p>
        </w:tc>
        <w:tc>
          <w:tcPr>
            <w:tcW w:w="564" w:type="dxa"/>
          </w:tcPr>
          <w:p w14:paraId="5B8419B5" w14:textId="77777777" w:rsidR="00437735" w:rsidRPr="00D8689E" w:rsidRDefault="003D3D2F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8</w:t>
            </w:r>
            <w:r w:rsidR="00437735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75DB26DE" w14:textId="77777777" w:rsidR="00437735" w:rsidRPr="00D8689E" w:rsidRDefault="003D3D2F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2"/>
                <w:sz w:val="20"/>
                <w:szCs w:val="20"/>
                <w:lang w:eastAsia="en-US"/>
              </w:rPr>
              <w:object w:dxaOrig="1719" w:dyaOrig="580" w14:anchorId="08421B30">
                <v:shape id="_x0000_i1253" type="#_x0000_t75" style="width:86.25pt;height:28.5pt" o:ole="">
                  <v:imagedata r:id="rId456" o:title=""/>
                </v:shape>
                <o:OLEObject Type="Embed" ProgID="Equation.DSMT4" ShapeID="_x0000_i1253" DrawAspect="Content" ObjectID="_1775314767" r:id="rId457"/>
              </w:object>
            </w:r>
          </w:p>
        </w:tc>
      </w:tr>
    </w:tbl>
    <w:p w14:paraId="051F3EF2" w14:textId="77777777" w:rsidR="009A710C" w:rsidRPr="00535798" w:rsidRDefault="009A710C" w:rsidP="002829E0">
      <w:pPr>
        <w:tabs>
          <w:tab w:val="left" w:pos="8602"/>
        </w:tabs>
        <w:ind w:firstLine="284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p w14:paraId="1ABE8616" w14:textId="77777777" w:rsidR="00583A88" w:rsidRPr="00535798" w:rsidRDefault="00583A88" w:rsidP="002829E0">
      <w:pPr>
        <w:tabs>
          <w:tab w:val="left" w:pos="1418"/>
        </w:tabs>
        <w:ind w:firstLine="284"/>
        <w:contextualSpacing/>
        <w:jc w:val="both"/>
        <w:rPr>
          <w:rFonts w:ascii="Times New Roman" w:eastAsia="Calibri" w:hAnsi="Times New Roman"/>
          <w:sz w:val="20"/>
          <w:szCs w:val="20"/>
        </w:rPr>
      </w:pPr>
    </w:p>
    <w:p w14:paraId="1A2AA800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717BCFB4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5DC2613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59AD8024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7019CBBA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28A998EE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0D5CADC4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78300BC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7BFFF8B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5BBB49C4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B09CEFA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02562072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D275DCD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2A4657A5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679D1B12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11248258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40A926A9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43D002E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233CB5EF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6B1C67C4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BC5B128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2A2A1530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2B7B9B1F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FFAAF15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0F1B82A9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2D70528E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491BDE2A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4D26BD29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6233A7CF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72B988D6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52C37560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2F7AB2A0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11237A4C" w14:textId="77777777" w:rsidR="00583A88" w:rsidRPr="00535798" w:rsidRDefault="00583A88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  <w:r w:rsidRPr="00535798">
        <w:rPr>
          <w:rFonts w:ascii="Times New Roman" w:eastAsia="Calibri" w:hAnsi="Times New Roman"/>
          <w:b/>
          <w:sz w:val="20"/>
          <w:szCs w:val="20"/>
        </w:rPr>
        <w:lastRenderedPageBreak/>
        <w:t xml:space="preserve">Задания для </w:t>
      </w:r>
      <w:r w:rsidR="008001D4" w:rsidRPr="00535798">
        <w:rPr>
          <w:rFonts w:ascii="Times New Roman" w:eastAsia="Calibri" w:hAnsi="Times New Roman"/>
          <w:b/>
          <w:sz w:val="20"/>
          <w:szCs w:val="20"/>
        </w:rPr>
        <w:t xml:space="preserve">аудиторной </w:t>
      </w:r>
      <w:r w:rsidRPr="00535798">
        <w:rPr>
          <w:rFonts w:ascii="Times New Roman" w:eastAsia="Calibri" w:hAnsi="Times New Roman"/>
          <w:b/>
          <w:sz w:val="20"/>
          <w:szCs w:val="20"/>
        </w:rPr>
        <w:t>работы</w:t>
      </w:r>
      <w:r w:rsidR="00F55A27">
        <w:rPr>
          <w:rFonts w:ascii="Times New Roman" w:eastAsia="Calibri" w:hAnsi="Times New Roman"/>
          <w:b/>
          <w:sz w:val="20"/>
          <w:szCs w:val="20"/>
        </w:rPr>
        <w:t xml:space="preserve"> </w:t>
      </w:r>
      <w:r w:rsidR="00015316">
        <w:rPr>
          <w:rFonts w:ascii="Times New Roman" w:eastAsia="Times New Roman" w:hAnsi="Times New Roman"/>
          <w:b/>
          <w:sz w:val="20"/>
          <w:szCs w:val="20"/>
          <w:lang w:eastAsia="ru-RU"/>
        </w:rPr>
        <w:t>по разделу 9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191764BE" w14:textId="77777777" w:rsidR="00646054" w:rsidRPr="00535798" w:rsidRDefault="00646054" w:rsidP="002829E0">
      <w:pPr>
        <w:tabs>
          <w:tab w:val="left" w:pos="851"/>
        </w:tabs>
        <w:ind w:firstLine="284"/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1808A2B" w14:textId="77777777" w:rsidR="003D3D2F" w:rsidRPr="00535798" w:rsidRDefault="003D3D2F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Вычислить определенные интегралы</w:t>
      </w:r>
    </w:p>
    <w:p w14:paraId="2B414F7E" w14:textId="77777777" w:rsidR="00646054" w:rsidRPr="00535798" w:rsidRDefault="00646054" w:rsidP="002829E0">
      <w:pPr>
        <w:ind w:firstLine="284"/>
        <w:jc w:val="both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tbl>
      <w:tblPr>
        <w:tblStyle w:val="a3"/>
        <w:tblW w:w="67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979"/>
        <w:gridCol w:w="564"/>
        <w:gridCol w:w="2687"/>
      </w:tblGrid>
      <w:tr w:rsidR="003D3D2F" w:rsidRPr="00D8689E" w14:paraId="31BC68AC" w14:textId="77777777" w:rsidTr="00F700C0">
        <w:trPr>
          <w:trHeight w:val="620"/>
          <w:jc w:val="center"/>
        </w:trPr>
        <w:tc>
          <w:tcPr>
            <w:tcW w:w="534" w:type="dxa"/>
          </w:tcPr>
          <w:p w14:paraId="03934D46" w14:textId="77777777" w:rsidR="003D3D2F" w:rsidRPr="00D8689E" w:rsidRDefault="003D3D2F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979" w:type="dxa"/>
          </w:tcPr>
          <w:p w14:paraId="45082842" w14:textId="77777777" w:rsidR="003D3D2F" w:rsidRPr="00D8689E" w:rsidRDefault="003D3D2F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040" w:dyaOrig="660" w14:anchorId="6B19A2AD">
                <v:shape id="_x0000_i1254" type="#_x0000_t75" style="width:50.25pt;height:36pt" o:ole="">
                  <v:imagedata r:id="rId458" o:title=""/>
                </v:shape>
                <o:OLEObject Type="Embed" ProgID="Equation.DSMT4" ShapeID="_x0000_i1254" DrawAspect="Content" ObjectID="_1775314768" r:id="rId459"/>
              </w:object>
            </w:r>
          </w:p>
        </w:tc>
        <w:tc>
          <w:tcPr>
            <w:tcW w:w="564" w:type="dxa"/>
          </w:tcPr>
          <w:p w14:paraId="64FD3DCC" w14:textId="77777777" w:rsidR="003D3D2F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 w:rsidR="003D3D2F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6238A26F" w14:textId="77777777" w:rsidR="003D3D2F" w:rsidRPr="00D8689E" w:rsidRDefault="003D3D2F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260" w:dyaOrig="660" w14:anchorId="5182C76D">
                <v:shape id="_x0000_i1255" type="#_x0000_t75" style="width:64.5pt;height:36pt" o:ole="">
                  <v:imagedata r:id="rId460" o:title=""/>
                </v:shape>
                <o:OLEObject Type="Embed" ProgID="Equation.DSMT4" ShapeID="_x0000_i1255" DrawAspect="Content" ObjectID="_1775314769" r:id="rId461"/>
              </w:object>
            </w:r>
          </w:p>
        </w:tc>
      </w:tr>
      <w:tr w:rsidR="009A710C" w:rsidRPr="00D8689E" w14:paraId="4D37FFA6" w14:textId="77777777" w:rsidTr="00F700C0">
        <w:trPr>
          <w:trHeight w:val="620"/>
          <w:jc w:val="center"/>
        </w:trPr>
        <w:tc>
          <w:tcPr>
            <w:tcW w:w="534" w:type="dxa"/>
          </w:tcPr>
          <w:p w14:paraId="24085AFD" w14:textId="77777777" w:rsidR="009A710C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 w:rsidR="009A710C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6F9760D7" w14:textId="77777777" w:rsidR="009A710C" w:rsidRPr="00D8689E" w:rsidRDefault="009A710C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160" w:dyaOrig="660" w14:anchorId="21296EC0">
                <v:shape id="_x0000_i1256" type="#_x0000_t75" style="width:56.25pt;height:36pt" o:ole="">
                  <v:imagedata r:id="rId462" o:title=""/>
                </v:shape>
                <o:OLEObject Type="Embed" ProgID="Equation.DSMT4" ShapeID="_x0000_i1256" DrawAspect="Content" ObjectID="_1775314770" r:id="rId463"/>
              </w:object>
            </w:r>
          </w:p>
        </w:tc>
        <w:tc>
          <w:tcPr>
            <w:tcW w:w="564" w:type="dxa"/>
          </w:tcPr>
          <w:p w14:paraId="1D6B1C82" w14:textId="77777777" w:rsidR="009A710C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4</w:t>
            </w:r>
            <w:r w:rsidR="00077F9C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31315934" w14:textId="77777777" w:rsidR="009A710C" w:rsidRPr="00D8689E" w:rsidRDefault="009A710C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400" w:dyaOrig="660" w14:anchorId="4D8A8089">
                <v:shape id="_x0000_i1257" type="#_x0000_t75" style="width:1in;height:36pt" o:ole="">
                  <v:imagedata r:id="rId464" o:title=""/>
                </v:shape>
                <o:OLEObject Type="Embed" ProgID="Equation.DSMT4" ShapeID="_x0000_i1257" DrawAspect="Content" ObjectID="_1775314771" r:id="rId465"/>
              </w:object>
            </w:r>
          </w:p>
        </w:tc>
      </w:tr>
      <w:tr w:rsidR="009A710C" w:rsidRPr="00D8689E" w14:paraId="053C20BD" w14:textId="77777777" w:rsidTr="00F700C0">
        <w:trPr>
          <w:trHeight w:val="620"/>
          <w:jc w:val="center"/>
        </w:trPr>
        <w:tc>
          <w:tcPr>
            <w:tcW w:w="534" w:type="dxa"/>
          </w:tcPr>
          <w:p w14:paraId="78576263" w14:textId="77777777" w:rsidR="009A710C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5</w:t>
            </w:r>
            <w:r w:rsidR="009A710C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4B665D0F" w14:textId="77777777" w:rsidR="009A710C" w:rsidRPr="00D8689E" w:rsidRDefault="009A710C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219" w:dyaOrig="660" w14:anchorId="5571D7DE">
                <v:shape id="_x0000_i1258" type="#_x0000_t75" style="width:59.25pt;height:36pt" o:ole="">
                  <v:imagedata r:id="rId466" o:title=""/>
                </v:shape>
                <o:OLEObject Type="Embed" ProgID="Equation.DSMT4" ShapeID="_x0000_i1258" DrawAspect="Content" ObjectID="_1775314772" r:id="rId467"/>
              </w:object>
            </w:r>
          </w:p>
        </w:tc>
        <w:tc>
          <w:tcPr>
            <w:tcW w:w="564" w:type="dxa"/>
          </w:tcPr>
          <w:p w14:paraId="310CF446" w14:textId="77777777" w:rsidR="009A710C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6</w:t>
            </w:r>
            <w:r w:rsidR="009A710C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5903E384" w14:textId="77777777" w:rsidR="009A710C" w:rsidRPr="00D8689E" w:rsidRDefault="009A710C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480" w:dyaOrig="660" w14:anchorId="0B734029">
                <v:shape id="_x0000_i1259" type="#_x0000_t75" style="width:76.5pt;height:36pt" o:ole="">
                  <v:imagedata r:id="rId468" o:title=""/>
                </v:shape>
                <o:OLEObject Type="Embed" ProgID="Equation.DSMT4" ShapeID="_x0000_i1259" DrawAspect="Content" ObjectID="_1775314773" r:id="rId469"/>
              </w:object>
            </w:r>
          </w:p>
        </w:tc>
      </w:tr>
      <w:tr w:rsidR="003D3D2F" w:rsidRPr="00D8689E" w14:paraId="25CEFAC9" w14:textId="77777777" w:rsidTr="00F700C0">
        <w:trPr>
          <w:trHeight w:val="620"/>
          <w:jc w:val="center"/>
        </w:trPr>
        <w:tc>
          <w:tcPr>
            <w:tcW w:w="534" w:type="dxa"/>
          </w:tcPr>
          <w:p w14:paraId="6EC0A7B5" w14:textId="77777777" w:rsidR="003D3D2F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7</w:t>
            </w:r>
            <w:r w:rsidR="003D3D2F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6FEEBBAB" w14:textId="77777777" w:rsidR="003D3D2F" w:rsidRPr="00D8689E" w:rsidRDefault="009A710C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160" w:dyaOrig="660" w14:anchorId="5F711692">
                <v:shape id="_x0000_i1260" type="#_x0000_t75" style="width:60.75pt;height:36pt" o:ole="">
                  <v:imagedata r:id="rId470" o:title=""/>
                </v:shape>
                <o:OLEObject Type="Embed" ProgID="Equation.DSMT4" ShapeID="_x0000_i1260" DrawAspect="Content" ObjectID="_1775314774" r:id="rId471"/>
              </w:object>
            </w:r>
          </w:p>
        </w:tc>
        <w:tc>
          <w:tcPr>
            <w:tcW w:w="564" w:type="dxa"/>
          </w:tcPr>
          <w:p w14:paraId="34A28522" w14:textId="77777777" w:rsidR="003D3D2F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</w:t>
            </w:r>
            <w:r w:rsidR="003D3D2F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59DA467C" w14:textId="77777777" w:rsidR="003D3D2F" w:rsidRPr="00D8689E" w:rsidRDefault="009A710C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980" w:dyaOrig="740" w14:anchorId="107BC94A">
                <v:shape id="_x0000_i1261" type="#_x0000_t75" style="width:50.25pt;height:36pt" o:ole="">
                  <v:imagedata r:id="rId472" o:title=""/>
                </v:shape>
                <o:OLEObject Type="Embed" ProgID="Equation.DSMT4" ShapeID="_x0000_i1261" DrawAspect="Content" ObjectID="_1775314775" r:id="rId473"/>
              </w:object>
            </w:r>
          </w:p>
        </w:tc>
      </w:tr>
      <w:tr w:rsidR="003D3D2F" w:rsidRPr="00D8689E" w14:paraId="64C16ED3" w14:textId="77777777" w:rsidTr="00F700C0">
        <w:trPr>
          <w:trHeight w:val="620"/>
          <w:jc w:val="center"/>
        </w:trPr>
        <w:tc>
          <w:tcPr>
            <w:tcW w:w="534" w:type="dxa"/>
          </w:tcPr>
          <w:p w14:paraId="1077AE8A" w14:textId="77777777" w:rsidR="003D3D2F" w:rsidRPr="00D8689E" w:rsidRDefault="00D8689E" w:rsidP="00D8689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  <w:r w:rsidR="003D3D2F" w:rsidRPr="00D8689E">
              <w:rPr>
                <w:sz w:val="20"/>
                <w:szCs w:val="20"/>
              </w:rPr>
              <w:t>.</w:t>
            </w:r>
          </w:p>
        </w:tc>
        <w:tc>
          <w:tcPr>
            <w:tcW w:w="2979" w:type="dxa"/>
          </w:tcPr>
          <w:p w14:paraId="5A6F9C7A" w14:textId="77777777" w:rsidR="003D3D2F" w:rsidRPr="00D8689E" w:rsidRDefault="009A710C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160" w:dyaOrig="660" w14:anchorId="77E5E516">
                <v:shape id="_x0000_i1262" type="#_x0000_t75" style="width:60.75pt;height:36pt" o:ole="">
                  <v:imagedata r:id="rId474" o:title=""/>
                </v:shape>
                <o:OLEObject Type="Embed" ProgID="Equation.DSMT4" ShapeID="_x0000_i1262" DrawAspect="Content" ObjectID="_1775314776" r:id="rId475"/>
              </w:object>
            </w:r>
          </w:p>
        </w:tc>
        <w:tc>
          <w:tcPr>
            <w:tcW w:w="564" w:type="dxa"/>
          </w:tcPr>
          <w:p w14:paraId="06D2E4F1" w14:textId="77777777" w:rsidR="003D3D2F" w:rsidRPr="00D8689E" w:rsidRDefault="00077F9C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</w:t>
            </w:r>
            <w:r w:rsidR="00D8689E">
              <w:rPr>
                <w:sz w:val="20"/>
                <w:szCs w:val="20"/>
              </w:rPr>
              <w:t>0</w:t>
            </w:r>
            <w:r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63A5A540" w14:textId="77777777" w:rsidR="003D3D2F" w:rsidRPr="00D8689E" w:rsidRDefault="003D3D2F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219" w:dyaOrig="660" w14:anchorId="49926897">
                <v:shape id="_x0000_i1263" type="#_x0000_t75" style="width:57.75pt;height:36pt" o:ole="">
                  <v:imagedata r:id="rId476" o:title=""/>
                </v:shape>
                <o:OLEObject Type="Embed" ProgID="Equation.DSMT4" ShapeID="_x0000_i1263" DrawAspect="Content" ObjectID="_1775314777" r:id="rId477"/>
              </w:object>
            </w:r>
          </w:p>
        </w:tc>
      </w:tr>
      <w:tr w:rsidR="009A710C" w:rsidRPr="00D8689E" w14:paraId="2D3D8049" w14:textId="77777777" w:rsidTr="00F700C0">
        <w:trPr>
          <w:trHeight w:val="620"/>
          <w:jc w:val="center"/>
        </w:trPr>
        <w:tc>
          <w:tcPr>
            <w:tcW w:w="534" w:type="dxa"/>
          </w:tcPr>
          <w:p w14:paraId="6BC5880A" w14:textId="77777777" w:rsidR="009A710C" w:rsidRPr="00D8689E" w:rsidRDefault="00D8689E" w:rsidP="00D8689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11</w:t>
            </w:r>
            <w:r w:rsidR="009A710C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1400DD59" w14:textId="77777777" w:rsidR="009A710C" w:rsidRPr="00D8689E" w:rsidRDefault="009A710C" w:rsidP="00D8689E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180" w:dyaOrig="660" w14:anchorId="10C33C67">
                <v:shape id="_x0000_i1264" type="#_x0000_t75" style="width:62.25pt;height:36pt" o:ole="">
                  <v:imagedata r:id="rId478" o:title=""/>
                </v:shape>
                <o:OLEObject Type="Embed" ProgID="Equation.DSMT4" ShapeID="_x0000_i1264" DrawAspect="Content" ObjectID="_1775314778" r:id="rId479"/>
              </w:object>
            </w:r>
          </w:p>
        </w:tc>
        <w:tc>
          <w:tcPr>
            <w:tcW w:w="564" w:type="dxa"/>
          </w:tcPr>
          <w:p w14:paraId="00386099" w14:textId="77777777" w:rsidR="009A710C" w:rsidRPr="00D8689E" w:rsidRDefault="00077F9C" w:rsidP="00D8689E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2.</w:t>
            </w:r>
          </w:p>
        </w:tc>
        <w:tc>
          <w:tcPr>
            <w:tcW w:w="2687" w:type="dxa"/>
          </w:tcPr>
          <w:p w14:paraId="0DDE8914" w14:textId="77777777" w:rsidR="009A710C" w:rsidRPr="00D8689E" w:rsidRDefault="009A710C" w:rsidP="00D8689E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999" w:dyaOrig="660" w14:anchorId="2CF10333">
                <v:shape id="_x0000_i1265" type="#_x0000_t75" style="width:47.25pt;height:36pt" o:ole="">
                  <v:imagedata r:id="rId480" o:title=""/>
                </v:shape>
                <o:OLEObject Type="Embed" ProgID="Equation.DSMT4" ShapeID="_x0000_i1265" DrawAspect="Content" ObjectID="_1775314779" r:id="rId481"/>
              </w:object>
            </w:r>
          </w:p>
        </w:tc>
      </w:tr>
    </w:tbl>
    <w:p w14:paraId="2B6F4552" w14:textId="77777777" w:rsidR="00646054" w:rsidRPr="00535798" w:rsidRDefault="00646054" w:rsidP="002829E0">
      <w:pPr>
        <w:ind w:firstLine="284"/>
        <w:jc w:val="both"/>
        <w:rPr>
          <w:rFonts w:ascii="Times New Roman" w:eastAsia="Calibri" w:hAnsi="Times New Roman"/>
          <w:sz w:val="20"/>
          <w:szCs w:val="20"/>
        </w:rPr>
      </w:pPr>
    </w:p>
    <w:p w14:paraId="66C32DCF" w14:textId="77777777" w:rsidR="00583A88" w:rsidRPr="00535798" w:rsidRDefault="008001D4" w:rsidP="002829E0">
      <w:pPr>
        <w:ind w:firstLine="284"/>
        <w:jc w:val="both"/>
        <w:rPr>
          <w:rFonts w:ascii="Times New Roman" w:eastAsia="Calibri" w:hAnsi="Times New Roman"/>
          <w:sz w:val="20"/>
          <w:szCs w:val="20"/>
        </w:rPr>
      </w:pPr>
      <w:r w:rsidRPr="00535798">
        <w:rPr>
          <w:rFonts w:ascii="Times New Roman" w:eastAsia="Calibri" w:hAnsi="Times New Roman"/>
          <w:sz w:val="20"/>
          <w:szCs w:val="20"/>
        </w:rPr>
        <w:t xml:space="preserve">Вычислить площадь фигуры, ограниченной линиями </w:t>
      </w:r>
    </w:p>
    <w:p w14:paraId="68C141ED" w14:textId="77777777" w:rsidR="00646054" w:rsidRPr="00535798" w:rsidRDefault="00646054" w:rsidP="002829E0">
      <w:pPr>
        <w:ind w:firstLine="284"/>
        <w:jc w:val="both"/>
        <w:rPr>
          <w:rFonts w:ascii="Times New Roman" w:eastAsia="Calibri" w:hAnsi="Times New Roman"/>
          <w:sz w:val="20"/>
          <w:szCs w:val="20"/>
        </w:rPr>
      </w:pPr>
    </w:p>
    <w:tbl>
      <w:tblPr>
        <w:tblStyle w:val="a3"/>
        <w:tblW w:w="67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6230"/>
      </w:tblGrid>
      <w:tr w:rsidR="008001D4" w:rsidRPr="00532502" w14:paraId="31527E90" w14:textId="77777777" w:rsidTr="00F700C0">
        <w:trPr>
          <w:trHeight w:val="620"/>
          <w:jc w:val="center"/>
        </w:trPr>
        <w:tc>
          <w:tcPr>
            <w:tcW w:w="534" w:type="dxa"/>
          </w:tcPr>
          <w:p w14:paraId="590B183C" w14:textId="77777777" w:rsidR="008001D4" w:rsidRPr="00532502" w:rsidRDefault="008001D4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6230" w:type="dxa"/>
          </w:tcPr>
          <w:p w14:paraId="19AD884C" w14:textId="77777777" w:rsidR="008001D4" w:rsidRPr="00532502" w:rsidRDefault="008001D4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eastAsia="Calibri"/>
                <w:noProof/>
                <w:position w:val="-10"/>
                <w:sz w:val="20"/>
                <w:szCs w:val="20"/>
              </w:rPr>
              <w:drawing>
                <wp:inline distT="0" distB="0" distL="0" distR="0" wp14:anchorId="351495D1" wp14:editId="71C4480B">
                  <wp:extent cx="1199515" cy="222250"/>
                  <wp:effectExtent l="0" t="0" r="635" b="6350"/>
                  <wp:docPr id="681" name="Рисунок 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9515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01D4" w:rsidRPr="00532502" w14:paraId="701EB59C" w14:textId="77777777" w:rsidTr="00F700C0">
        <w:trPr>
          <w:trHeight w:val="620"/>
          <w:jc w:val="center"/>
        </w:trPr>
        <w:tc>
          <w:tcPr>
            <w:tcW w:w="534" w:type="dxa"/>
          </w:tcPr>
          <w:p w14:paraId="44CE2192" w14:textId="77777777" w:rsidR="008001D4" w:rsidRPr="00532502" w:rsidRDefault="008001D4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2.</w:t>
            </w:r>
          </w:p>
        </w:tc>
        <w:tc>
          <w:tcPr>
            <w:tcW w:w="6230" w:type="dxa"/>
          </w:tcPr>
          <w:p w14:paraId="32EAADEA" w14:textId="77777777" w:rsidR="008001D4" w:rsidRPr="00532502" w:rsidRDefault="008001D4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eastAsia="Calibri"/>
                <w:noProof/>
                <w:position w:val="-10"/>
                <w:sz w:val="20"/>
                <w:szCs w:val="20"/>
              </w:rPr>
              <w:drawing>
                <wp:inline distT="0" distB="0" distL="0" distR="0" wp14:anchorId="120CB507" wp14:editId="0C8977BB">
                  <wp:extent cx="1067435" cy="222250"/>
                  <wp:effectExtent l="0" t="0" r="0" b="6350"/>
                  <wp:docPr id="685" name="Рисунок 6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7435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01D4" w:rsidRPr="00532502" w14:paraId="35001050" w14:textId="77777777" w:rsidTr="00F700C0">
        <w:trPr>
          <w:trHeight w:val="620"/>
          <w:jc w:val="center"/>
        </w:trPr>
        <w:tc>
          <w:tcPr>
            <w:tcW w:w="534" w:type="dxa"/>
          </w:tcPr>
          <w:p w14:paraId="652A0613" w14:textId="77777777" w:rsidR="008001D4" w:rsidRPr="00532502" w:rsidRDefault="008001D4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3.</w:t>
            </w:r>
          </w:p>
        </w:tc>
        <w:tc>
          <w:tcPr>
            <w:tcW w:w="6230" w:type="dxa"/>
          </w:tcPr>
          <w:p w14:paraId="1837F008" w14:textId="77777777" w:rsidR="008001D4" w:rsidRPr="00532502" w:rsidRDefault="008001D4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eastAsia="Calibri"/>
                <w:noProof/>
                <w:position w:val="-10"/>
                <w:sz w:val="20"/>
                <w:szCs w:val="20"/>
              </w:rPr>
              <w:drawing>
                <wp:inline distT="0" distB="0" distL="0" distR="0" wp14:anchorId="10C2FE87" wp14:editId="23AB405C">
                  <wp:extent cx="1310640" cy="222250"/>
                  <wp:effectExtent l="0" t="0" r="3810" b="6350"/>
                  <wp:docPr id="684" name="Рисунок 6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64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01D4" w:rsidRPr="00532502" w14:paraId="704ADB16" w14:textId="77777777" w:rsidTr="00F700C0">
        <w:trPr>
          <w:trHeight w:val="620"/>
          <w:jc w:val="center"/>
        </w:trPr>
        <w:tc>
          <w:tcPr>
            <w:tcW w:w="534" w:type="dxa"/>
          </w:tcPr>
          <w:p w14:paraId="5E7EA9BF" w14:textId="77777777" w:rsidR="008001D4" w:rsidRPr="00532502" w:rsidRDefault="008001D4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4.</w:t>
            </w:r>
          </w:p>
        </w:tc>
        <w:tc>
          <w:tcPr>
            <w:tcW w:w="6230" w:type="dxa"/>
          </w:tcPr>
          <w:p w14:paraId="3C42F8AD" w14:textId="77777777" w:rsidR="008001D4" w:rsidRPr="00532502" w:rsidRDefault="008001D4" w:rsidP="00532502">
            <w:pPr>
              <w:jc w:val="both"/>
              <w:rPr>
                <w:rFonts w:eastAsia="Calibri"/>
                <w:noProof/>
                <w:position w:val="-10"/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2"/>
                <w:sz w:val="20"/>
                <w:szCs w:val="20"/>
                <w:lang w:eastAsia="en-US"/>
              </w:rPr>
              <w:object w:dxaOrig="1900" w:dyaOrig="380" w14:anchorId="7BD0CF8D">
                <v:shape id="_x0000_i1266" type="#_x0000_t75" style="width:93.75pt;height:21.75pt" o:ole="">
                  <v:imagedata r:id="rId485" o:title=""/>
                </v:shape>
                <o:OLEObject Type="Embed" ProgID="Equation.DSMT4" ShapeID="_x0000_i1266" DrawAspect="Content" ObjectID="_1775314780" r:id="rId486"/>
              </w:object>
            </w:r>
          </w:p>
        </w:tc>
      </w:tr>
    </w:tbl>
    <w:p w14:paraId="02C3DDD2" w14:textId="77777777" w:rsidR="00646054" w:rsidRDefault="00646054" w:rsidP="002829E0">
      <w:pPr>
        <w:tabs>
          <w:tab w:val="left" w:pos="851"/>
        </w:tabs>
        <w:ind w:firstLine="284"/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2F217A76" w14:textId="77777777" w:rsidR="00F55A27" w:rsidRDefault="00F55A27" w:rsidP="002829E0">
      <w:pPr>
        <w:tabs>
          <w:tab w:val="left" w:pos="851"/>
        </w:tabs>
        <w:ind w:firstLine="284"/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263CB0D" w14:textId="77777777" w:rsidR="00F55A27" w:rsidRPr="00535798" w:rsidRDefault="00F55A27" w:rsidP="002829E0">
      <w:pPr>
        <w:tabs>
          <w:tab w:val="left" w:pos="851"/>
        </w:tabs>
        <w:ind w:firstLine="284"/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9717575" w14:textId="77777777" w:rsidR="008001D4" w:rsidRPr="00535798" w:rsidRDefault="008001D4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  <w:r w:rsidRPr="00535798">
        <w:rPr>
          <w:rFonts w:ascii="Times New Roman" w:eastAsia="Calibri" w:hAnsi="Times New Roman"/>
          <w:b/>
          <w:sz w:val="20"/>
          <w:szCs w:val="20"/>
        </w:rPr>
        <w:lastRenderedPageBreak/>
        <w:t>Задания для самостоятельной работы</w:t>
      </w:r>
      <w:r w:rsidR="00F55A27">
        <w:rPr>
          <w:rFonts w:ascii="Times New Roman" w:eastAsia="Calibri" w:hAnsi="Times New Roman"/>
          <w:b/>
          <w:sz w:val="20"/>
          <w:szCs w:val="20"/>
        </w:rPr>
        <w:t xml:space="preserve"> </w:t>
      </w:r>
      <w:r w:rsidR="00015316">
        <w:rPr>
          <w:rFonts w:ascii="Times New Roman" w:eastAsia="Times New Roman" w:hAnsi="Times New Roman"/>
          <w:b/>
          <w:sz w:val="20"/>
          <w:szCs w:val="20"/>
          <w:lang w:eastAsia="ru-RU"/>
        </w:rPr>
        <w:t>по разделу 9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50B3EB23" w14:textId="77777777" w:rsidR="00646054" w:rsidRPr="00535798" w:rsidRDefault="00646054" w:rsidP="002829E0">
      <w:pPr>
        <w:tabs>
          <w:tab w:val="left" w:pos="851"/>
        </w:tabs>
        <w:ind w:firstLine="284"/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21506B31" w14:textId="77777777" w:rsidR="008001D4" w:rsidRPr="00535798" w:rsidRDefault="008001D4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Вычислить определенные интегралы</w:t>
      </w:r>
    </w:p>
    <w:p w14:paraId="252D0999" w14:textId="77777777" w:rsidR="00646054" w:rsidRPr="00535798" w:rsidRDefault="00646054" w:rsidP="002829E0">
      <w:pPr>
        <w:ind w:firstLine="284"/>
        <w:jc w:val="both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tbl>
      <w:tblPr>
        <w:tblStyle w:val="a3"/>
        <w:tblW w:w="67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979"/>
        <w:gridCol w:w="564"/>
        <w:gridCol w:w="2687"/>
      </w:tblGrid>
      <w:tr w:rsidR="008001D4" w:rsidRPr="00532502" w14:paraId="3E3DFB72" w14:textId="77777777" w:rsidTr="00F700C0">
        <w:trPr>
          <w:trHeight w:val="620"/>
          <w:jc w:val="center"/>
        </w:trPr>
        <w:tc>
          <w:tcPr>
            <w:tcW w:w="534" w:type="dxa"/>
          </w:tcPr>
          <w:p w14:paraId="4BD60168" w14:textId="77777777" w:rsidR="008001D4" w:rsidRPr="00532502" w:rsidRDefault="008001D4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979" w:type="dxa"/>
          </w:tcPr>
          <w:p w14:paraId="6C00CFEA" w14:textId="77777777" w:rsidR="008001D4" w:rsidRPr="00532502" w:rsidRDefault="008001D4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040" w:dyaOrig="660" w14:anchorId="14B75507">
                <v:shape id="_x0000_i1267" type="#_x0000_t75" style="width:50.25pt;height:36pt" o:ole="">
                  <v:imagedata r:id="rId487" o:title=""/>
                </v:shape>
                <o:OLEObject Type="Embed" ProgID="Equation.DSMT4" ShapeID="_x0000_i1267" DrawAspect="Content" ObjectID="_1775314781" r:id="rId488"/>
              </w:object>
            </w:r>
          </w:p>
        </w:tc>
        <w:tc>
          <w:tcPr>
            <w:tcW w:w="564" w:type="dxa"/>
          </w:tcPr>
          <w:p w14:paraId="76353BBE" w14:textId="77777777" w:rsidR="008001D4" w:rsidRPr="00532502" w:rsidRDefault="00077F9C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3</w:t>
            </w:r>
            <w:r w:rsidR="008001D4" w:rsidRPr="00532502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7341CC0D" w14:textId="77777777" w:rsidR="008001D4" w:rsidRPr="00532502" w:rsidRDefault="008001D4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240" w:dyaOrig="660" w14:anchorId="5845AA4F">
                <v:shape id="_x0000_i1268" type="#_x0000_t75" style="width:64.5pt;height:36pt" o:ole="">
                  <v:imagedata r:id="rId489" o:title=""/>
                </v:shape>
                <o:OLEObject Type="Embed" ProgID="Equation.DSMT4" ShapeID="_x0000_i1268" DrawAspect="Content" ObjectID="_1775314782" r:id="rId490"/>
              </w:object>
            </w:r>
          </w:p>
        </w:tc>
      </w:tr>
      <w:tr w:rsidR="008001D4" w:rsidRPr="00532502" w14:paraId="3D2D89E4" w14:textId="77777777" w:rsidTr="00F700C0">
        <w:trPr>
          <w:trHeight w:val="620"/>
          <w:jc w:val="center"/>
        </w:trPr>
        <w:tc>
          <w:tcPr>
            <w:tcW w:w="534" w:type="dxa"/>
          </w:tcPr>
          <w:p w14:paraId="6AE40D78" w14:textId="77777777" w:rsidR="008001D4" w:rsidRPr="00532502" w:rsidRDefault="00077F9C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2</w:t>
            </w:r>
            <w:r w:rsidR="008001D4" w:rsidRPr="00532502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49E59241" w14:textId="77777777" w:rsidR="008001D4" w:rsidRPr="00532502" w:rsidRDefault="0057144B" w:rsidP="00532502">
            <w:pPr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1080" w:dyaOrig="660" w14:anchorId="03A37E75">
                <v:shape id="_x0000_i1269" type="#_x0000_t75" style="width:57.75pt;height:36pt" o:ole="">
                  <v:imagedata r:id="rId491" o:title=""/>
                </v:shape>
                <o:OLEObject Type="Embed" ProgID="Equation.DSMT4" ShapeID="_x0000_i1269" DrawAspect="Content" ObjectID="_1775314783" r:id="rId492"/>
              </w:object>
            </w:r>
          </w:p>
        </w:tc>
        <w:tc>
          <w:tcPr>
            <w:tcW w:w="564" w:type="dxa"/>
          </w:tcPr>
          <w:p w14:paraId="0728A38E" w14:textId="77777777" w:rsidR="008001D4" w:rsidRPr="00532502" w:rsidRDefault="008001D4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4.</w:t>
            </w:r>
          </w:p>
        </w:tc>
        <w:tc>
          <w:tcPr>
            <w:tcW w:w="2687" w:type="dxa"/>
          </w:tcPr>
          <w:p w14:paraId="3D172D31" w14:textId="77777777" w:rsidR="008001D4" w:rsidRPr="00532502" w:rsidRDefault="0057144B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28"/>
                <w:sz w:val="20"/>
                <w:szCs w:val="20"/>
                <w:lang w:eastAsia="en-US"/>
              </w:rPr>
              <w:object w:dxaOrig="960" w:dyaOrig="740" w14:anchorId="3236F53E">
                <v:shape id="_x0000_i1270" type="#_x0000_t75" style="width:50.25pt;height:36pt" o:ole="">
                  <v:imagedata r:id="rId493" o:title=""/>
                </v:shape>
                <o:OLEObject Type="Embed" ProgID="Equation.DSMT4" ShapeID="_x0000_i1270" DrawAspect="Content" ObjectID="_1775314784" r:id="rId494"/>
              </w:object>
            </w:r>
          </w:p>
        </w:tc>
      </w:tr>
    </w:tbl>
    <w:p w14:paraId="170FC88C" w14:textId="77777777" w:rsidR="00077F9C" w:rsidRPr="00535798" w:rsidRDefault="00077F9C" w:rsidP="002829E0">
      <w:pPr>
        <w:ind w:firstLine="284"/>
        <w:jc w:val="both"/>
        <w:rPr>
          <w:rFonts w:ascii="Times New Roman" w:eastAsia="Calibri" w:hAnsi="Times New Roman"/>
          <w:sz w:val="20"/>
          <w:szCs w:val="20"/>
        </w:rPr>
      </w:pPr>
    </w:p>
    <w:p w14:paraId="538D58BB" w14:textId="77777777" w:rsidR="00077F9C" w:rsidRPr="00535798" w:rsidRDefault="00077F9C" w:rsidP="002829E0">
      <w:pPr>
        <w:ind w:firstLine="284"/>
        <w:jc w:val="both"/>
        <w:rPr>
          <w:rFonts w:ascii="Times New Roman" w:eastAsia="Calibri" w:hAnsi="Times New Roman"/>
          <w:sz w:val="20"/>
          <w:szCs w:val="20"/>
        </w:rPr>
      </w:pPr>
    </w:p>
    <w:p w14:paraId="7091EEC6" w14:textId="77777777" w:rsidR="00646054" w:rsidRPr="00535798" w:rsidRDefault="008001D4" w:rsidP="002829E0">
      <w:pPr>
        <w:ind w:firstLine="284"/>
        <w:jc w:val="both"/>
        <w:rPr>
          <w:rFonts w:ascii="Times New Roman" w:eastAsia="Calibri" w:hAnsi="Times New Roman"/>
          <w:sz w:val="20"/>
          <w:szCs w:val="20"/>
        </w:rPr>
      </w:pPr>
      <w:r w:rsidRPr="00535798">
        <w:rPr>
          <w:rFonts w:ascii="Times New Roman" w:eastAsia="Calibri" w:hAnsi="Times New Roman"/>
          <w:sz w:val="20"/>
          <w:szCs w:val="20"/>
        </w:rPr>
        <w:t xml:space="preserve">Вычислить площадь фигуры, ограниченной линиями </w:t>
      </w:r>
    </w:p>
    <w:tbl>
      <w:tblPr>
        <w:tblStyle w:val="a3"/>
        <w:tblW w:w="67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6230"/>
      </w:tblGrid>
      <w:tr w:rsidR="008001D4" w:rsidRPr="00532502" w14:paraId="0E523097" w14:textId="77777777" w:rsidTr="00F700C0">
        <w:trPr>
          <w:trHeight w:val="620"/>
          <w:jc w:val="center"/>
        </w:trPr>
        <w:tc>
          <w:tcPr>
            <w:tcW w:w="534" w:type="dxa"/>
          </w:tcPr>
          <w:p w14:paraId="298210E6" w14:textId="77777777" w:rsidR="008001D4" w:rsidRPr="00532502" w:rsidRDefault="008001D4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6230" w:type="dxa"/>
          </w:tcPr>
          <w:p w14:paraId="7DCF21D7" w14:textId="77777777" w:rsidR="008001D4" w:rsidRPr="00532502" w:rsidRDefault="0057144B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2"/>
                <w:sz w:val="20"/>
                <w:szCs w:val="20"/>
                <w:lang w:eastAsia="en-US"/>
              </w:rPr>
              <w:object w:dxaOrig="1900" w:dyaOrig="380" w14:anchorId="016B21D8">
                <v:shape id="_x0000_i1271" type="#_x0000_t75" style="width:93.75pt;height:21.75pt" o:ole="">
                  <v:imagedata r:id="rId495" o:title=""/>
                </v:shape>
                <o:OLEObject Type="Embed" ProgID="Equation.DSMT4" ShapeID="_x0000_i1271" DrawAspect="Content" ObjectID="_1775314785" r:id="rId496"/>
              </w:object>
            </w:r>
          </w:p>
        </w:tc>
      </w:tr>
      <w:tr w:rsidR="008001D4" w:rsidRPr="00532502" w14:paraId="2BC3415F" w14:textId="77777777" w:rsidTr="00F700C0">
        <w:trPr>
          <w:trHeight w:val="620"/>
          <w:jc w:val="center"/>
        </w:trPr>
        <w:tc>
          <w:tcPr>
            <w:tcW w:w="534" w:type="dxa"/>
          </w:tcPr>
          <w:p w14:paraId="021ED186" w14:textId="77777777" w:rsidR="008001D4" w:rsidRPr="00532502" w:rsidRDefault="008001D4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2.</w:t>
            </w:r>
          </w:p>
        </w:tc>
        <w:tc>
          <w:tcPr>
            <w:tcW w:w="6230" w:type="dxa"/>
          </w:tcPr>
          <w:p w14:paraId="7358ABC9" w14:textId="77777777" w:rsidR="008001D4" w:rsidRPr="00532502" w:rsidRDefault="0057144B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2"/>
                <w:sz w:val="20"/>
                <w:szCs w:val="20"/>
                <w:lang w:eastAsia="en-US"/>
              </w:rPr>
              <w:object w:dxaOrig="2460" w:dyaOrig="380" w14:anchorId="05FE188A">
                <v:shape id="_x0000_i1272" type="#_x0000_t75" style="width:122.25pt;height:21.75pt" o:ole="">
                  <v:imagedata r:id="rId497" o:title=""/>
                </v:shape>
                <o:OLEObject Type="Embed" ProgID="Equation.DSMT4" ShapeID="_x0000_i1272" DrawAspect="Content" ObjectID="_1775314786" r:id="rId498"/>
              </w:object>
            </w:r>
          </w:p>
        </w:tc>
      </w:tr>
    </w:tbl>
    <w:p w14:paraId="7CAFB3F2" w14:textId="77777777" w:rsidR="008001D4" w:rsidRPr="00535798" w:rsidRDefault="008001D4" w:rsidP="002829E0">
      <w:pPr>
        <w:ind w:firstLine="284"/>
        <w:jc w:val="both"/>
        <w:rPr>
          <w:rFonts w:ascii="Times New Roman" w:eastAsia="Calibri" w:hAnsi="Times New Roman"/>
          <w:sz w:val="20"/>
          <w:szCs w:val="20"/>
        </w:rPr>
      </w:pPr>
    </w:p>
    <w:p w14:paraId="7B975454" w14:textId="77777777" w:rsidR="00646054" w:rsidRPr="00535798" w:rsidRDefault="00646054" w:rsidP="002829E0">
      <w:pPr>
        <w:tabs>
          <w:tab w:val="left" w:pos="851"/>
        </w:tabs>
        <w:ind w:firstLine="284"/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778B1FCF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2F504DCC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6C55FDB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4CFB18BE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57F1161A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56E9BE8F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604048FE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1D3D1855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4BDB4979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69E8392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7A2A3EFE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41BF9700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6E10B73C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125269A4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7EAB8154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148D8208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13C232F8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1C2A0134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127CE8B5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5CF81FCD" w14:textId="77777777" w:rsidR="00F55A27" w:rsidRDefault="00F55A27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35E8D038" w14:textId="77777777" w:rsidR="0057144B" w:rsidRPr="00535798" w:rsidRDefault="0057144B" w:rsidP="00F212E7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  <w:r w:rsidRPr="00535798">
        <w:rPr>
          <w:rFonts w:ascii="Times New Roman" w:eastAsia="Calibri" w:hAnsi="Times New Roman"/>
          <w:b/>
          <w:sz w:val="20"/>
          <w:szCs w:val="20"/>
        </w:rPr>
        <w:t>Задания для аудиторной работы</w:t>
      </w:r>
      <w:r w:rsidR="00F55A27">
        <w:rPr>
          <w:rFonts w:ascii="Times New Roman" w:eastAsia="Calibri" w:hAnsi="Times New Roman"/>
          <w:b/>
          <w:sz w:val="20"/>
          <w:szCs w:val="20"/>
        </w:rPr>
        <w:t xml:space="preserve"> 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по </w:t>
      </w:r>
      <w:r w:rsidR="00015316">
        <w:rPr>
          <w:rFonts w:ascii="Times New Roman" w:eastAsia="Times New Roman" w:hAnsi="Times New Roman"/>
          <w:b/>
          <w:sz w:val="20"/>
          <w:szCs w:val="20"/>
          <w:lang w:eastAsia="ru-RU"/>
        </w:rPr>
        <w:t>разделу 10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3F88B887" w14:textId="77777777" w:rsidR="00646054" w:rsidRPr="00535798" w:rsidRDefault="00646054" w:rsidP="002829E0">
      <w:pPr>
        <w:tabs>
          <w:tab w:val="left" w:pos="851"/>
        </w:tabs>
        <w:ind w:firstLine="284"/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7B1BF81E" w14:textId="77777777" w:rsidR="0057144B" w:rsidRPr="00535798" w:rsidRDefault="0057144B" w:rsidP="00F212E7">
      <w:pPr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Решить уравнения</w:t>
      </w:r>
    </w:p>
    <w:p w14:paraId="7B0A985F" w14:textId="77777777" w:rsidR="00646054" w:rsidRPr="00535798" w:rsidRDefault="00646054" w:rsidP="002829E0">
      <w:pPr>
        <w:ind w:firstLine="284"/>
        <w:jc w:val="both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tbl>
      <w:tblPr>
        <w:tblStyle w:val="a3"/>
        <w:tblW w:w="67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979"/>
        <w:gridCol w:w="564"/>
        <w:gridCol w:w="2687"/>
      </w:tblGrid>
      <w:tr w:rsidR="0057144B" w:rsidRPr="00532502" w14:paraId="2CE3B1C3" w14:textId="77777777" w:rsidTr="003728BA">
        <w:trPr>
          <w:jc w:val="center"/>
        </w:trPr>
        <w:tc>
          <w:tcPr>
            <w:tcW w:w="534" w:type="dxa"/>
            <w:vAlign w:val="center"/>
          </w:tcPr>
          <w:p w14:paraId="60846FEB" w14:textId="77777777" w:rsidR="0057144B" w:rsidRPr="00532502" w:rsidRDefault="0057144B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979" w:type="dxa"/>
            <w:vAlign w:val="center"/>
          </w:tcPr>
          <w:p w14:paraId="53C66A81" w14:textId="77777777" w:rsidR="0057144B" w:rsidRPr="00532502" w:rsidRDefault="0057144B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880" w:dyaOrig="300" w14:anchorId="00001B0A">
                <v:shape id="_x0000_i1273" type="#_x0000_t75" style="width:43.5pt;height:14.25pt" o:ole="">
                  <v:imagedata r:id="rId499" o:title=""/>
                </v:shape>
                <o:OLEObject Type="Embed" ProgID="Equation.DSMT4" ShapeID="_x0000_i1273" DrawAspect="Content" ObjectID="_1775314787" r:id="rId500"/>
              </w:object>
            </w:r>
          </w:p>
        </w:tc>
        <w:tc>
          <w:tcPr>
            <w:tcW w:w="564" w:type="dxa"/>
            <w:vAlign w:val="center"/>
          </w:tcPr>
          <w:p w14:paraId="7DF0B26C" w14:textId="77777777" w:rsidR="0057144B" w:rsidRPr="00532502" w:rsidRDefault="00D8689E" w:rsidP="00532502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2</w:t>
            </w:r>
            <w:r w:rsidR="0057144B" w:rsidRPr="00532502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  <w:vAlign w:val="center"/>
          </w:tcPr>
          <w:p w14:paraId="15F9D817" w14:textId="77777777" w:rsidR="0057144B" w:rsidRPr="00532502" w:rsidRDefault="0057144B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920" w:dyaOrig="360" w14:anchorId="1F19F063">
                <v:shape id="_x0000_i1274" type="#_x0000_t75" style="width:43.5pt;height:21.75pt" o:ole="">
                  <v:imagedata r:id="rId501" o:title=""/>
                </v:shape>
                <o:OLEObject Type="Embed" ProgID="Equation.DSMT4" ShapeID="_x0000_i1274" DrawAspect="Content" ObjectID="_1775314788" r:id="rId502"/>
              </w:object>
            </w:r>
          </w:p>
        </w:tc>
      </w:tr>
      <w:tr w:rsidR="0057144B" w:rsidRPr="00532502" w14:paraId="2A050450" w14:textId="77777777" w:rsidTr="003728BA">
        <w:trPr>
          <w:jc w:val="center"/>
        </w:trPr>
        <w:tc>
          <w:tcPr>
            <w:tcW w:w="534" w:type="dxa"/>
            <w:vAlign w:val="center"/>
          </w:tcPr>
          <w:p w14:paraId="362763A7" w14:textId="77777777" w:rsidR="0057144B" w:rsidRPr="00532502" w:rsidRDefault="00D8689E" w:rsidP="00532502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3</w:t>
            </w:r>
            <w:r w:rsidR="0057144B" w:rsidRPr="00532502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  <w:vAlign w:val="center"/>
          </w:tcPr>
          <w:p w14:paraId="2026C108" w14:textId="77777777" w:rsidR="0057144B" w:rsidRPr="00532502" w:rsidRDefault="0057144B" w:rsidP="00532502">
            <w:pPr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300" w:dyaOrig="300" w14:anchorId="4127BE70">
                <v:shape id="_x0000_i1275" type="#_x0000_t75" style="width:64.5pt;height:14.25pt" o:ole="">
                  <v:imagedata r:id="rId503" o:title=""/>
                </v:shape>
                <o:OLEObject Type="Embed" ProgID="Equation.DSMT4" ShapeID="_x0000_i1275" DrawAspect="Content" ObjectID="_1775314789" r:id="rId504"/>
              </w:object>
            </w:r>
          </w:p>
        </w:tc>
        <w:tc>
          <w:tcPr>
            <w:tcW w:w="564" w:type="dxa"/>
            <w:vAlign w:val="center"/>
          </w:tcPr>
          <w:p w14:paraId="09C80EB3" w14:textId="77777777" w:rsidR="0057144B" w:rsidRPr="00532502" w:rsidRDefault="00D8689E" w:rsidP="00532502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4</w:t>
            </w:r>
            <w:r w:rsidR="0057144B" w:rsidRPr="00532502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  <w:vAlign w:val="center"/>
          </w:tcPr>
          <w:p w14:paraId="5AE8A4BE" w14:textId="77777777" w:rsidR="0057144B" w:rsidRPr="00532502" w:rsidRDefault="0057144B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920" w:dyaOrig="300" w14:anchorId="2CC1B4E4">
                <v:shape id="_x0000_i1276" type="#_x0000_t75" style="width:43.5pt;height:14.25pt" o:ole="">
                  <v:imagedata r:id="rId505" o:title=""/>
                </v:shape>
                <o:OLEObject Type="Embed" ProgID="Equation.DSMT4" ShapeID="_x0000_i1276" DrawAspect="Content" ObjectID="_1775314790" r:id="rId506"/>
              </w:object>
            </w:r>
          </w:p>
        </w:tc>
      </w:tr>
      <w:tr w:rsidR="0057144B" w:rsidRPr="00532502" w14:paraId="09A2B1D6" w14:textId="77777777" w:rsidTr="003728BA">
        <w:trPr>
          <w:jc w:val="center"/>
        </w:trPr>
        <w:tc>
          <w:tcPr>
            <w:tcW w:w="534" w:type="dxa"/>
            <w:vAlign w:val="center"/>
          </w:tcPr>
          <w:p w14:paraId="1D832B22" w14:textId="77777777" w:rsidR="0057144B" w:rsidRPr="00532502" w:rsidRDefault="00D8689E" w:rsidP="00532502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57144B" w:rsidRPr="00532502">
              <w:rPr>
                <w:sz w:val="20"/>
                <w:szCs w:val="20"/>
              </w:rPr>
              <w:t>.</w:t>
            </w:r>
          </w:p>
        </w:tc>
        <w:tc>
          <w:tcPr>
            <w:tcW w:w="2979" w:type="dxa"/>
            <w:vAlign w:val="center"/>
          </w:tcPr>
          <w:p w14:paraId="4C1A886C" w14:textId="77777777" w:rsidR="0057144B" w:rsidRPr="00532502" w:rsidRDefault="0057144B" w:rsidP="00532502">
            <w:pPr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980" w:dyaOrig="540" w14:anchorId="1E455F61">
                <v:shape id="_x0000_i1277" type="#_x0000_t75" style="width:50.25pt;height:28.5pt" o:ole="">
                  <v:imagedata r:id="rId507" o:title=""/>
                </v:shape>
                <o:OLEObject Type="Embed" ProgID="Equation.DSMT4" ShapeID="_x0000_i1277" DrawAspect="Content" ObjectID="_1775314791" r:id="rId508"/>
              </w:object>
            </w:r>
          </w:p>
        </w:tc>
        <w:tc>
          <w:tcPr>
            <w:tcW w:w="564" w:type="dxa"/>
            <w:vAlign w:val="center"/>
          </w:tcPr>
          <w:p w14:paraId="30F0859B" w14:textId="77777777" w:rsidR="0057144B" w:rsidRPr="00532502" w:rsidRDefault="00D8689E" w:rsidP="00532502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6</w:t>
            </w:r>
            <w:r w:rsidR="0057144B" w:rsidRPr="00532502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  <w:vAlign w:val="center"/>
          </w:tcPr>
          <w:p w14:paraId="16425424" w14:textId="77777777" w:rsidR="0057144B" w:rsidRPr="00532502" w:rsidRDefault="00077F9C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540" w:dyaOrig="360" w14:anchorId="6668C9D4">
                <v:shape id="_x0000_i1278" type="#_x0000_t75" style="width:1in;height:19.5pt" o:ole="">
                  <v:imagedata r:id="rId509" o:title=""/>
                </v:shape>
                <o:OLEObject Type="Embed" ProgID="Equation.DSMT4" ShapeID="_x0000_i1278" DrawAspect="Content" ObjectID="_1775314792" r:id="rId510"/>
              </w:object>
            </w:r>
          </w:p>
        </w:tc>
      </w:tr>
      <w:tr w:rsidR="0057144B" w:rsidRPr="00532502" w14:paraId="7BD565E4" w14:textId="77777777" w:rsidTr="003728BA">
        <w:trPr>
          <w:jc w:val="center"/>
        </w:trPr>
        <w:tc>
          <w:tcPr>
            <w:tcW w:w="534" w:type="dxa"/>
            <w:vAlign w:val="center"/>
          </w:tcPr>
          <w:p w14:paraId="418D2088" w14:textId="77777777" w:rsidR="0057144B" w:rsidRPr="00532502" w:rsidRDefault="00D8689E" w:rsidP="00532502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7</w:t>
            </w:r>
            <w:r w:rsidR="0057144B" w:rsidRPr="00532502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  <w:vAlign w:val="center"/>
          </w:tcPr>
          <w:p w14:paraId="5E25C750" w14:textId="77777777" w:rsidR="0057144B" w:rsidRPr="00532502" w:rsidRDefault="00077F9C" w:rsidP="00532502">
            <w:pPr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440" w:dyaOrig="360" w14:anchorId="5D13AFB1">
                <v:shape id="_x0000_i1279" type="#_x0000_t75" style="width:63.75pt;height:19.5pt" o:ole="">
                  <v:imagedata r:id="rId511" o:title=""/>
                </v:shape>
                <o:OLEObject Type="Embed" ProgID="Equation.DSMT4" ShapeID="_x0000_i1279" DrawAspect="Content" ObjectID="_1775314793" r:id="rId512"/>
              </w:object>
            </w:r>
          </w:p>
        </w:tc>
        <w:tc>
          <w:tcPr>
            <w:tcW w:w="564" w:type="dxa"/>
            <w:vAlign w:val="center"/>
          </w:tcPr>
          <w:p w14:paraId="6A5C33F5" w14:textId="77777777" w:rsidR="0057144B" w:rsidRPr="00532502" w:rsidRDefault="0057144B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8.</w:t>
            </w:r>
          </w:p>
        </w:tc>
        <w:tc>
          <w:tcPr>
            <w:tcW w:w="2687" w:type="dxa"/>
            <w:vAlign w:val="center"/>
          </w:tcPr>
          <w:p w14:paraId="6E422D6B" w14:textId="77777777" w:rsidR="0057144B" w:rsidRPr="00532502" w:rsidRDefault="00077F9C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219" w:dyaOrig="360" w14:anchorId="574805CC">
                <v:shape id="_x0000_i1280" type="#_x0000_t75" style="width:50.25pt;height:18.75pt" o:ole="">
                  <v:imagedata r:id="rId513" o:title=""/>
                </v:shape>
                <o:OLEObject Type="Embed" ProgID="Equation.DSMT4" ShapeID="_x0000_i1280" DrawAspect="Content" ObjectID="_1775314794" r:id="rId514"/>
              </w:object>
            </w:r>
          </w:p>
        </w:tc>
      </w:tr>
    </w:tbl>
    <w:p w14:paraId="44B2DE21" w14:textId="77777777" w:rsidR="00646054" w:rsidRPr="00535798" w:rsidRDefault="00646054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</w:p>
    <w:p w14:paraId="1D006D09" w14:textId="77777777" w:rsidR="0057144B" w:rsidRPr="00535798" w:rsidRDefault="0057144B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Найти частное решение дифференциальных уравнений</w:t>
      </w:r>
    </w:p>
    <w:p w14:paraId="3463ABF7" w14:textId="77777777" w:rsidR="00646054" w:rsidRPr="00535798" w:rsidRDefault="00646054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</w:p>
    <w:tbl>
      <w:tblPr>
        <w:tblStyle w:val="a3"/>
        <w:tblW w:w="67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979"/>
        <w:gridCol w:w="564"/>
        <w:gridCol w:w="2687"/>
      </w:tblGrid>
      <w:tr w:rsidR="0057144B" w:rsidRPr="00D8689E" w14:paraId="2B4E5C11" w14:textId="77777777" w:rsidTr="00077F9C">
        <w:trPr>
          <w:jc w:val="center"/>
        </w:trPr>
        <w:tc>
          <w:tcPr>
            <w:tcW w:w="534" w:type="dxa"/>
          </w:tcPr>
          <w:p w14:paraId="6EC8F752" w14:textId="77777777" w:rsidR="0057144B" w:rsidRPr="00D8689E" w:rsidRDefault="0057144B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979" w:type="dxa"/>
          </w:tcPr>
          <w:p w14:paraId="2EC507C4" w14:textId="77777777" w:rsidR="0057144B" w:rsidRPr="00D8689E" w:rsidRDefault="00077F9C" w:rsidP="00532502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719" w:dyaOrig="360" w14:anchorId="01133D8D">
                <v:shape id="_x0000_i1281" type="#_x0000_t75" style="width:75pt;height:18.75pt" o:ole="">
                  <v:imagedata r:id="rId515" o:title=""/>
                </v:shape>
                <o:OLEObject Type="Embed" ProgID="Equation.DSMT4" ShapeID="_x0000_i1281" DrawAspect="Content" ObjectID="_1775314795" r:id="rId516"/>
              </w:object>
            </w:r>
          </w:p>
        </w:tc>
        <w:tc>
          <w:tcPr>
            <w:tcW w:w="564" w:type="dxa"/>
          </w:tcPr>
          <w:p w14:paraId="57C7B129" w14:textId="77777777" w:rsidR="0057144B" w:rsidRPr="00D8689E" w:rsidRDefault="00D8689E" w:rsidP="00532502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2</w:t>
            </w:r>
            <w:r w:rsidR="0057144B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687" w:type="dxa"/>
          </w:tcPr>
          <w:p w14:paraId="22E44C43" w14:textId="77777777" w:rsidR="0057144B" w:rsidRPr="00D8689E" w:rsidRDefault="00077F9C" w:rsidP="00532502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960" w:dyaOrig="360" w14:anchorId="5A2D06EA">
                <v:shape id="_x0000_i1282" type="#_x0000_t75" style="width:90.75pt;height:19.5pt" o:ole="">
                  <v:imagedata r:id="rId517" o:title=""/>
                </v:shape>
                <o:OLEObject Type="Embed" ProgID="Equation.DSMT4" ShapeID="_x0000_i1282" DrawAspect="Content" ObjectID="_1775314796" r:id="rId518"/>
              </w:object>
            </w:r>
          </w:p>
        </w:tc>
      </w:tr>
      <w:tr w:rsidR="0057144B" w:rsidRPr="00D8689E" w14:paraId="062AD895" w14:textId="77777777" w:rsidTr="00077F9C">
        <w:trPr>
          <w:jc w:val="center"/>
        </w:trPr>
        <w:tc>
          <w:tcPr>
            <w:tcW w:w="534" w:type="dxa"/>
          </w:tcPr>
          <w:p w14:paraId="782EB4B7" w14:textId="77777777" w:rsidR="0057144B" w:rsidRPr="00D8689E" w:rsidRDefault="00D8689E" w:rsidP="00532502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3</w:t>
            </w:r>
            <w:r w:rsidR="0057144B" w:rsidRPr="00D8689E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2979" w:type="dxa"/>
          </w:tcPr>
          <w:p w14:paraId="32D7C7B1" w14:textId="77777777" w:rsidR="0057144B" w:rsidRPr="00D8689E" w:rsidRDefault="00077F9C" w:rsidP="00532502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220" w:dyaOrig="360" w14:anchorId="0C6F1DCC">
                <v:shape id="_x0000_i1283" type="#_x0000_t75" style="width:98.25pt;height:19.5pt" o:ole="">
                  <v:imagedata r:id="rId519" o:title=""/>
                </v:shape>
                <o:OLEObject Type="Embed" ProgID="Equation.DSMT4" ShapeID="_x0000_i1283" DrawAspect="Content" ObjectID="_1775314797" r:id="rId520"/>
              </w:object>
            </w:r>
          </w:p>
        </w:tc>
        <w:tc>
          <w:tcPr>
            <w:tcW w:w="564" w:type="dxa"/>
          </w:tcPr>
          <w:p w14:paraId="1B14AAD8" w14:textId="77777777" w:rsidR="0057144B" w:rsidRPr="00D8689E" w:rsidRDefault="0057144B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4.</w:t>
            </w:r>
          </w:p>
        </w:tc>
        <w:tc>
          <w:tcPr>
            <w:tcW w:w="2687" w:type="dxa"/>
          </w:tcPr>
          <w:p w14:paraId="02EAD645" w14:textId="77777777" w:rsidR="0057144B" w:rsidRPr="00D8689E" w:rsidRDefault="00077F9C" w:rsidP="00532502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079" w:dyaOrig="360" w14:anchorId="1DD6D16F">
                <v:shape id="_x0000_i1284" type="#_x0000_t75" style="width:84.75pt;height:18pt" o:ole="">
                  <v:imagedata r:id="rId521" o:title=""/>
                </v:shape>
                <o:OLEObject Type="Embed" ProgID="Equation.DSMT4" ShapeID="_x0000_i1284" DrawAspect="Content" ObjectID="_1775314798" r:id="rId522"/>
              </w:object>
            </w:r>
          </w:p>
        </w:tc>
      </w:tr>
    </w:tbl>
    <w:p w14:paraId="34C3727F" w14:textId="77777777" w:rsidR="00646054" w:rsidRPr="00535798" w:rsidRDefault="00646054" w:rsidP="002829E0">
      <w:pPr>
        <w:tabs>
          <w:tab w:val="left" w:pos="851"/>
        </w:tabs>
        <w:ind w:firstLine="284"/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490C3C9B" w14:textId="77777777" w:rsidR="001846D6" w:rsidRPr="00015316" w:rsidRDefault="001846D6" w:rsidP="002829E0">
      <w:pPr>
        <w:tabs>
          <w:tab w:val="left" w:pos="851"/>
        </w:tabs>
        <w:ind w:firstLine="284"/>
        <w:contextualSpacing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535798">
        <w:rPr>
          <w:rFonts w:ascii="Times New Roman" w:eastAsia="Calibri" w:hAnsi="Times New Roman"/>
          <w:b/>
          <w:sz w:val="20"/>
          <w:szCs w:val="20"/>
        </w:rPr>
        <w:t>Задания для самостоятельной работы</w:t>
      </w:r>
      <w:r w:rsidR="00F55A27">
        <w:rPr>
          <w:rFonts w:ascii="Times New Roman" w:eastAsia="Calibri" w:hAnsi="Times New Roman"/>
          <w:b/>
          <w:sz w:val="20"/>
          <w:szCs w:val="20"/>
        </w:rPr>
        <w:t xml:space="preserve"> </w:t>
      </w:r>
      <w:r w:rsidR="00F55A27">
        <w:rPr>
          <w:rFonts w:ascii="Times New Roman" w:eastAsia="Times New Roman" w:hAnsi="Times New Roman"/>
          <w:b/>
          <w:sz w:val="20"/>
          <w:szCs w:val="20"/>
          <w:lang w:eastAsia="ru-RU"/>
        </w:rPr>
        <w:t>по разделу 11</w:t>
      </w:r>
      <w:r w:rsidR="00F55A27" w:rsidRPr="00535798">
        <w:rPr>
          <w:rFonts w:ascii="Times New Roman" w:eastAsia="Times New Roman" w:hAnsi="Times New Roman"/>
          <w:b/>
          <w:sz w:val="20"/>
          <w:szCs w:val="20"/>
          <w:lang w:eastAsia="ru-RU"/>
        </w:rPr>
        <w:t>.</w:t>
      </w:r>
    </w:p>
    <w:p w14:paraId="757DE607" w14:textId="77777777" w:rsidR="003728BA" w:rsidRPr="00015316" w:rsidRDefault="003728BA" w:rsidP="002829E0">
      <w:pPr>
        <w:tabs>
          <w:tab w:val="left" w:pos="851"/>
        </w:tabs>
        <w:ind w:firstLine="284"/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</w:p>
    <w:p w14:paraId="79EE8949" w14:textId="77777777" w:rsidR="001846D6" w:rsidRPr="00535798" w:rsidRDefault="001846D6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Решить уравнения</w:t>
      </w:r>
    </w:p>
    <w:p w14:paraId="4F15A157" w14:textId="77777777" w:rsidR="00646054" w:rsidRPr="00535798" w:rsidRDefault="00646054" w:rsidP="002829E0">
      <w:pPr>
        <w:ind w:firstLine="284"/>
        <w:jc w:val="both"/>
        <w:rPr>
          <w:rFonts w:ascii="Times New Roman" w:eastAsia="Times New Roman" w:hAnsi="Times New Roman"/>
          <w:b/>
          <w:sz w:val="20"/>
          <w:szCs w:val="20"/>
          <w:lang w:eastAsia="ru-RU"/>
        </w:rPr>
      </w:pPr>
    </w:p>
    <w:tbl>
      <w:tblPr>
        <w:tblStyle w:val="a3"/>
        <w:tblW w:w="67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979"/>
        <w:gridCol w:w="564"/>
        <w:gridCol w:w="2687"/>
      </w:tblGrid>
      <w:tr w:rsidR="001846D6" w:rsidRPr="00532502" w14:paraId="1CA3ADF7" w14:textId="77777777" w:rsidTr="00077F9C">
        <w:trPr>
          <w:jc w:val="center"/>
        </w:trPr>
        <w:tc>
          <w:tcPr>
            <w:tcW w:w="534" w:type="dxa"/>
          </w:tcPr>
          <w:p w14:paraId="0BDB6F22" w14:textId="77777777" w:rsidR="001846D6" w:rsidRPr="00532502" w:rsidRDefault="001846D6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979" w:type="dxa"/>
          </w:tcPr>
          <w:p w14:paraId="7C432DBC" w14:textId="77777777" w:rsidR="001846D6" w:rsidRPr="00532502" w:rsidRDefault="00077F9C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080" w:dyaOrig="360" w14:anchorId="552D5D40">
                <v:shape id="_x0000_i1285" type="#_x0000_t75" style="width:51.75pt;height:19.5pt" o:ole="">
                  <v:imagedata r:id="rId523" o:title=""/>
                </v:shape>
                <o:OLEObject Type="Embed" ProgID="Equation.DSMT4" ShapeID="_x0000_i1285" DrawAspect="Content" ObjectID="_1775314799" r:id="rId524"/>
              </w:object>
            </w:r>
          </w:p>
        </w:tc>
        <w:tc>
          <w:tcPr>
            <w:tcW w:w="564" w:type="dxa"/>
          </w:tcPr>
          <w:p w14:paraId="383E82F4" w14:textId="77777777" w:rsidR="001846D6" w:rsidRPr="00532502" w:rsidRDefault="001846D6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2.</w:t>
            </w:r>
          </w:p>
        </w:tc>
        <w:tc>
          <w:tcPr>
            <w:tcW w:w="2687" w:type="dxa"/>
          </w:tcPr>
          <w:p w14:paraId="513295A5" w14:textId="77777777" w:rsidR="001846D6" w:rsidRPr="00532502" w:rsidRDefault="001846D6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440" w:dyaOrig="300" w14:anchorId="485F367E">
                <v:shape id="_x0000_i1286" type="#_x0000_t75" style="width:1in;height:14.25pt" o:ole="">
                  <v:imagedata r:id="rId525" o:title=""/>
                </v:shape>
                <o:OLEObject Type="Embed" ProgID="Equation.DSMT4" ShapeID="_x0000_i1286" DrawAspect="Content" ObjectID="_1775314800" r:id="rId526"/>
              </w:object>
            </w:r>
          </w:p>
        </w:tc>
      </w:tr>
      <w:tr w:rsidR="001846D6" w:rsidRPr="00532502" w14:paraId="054369AE" w14:textId="77777777" w:rsidTr="00077F9C">
        <w:trPr>
          <w:jc w:val="center"/>
        </w:trPr>
        <w:tc>
          <w:tcPr>
            <w:tcW w:w="534" w:type="dxa"/>
          </w:tcPr>
          <w:p w14:paraId="4E559A19" w14:textId="77777777" w:rsidR="001846D6" w:rsidRPr="00532502" w:rsidRDefault="001846D6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3.</w:t>
            </w:r>
          </w:p>
        </w:tc>
        <w:tc>
          <w:tcPr>
            <w:tcW w:w="2979" w:type="dxa"/>
          </w:tcPr>
          <w:p w14:paraId="450581DB" w14:textId="77777777" w:rsidR="001846D6" w:rsidRPr="00532502" w:rsidRDefault="00077F9C" w:rsidP="00532502">
            <w:pPr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999" w:dyaOrig="360" w14:anchorId="07BA5C3D">
                <v:shape id="_x0000_i1287" type="#_x0000_t75" style="width:44.25pt;height:19.5pt" o:ole="">
                  <v:imagedata r:id="rId527" o:title=""/>
                </v:shape>
                <o:OLEObject Type="Embed" ProgID="Equation.DSMT4" ShapeID="_x0000_i1287" DrawAspect="Content" ObjectID="_1775314801" r:id="rId528"/>
              </w:object>
            </w:r>
          </w:p>
        </w:tc>
        <w:tc>
          <w:tcPr>
            <w:tcW w:w="564" w:type="dxa"/>
          </w:tcPr>
          <w:p w14:paraId="7F53810D" w14:textId="77777777" w:rsidR="001846D6" w:rsidRPr="00532502" w:rsidRDefault="001846D6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532502">
              <w:rPr>
                <w:sz w:val="20"/>
                <w:szCs w:val="20"/>
                <w:lang w:val="en-US"/>
              </w:rPr>
              <w:t>4.</w:t>
            </w:r>
          </w:p>
        </w:tc>
        <w:tc>
          <w:tcPr>
            <w:tcW w:w="2687" w:type="dxa"/>
          </w:tcPr>
          <w:p w14:paraId="418ACF67" w14:textId="77777777" w:rsidR="001846D6" w:rsidRPr="00532502" w:rsidRDefault="00077F9C" w:rsidP="00532502">
            <w:pPr>
              <w:jc w:val="both"/>
              <w:rPr>
                <w:sz w:val="20"/>
                <w:szCs w:val="20"/>
              </w:rPr>
            </w:pPr>
            <w:r w:rsidRPr="00532502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340" w:dyaOrig="360" w14:anchorId="1371492F">
                <v:shape id="_x0000_i1288" type="#_x0000_t75" style="width:54pt;height:18pt" o:ole="">
                  <v:imagedata r:id="rId529" o:title=""/>
                </v:shape>
                <o:OLEObject Type="Embed" ProgID="Equation.DSMT4" ShapeID="_x0000_i1288" DrawAspect="Content" ObjectID="_1775314802" r:id="rId530"/>
              </w:object>
            </w:r>
          </w:p>
        </w:tc>
      </w:tr>
    </w:tbl>
    <w:p w14:paraId="0639E1BA" w14:textId="77777777" w:rsidR="00646054" w:rsidRPr="00535798" w:rsidRDefault="00646054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</w:p>
    <w:p w14:paraId="759541CF" w14:textId="77777777" w:rsidR="001846D6" w:rsidRPr="00535798" w:rsidRDefault="001846D6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535798">
        <w:rPr>
          <w:rFonts w:ascii="Times New Roman" w:eastAsia="Times New Roman" w:hAnsi="Times New Roman"/>
          <w:sz w:val="20"/>
          <w:szCs w:val="20"/>
          <w:lang w:eastAsia="ru-RU"/>
        </w:rPr>
        <w:t>Найти частное решение дифференциальных уравнений</w:t>
      </w:r>
    </w:p>
    <w:p w14:paraId="7A0A869A" w14:textId="77777777" w:rsidR="00646054" w:rsidRPr="00535798" w:rsidRDefault="00646054" w:rsidP="002829E0">
      <w:pPr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</w:p>
    <w:tbl>
      <w:tblPr>
        <w:tblStyle w:val="a3"/>
        <w:tblW w:w="67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979"/>
        <w:gridCol w:w="564"/>
        <w:gridCol w:w="2687"/>
      </w:tblGrid>
      <w:tr w:rsidR="001846D6" w:rsidRPr="00D8689E" w14:paraId="4A4B18A3" w14:textId="77777777" w:rsidTr="00077F9C">
        <w:trPr>
          <w:jc w:val="center"/>
        </w:trPr>
        <w:tc>
          <w:tcPr>
            <w:tcW w:w="534" w:type="dxa"/>
          </w:tcPr>
          <w:p w14:paraId="00DAAB13" w14:textId="77777777" w:rsidR="001846D6" w:rsidRPr="00D8689E" w:rsidRDefault="001846D6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1.</w:t>
            </w:r>
          </w:p>
        </w:tc>
        <w:tc>
          <w:tcPr>
            <w:tcW w:w="2979" w:type="dxa"/>
          </w:tcPr>
          <w:p w14:paraId="5FE1A562" w14:textId="77777777" w:rsidR="001846D6" w:rsidRPr="00D8689E" w:rsidRDefault="00D8689E" w:rsidP="00532502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1840" w:dyaOrig="400" w14:anchorId="7C114C50">
                <v:shape id="_x0000_i1289" type="#_x0000_t75" style="width:94.5pt;height:24pt" o:ole="">
                  <v:imagedata r:id="rId531" o:title=""/>
                </v:shape>
                <o:OLEObject Type="Embed" ProgID="Equation.DSMT4" ShapeID="_x0000_i1289" DrawAspect="Content" ObjectID="_1775314803" r:id="rId532"/>
              </w:object>
            </w:r>
          </w:p>
        </w:tc>
        <w:tc>
          <w:tcPr>
            <w:tcW w:w="564" w:type="dxa"/>
          </w:tcPr>
          <w:p w14:paraId="6E928441" w14:textId="77777777" w:rsidR="001846D6" w:rsidRPr="00D8689E" w:rsidRDefault="001846D6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2.</w:t>
            </w:r>
          </w:p>
        </w:tc>
        <w:tc>
          <w:tcPr>
            <w:tcW w:w="2687" w:type="dxa"/>
          </w:tcPr>
          <w:p w14:paraId="05E8AD40" w14:textId="77777777" w:rsidR="001846D6" w:rsidRPr="00D8689E" w:rsidRDefault="00D8689E" w:rsidP="00532502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060" w:dyaOrig="360" w14:anchorId="3EA99AC4">
                <v:shape id="_x0000_i1290" type="#_x0000_t75" style="width:100.5pt;height:21.75pt" o:ole="">
                  <v:imagedata r:id="rId533" o:title=""/>
                </v:shape>
                <o:OLEObject Type="Embed" ProgID="Equation.DSMT4" ShapeID="_x0000_i1290" DrawAspect="Content" ObjectID="_1775314804" r:id="rId534"/>
              </w:object>
            </w:r>
          </w:p>
        </w:tc>
      </w:tr>
      <w:tr w:rsidR="001846D6" w:rsidRPr="00D8689E" w14:paraId="7A75F20B" w14:textId="77777777" w:rsidTr="00077F9C">
        <w:trPr>
          <w:jc w:val="center"/>
        </w:trPr>
        <w:tc>
          <w:tcPr>
            <w:tcW w:w="534" w:type="dxa"/>
          </w:tcPr>
          <w:p w14:paraId="3DFCFB62" w14:textId="77777777" w:rsidR="001846D6" w:rsidRPr="00D8689E" w:rsidRDefault="001846D6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3.</w:t>
            </w:r>
          </w:p>
        </w:tc>
        <w:tc>
          <w:tcPr>
            <w:tcW w:w="2979" w:type="dxa"/>
          </w:tcPr>
          <w:p w14:paraId="2D44B419" w14:textId="77777777" w:rsidR="001846D6" w:rsidRPr="00D8689E" w:rsidRDefault="001846D6" w:rsidP="00532502">
            <w:pPr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439" w:dyaOrig="360" w14:anchorId="0BA314DE">
                <v:shape id="_x0000_i1291" type="#_x0000_t75" style="width:122.25pt;height:21.75pt" o:ole="">
                  <v:imagedata r:id="rId535" o:title=""/>
                </v:shape>
                <o:OLEObject Type="Embed" ProgID="Equation.DSMT4" ShapeID="_x0000_i1291" DrawAspect="Content" ObjectID="_1775314805" r:id="rId536"/>
              </w:object>
            </w:r>
          </w:p>
        </w:tc>
        <w:tc>
          <w:tcPr>
            <w:tcW w:w="564" w:type="dxa"/>
          </w:tcPr>
          <w:p w14:paraId="3FBDE039" w14:textId="77777777" w:rsidR="001846D6" w:rsidRPr="00D8689E" w:rsidRDefault="001846D6" w:rsidP="00532502">
            <w:pPr>
              <w:jc w:val="both"/>
              <w:rPr>
                <w:sz w:val="20"/>
                <w:szCs w:val="20"/>
                <w:lang w:val="en-US"/>
              </w:rPr>
            </w:pPr>
            <w:r w:rsidRPr="00D8689E">
              <w:rPr>
                <w:sz w:val="20"/>
                <w:szCs w:val="20"/>
                <w:lang w:val="en-US"/>
              </w:rPr>
              <w:t>4.</w:t>
            </w:r>
          </w:p>
        </w:tc>
        <w:tc>
          <w:tcPr>
            <w:tcW w:w="2687" w:type="dxa"/>
          </w:tcPr>
          <w:p w14:paraId="724FCCEF" w14:textId="77777777" w:rsidR="001846D6" w:rsidRPr="00D8689E" w:rsidRDefault="001846D6" w:rsidP="00532502">
            <w:pPr>
              <w:jc w:val="both"/>
              <w:rPr>
                <w:sz w:val="20"/>
                <w:szCs w:val="20"/>
              </w:rPr>
            </w:pPr>
            <w:r w:rsidRPr="00D8689E">
              <w:rPr>
                <w:rFonts w:asciiTheme="minorHAnsi" w:eastAsiaTheme="minorHAnsi" w:hAnsiTheme="minorHAnsi"/>
                <w:position w:val="-10"/>
                <w:sz w:val="20"/>
                <w:szCs w:val="20"/>
                <w:lang w:eastAsia="en-US"/>
              </w:rPr>
              <w:object w:dxaOrig="2060" w:dyaOrig="360" w14:anchorId="0A643CF4">
                <v:shape id="_x0000_i1292" type="#_x0000_t75" style="width:100.5pt;height:21.75pt" o:ole="">
                  <v:imagedata r:id="rId537" o:title=""/>
                </v:shape>
                <o:OLEObject Type="Embed" ProgID="Equation.DSMT4" ShapeID="_x0000_i1292" DrawAspect="Content" ObjectID="_1775314806" r:id="rId538"/>
              </w:object>
            </w:r>
          </w:p>
        </w:tc>
      </w:tr>
    </w:tbl>
    <w:p w14:paraId="19D38EB4" w14:textId="77777777" w:rsidR="001A5713" w:rsidRDefault="001A5713" w:rsidP="002829E0">
      <w:pPr>
        <w:ind w:firstLine="284"/>
        <w:rPr>
          <w:rFonts w:ascii="Times New Roman" w:hAnsi="Times New Roman"/>
          <w:b/>
          <w:sz w:val="20"/>
          <w:szCs w:val="20"/>
        </w:rPr>
      </w:pPr>
    </w:p>
    <w:p w14:paraId="641648DC" w14:textId="77777777" w:rsidR="00015316" w:rsidRDefault="00015316" w:rsidP="002829E0">
      <w:pPr>
        <w:ind w:firstLine="284"/>
        <w:rPr>
          <w:rFonts w:ascii="Times New Roman" w:hAnsi="Times New Roman"/>
          <w:b/>
          <w:sz w:val="20"/>
          <w:szCs w:val="20"/>
        </w:rPr>
      </w:pPr>
    </w:p>
    <w:p w14:paraId="45F605F9" w14:textId="77777777" w:rsidR="00015316" w:rsidRDefault="00015316" w:rsidP="002829E0">
      <w:pPr>
        <w:ind w:firstLine="284"/>
        <w:rPr>
          <w:rFonts w:ascii="Times New Roman" w:hAnsi="Times New Roman"/>
          <w:b/>
          <w:sz w:val="20"/>
          <w:szCs w:val="20"/>
        </w:rPr>
      </w:pPr>
    </w:p>
    <w:p w14:paraId="0A500A6F" w14:textId="77777777" w:rsidR="00015316" w:rsidRDefault="00015316" w:rsidP="002829E0">
      <w:pPr>
        <w:ind w:firstLine="284"/>
        <w:rPr>
          <w:rFonts w:ascii="Times New Roman" w:hAnsi="Times New Roman"/>
          <w:b/>
          <w:sz w:val="20"/>
          <w:szCs w:val="20"/>
        </w:rPr>
      </w:pPr>
    </w:p>
    <w:p w14:paraId="3BAD0A28" w14:textId="77777777" w:rsidR="00015316" w:rsidRDefault="00015316" w:rsidP="002829E0">
      <w:pPr>
        <w:ind w:firstLine="284"/>
        <w:rPr>
          <w:rFonts w:ascii="Times New Roman" w:hAnsi="Times New Roman"/>
          <w:b/>
          <w:sz w:val="20"/>
          <w:szCs w:val="20"/>
        </w:rPr>
      </w:pPr>
    </w:p>
    <w:p w14:paraId="786B8575" w14:textId="77777777" w:rsidR="00015316" w:rsidRPr="006F25DB" w:rsidRDefault="00015316" w:rsidP="00015316">
      <w:pPr>
        <w:tabs>
          <w:tab w:val="left" w:pos="851"/>
        </w:tabs>
        <w:contextualSpacing/>
        <w:jc w:val="center"/>
        <w:rPr>
          <w:rFonts w:ascii="Times New Roman" w:eastAsia="Calibri" w:hAnsi="Times New Roman"/>
          <w:b/>
          <w:sz w:val="20"/>
          <w:szCs w:val="20"/>
        </w:rPr>
      </w:pPr>
      <w:r w:rsidRPr="006F25DB">
        <w:rPr>
          <w:rFonts w:ascii="Times New Roman" w:eastAsia="Calibri" w:hAnsi="Times New Roman"/>
          <w:b/>
          <w:sz w:val="20"/>
          <w:szCs w:val="20"/>
        </w:rPr>
        <w:lastRenderedPageBreak/>
        <w:t xml:space="preserve">Задания для аудиторной работы </w:t>
      </w:r>
      <w:r w:rsidRPr="006F25DB">
        <w:rPr>
          <w:rFonts w:ascii="Times New Roman" w:eastAsia="Times New Roman" w:hAnsi="Times New Roman"/>
          <w:b/>
          <w:sz w:val="20"/>
          <w:szCs w:val="20"/>
          <w:lang w:eastAsia="ru-RU"/>
        </w:rPr>
        <w:t>по разделу 11.</w:t>
      </w:r>
    </w:p>
    <w:p w14:paraId="4FEBCD0B" w14:textId="77777777" w:rsidR="00015316" w:rsidRPr="006F25DB" w:rsidRDefault="00015316" w:rsidP="00015316">
      <w:pPr>
        <w:ind w:firstLine="284"/>
        <w:jc w:val="center"/>
        <w:rPr>
          <w:rFonts w:ascii="Times New Roman" w:hAnsi="Times New Roman"/>
          <w:b/>
          <w:sz w:val="20"/>
          <w:szCs w:val="20"/>
        </w:rPr>
      </w:pPr>
    </w:p>
    <w:p w14:paraId="2425FC6F" w14:textId="77777777" w:rsidR="00015316" w:rsidRPr="006F25DB" w:rsidRDefault="00015316" w:rsidP="00015316">
      <w:pPr>
        <w:pStyle w:val="22"/>
        <w:spacing w:line="218" w:lineRule="auto"/>
        <w:ind w:firstLine="284"/>
        <w:rPr>
          <w:b/>
          <w:sz w:val="20"/>
        </w:rPr>
      </w:pPr>
      <w:r w:rsidRPr="006F25DB">
        <w:rPr>
          <w:b/>
          <w:sz w:val="20"/>
        </w:rPr>
        <w:t>Задание 1. Статистические ряды.</w:t>
      </w:r>
    </w:p>
    <w:p w14:paraId="6051F534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>Приведены варианты заданий по урожайности зерновых культур в хозяйствах Республики Беларусь. На основании статистических данных требуется:</w:t>
      </w:r>
    </w:p>
    <w:p w14:paraId="4338C5A6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>1) составить интервальные статистические ряды распределения частот и относительных частот;</w:t>
      </w:r>
    </w:p>
    <w:p w14:paraId="74035182" w14:textId="77777777" w:rsidR="00015316" w:rsidRPr="006F25DB" w:rsidRDefault="00015316" w:rsidP="00015316">
      <w:pPr>
        <w:pStyle w:val="af"/>
        <w:tabs>
          <w:tab w:val="left" w:pos="2694"/>
        </w:tabs>
        <w:ind w:firstLine="284"/>
        <w:rPr>
          <w:sz w:val="20"/>
        </w:rPr>
      </w:pPr>
      <w:r w:rsidRPr="006F25DB">
        <w:rPr>
          <w:sz w:val="20"/>
        </w:rPr>
        <w:t>2) построить гистограмму и полигон частот;</w:t>
      </w:r>
    </w:p>
    <w:p w14:paraId="3E5AF11F" w14:textId="77777777" w:rsidR="00015316" w:rsidRPr="006F25DB" w:rsidRDefault="00015316" w:rsidP="00015316">
      <w:pPr>
        <w:pStyle w:val="af"/>
        <w:ind w:firstLine="284"/>
        <w:rPr>
          <w:i/>
          <w:sz w:val="20"/>
          <w:vertAlign w:val="subscript"/>
        </w:rPr>
      </w:pPr>
      <w:r w:rsidRPr="006F25DB">
        <w:rPr>
          <w:sz w:val="20"/>
        </w:rPr>
        <w:t xml:space="preserve">3) вычислить числовые характеристики выборки: выборочную среднюю </w:t>
      </w:r>
      <w:r w:rsidRPr="006F25DB">
        <w:rPr>
          <w:position w:val="-6"/>
          <w:sz w:val="20"/>
        </w:rPr>
        <w:object w:dxaOrig="240" w:dyaOrig="300" w14:anchorId="428307E0">
          <v:shape id="_x0000_i1293" type="#_x0000_t75" style="width:12pt;height:15pt" o:ole="" fillcolor="window">
            <v:imagedata r:id="rId539" o:title=""/>
            <o:lock v:ext="edit" aspectratio="f"/>
          </v:shape>
          <o:OLEObject Type="Embed" ProgID="Equation.3" ShapeID="_x0000_i1293" DrawAspect="Content" ObjectID="_1775314807" r:id="rId540"/>
        </w:object>
      </w:r>
      <w:r w:rsidRPr="006F25DB">
        <w:rPr>
          <w:sz w:val="20"/>
        </w:rPr>
        <w:t xml:space="preserve">, моду </w:t>
      </w:r>
      <w:r w:rsidRPr="006F25DB">
        <w:rPr>
          <w:i/>
          <w:sz w:val="20"/>
        </w:rPr>
        <w:t>Мо</w:t>
      </w:r>
      <w:r w:rsidRPr="006F25DB">
        <w:rPr>
          <w:sz w:val="20"/>
        </w:rPr>
        <w:t>(</w:t>
      </w:r>
      <w:r w:rsidRPr="006F25DB">
        <w:rPr>
          <w:i/>
          <w:sz w:val="20"/>
        </w:rPr>
        <w:t>Х</w:t>
      </w:r>
      <w:proofErr w:type="gramStart"/>
      <w:r w:rsidRPr="006F25DB">
        <w:rPr>
          <w:sz w:val="20"/>
        </w:rPr>
        <w:t xml:space="preserve">), </w:t>
      </w:r>
      <w:r w:rsidRPr="006F25DB">
        <w:rPr>
          <w:sz w:val="20"/>
          <w:vertAlign w:val="subscript"/>
        </w:rPr>
        <w:t xml:space="preserve"> </w:t>
      </w:r>
      <w:r w:rsidRPr="006F25DB">
        <w:rPr>
          <w:sz w:val="20"/>
        </w:rPr>
        <w:t>медиану</w:t>
      </w:r>
      <w:proofErr w:type="gramEnd"/>
      <w:r w:rsidRPr="006F25DB">
        <w:rPr>
          <w:sz w:val="20"/>
        </w:rPr>
        <w:t xml:space="preserve"> </w:t>
      </w:r>
      <w:r w:rsidRPr="006F25DB">
        <w:rPr>
          <w:i/>
          <w:sz w:val="20"/>
        </w:rPr>
        <w:t>М</w:t>
      </w:r>
      <w:r w:rsidRPr="006F25DB">
        <w:rPr>
          <w:i/>
          <w:sz w:val="20"/>
          <w:lang w:val="en-US"/>
        </w:rPr>
        <w:t>e</w:t>
      </w:r>
      <w:r w:rsidRPr="006F25DB">
        <w:rPr>
          <w:sz w:val="20"/>
        </w:rPr>
        <w:t>(</w:t>
      </w:r>
      <w:r w:rsidRPr="006F25DB">
        <w:rPr>
          <w:i/>
          <w:sz w:val="20"/>
        </w:rPr>
        <w:t>Х</w:t>
      </w:r>
      <w:r w:rsidRPr="006F25DB">
        <w:rPr>
          <w:sz w:val="20"/>
        </w:rPr>
        <w:t xml:space="preserve">), выборочную дисперсию </w:t>
      </w:r>
      <w:r w:rsidRPr="006F25DB">
        <w:rPr>
          <w:i/>
          <w:sz w:val="20"/>
          <w:lang w:val="en-US"/>
        </w:rPr>
        <w:t>D</w:t>
      </w:r>
      <w:r w:rsidRPr="006F25DB">
        <w:rPr>
          <w:sz w:val="20"/>
          <w:vertAlign w:val="subscript"/>
        </w:rPr>
        <w:t>в</w:t>
      </w:r>
      <w:r w:rsidRPr="006F25DB">
        <w:rPr>
          <w:sz w:val="20"/>
        </w:rPr>
        <w:t xml:space="preserve">, выборочное среднее квадратическое отклонение </w:t>
      </w:r>
      <w:r w:rsidRPr="006F25DB">
        <w:rPr>
          <w:i/>
          <w:sz w:val="20"/>
        </w:rPr>
        <w:sym w:font="Symbol" w:char="F073"/>
      </w:r>
      <w:r w:rsidRPr="006F25DB">
        <w:rPr>
          <w:sz w:val="20"/>
          <w:vertAlign w:val="subscript"/>
        </w:rPr>
        <w:t>в</w:t>
      </w:r>
      <w:r w:rsidRPr="006F25DB">
        <w:rPr>
          <w:sz w:val="20"/>
        </w:rPr>
        <w:t>.</w:t>
      </w:r>
    </w:p>
    <w:p w14:paraId="41E106B5" w14:textId="77777777" w:rsidR="00015316" w:rsidRPr="00015316" w:rsidRDefault="00015316" w:rsidP="00015316">
      <w:pPr>
        <w:rPr>
          <w:rFonts w:ascii="Times New Roman" w:hAnsi="Times New Roman"/>
          <w:sz w:val="12"/>
          <w:szCs w:val="1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580"/>
        <w:gridCol w:w="581"/>
        <w:gridCol w:w="580"/>
        <w:gridCol w:w="581"/>
        <w:gridCol w:w="580"/>
        <w:gridCol w:w="581"/>
        <w:gridCol w:w="580"/>
        <w:gridCol w:w="581"/>
        <w:gridCol w:w="580"/>
        <w:gridCol w:w="581"/>
      </w:tblGrid>
      <w:tr w:rsidR="00015316" w:rsidRPr="00015316" w14:paraId="34FE3996" w14:textId="77777777" w:rsidTr="00015316">
        <w:trPr>
          <w:trHeight w:val="57"/>
        </w:trPr>
        <w:tc>
          <w:tcPr>
            <w:tcW w:w="534" w:type="dxa"/>
            <w:vMerge w:val="restart"/>
            <w:shd w:val="clear" w:color="auto" w:fill="auto"/>
            <w:noWrap/>
            <w:vAlign w:val="center"/>
          </w:tcPr>
          <w:p w14:paraId="70CB1C6D" w14:textId="77777777" w:rsidR="00015316" w:rsidRPr="00015316" w:rsidRDefault="00015316" w:rsidP="00015316">
            <w:pPr>
              <w:ind w:left="-57"/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№ </w:t>
            </w:r>
            <w:proofErr w:type="spellStart"/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.п</w:t>
            </w:r>
            <w:proofErr w:type="spellEnd"/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.</w:t>
            </w:r>
          </w:p>
        </w:tc>
        <w:tc>
          <w:tcPr>
            <w:tcW w:w="5805" w:type="dxa"/>
            <w:gridSpan w:val="10"/>
            <w:shd w:val="clear" w:color="auto" w:fill="auto"/>
            <w:noWrap/>
            <w:vAlign w:val="center"/>
          </w:tcPr>
          <w:p w14:paraId="3B0E772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Варианты</w:t>
            </w:r>
          </w:p>
        </w:tc>
      </w:tr>
      <w:tr w:rsidR="00015316" w:rsidRPr="00015316" w14:paraId="29A3B70B" w14:textId="77777777" w:rsidTr="00015316">
        <w:trPr>
          <w:trHeight w:val="57"/>
        </w:trPr>
        <w:tc>
          <w:tcPr>
            <w:tcW w:w="534" w:type="dxa"/>
            <w:vMerge/>
            <w:shd w:val="clear" w:color="auto" w:fill="auto"/>
            <w:noWrap/>
            <w:vAlign w:val="center"/>
            <w:hideMark/>
          </w:tcPr>
          <w:p w14:paraId="17F3F33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580" w:type="dxa"/>
            <w:shd w:val="clear" w:color="auto" w:fill="auto"/>
            <w:noWrap/>
            <w:vAlign w:val="center"/>
            <w:hideMark/>
          </w:tcPr>
          <w:p w14:paraId="04C6D9B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</w:t>
            </w:r>
          </w:p>
        </w:tc>
        <w:tc>
          <w:tcPr>
            <w:tcW w:w="581" w:type="dxa"/>
            <w:shd w:val="clear" w:color="auto" w:fill="auto"/>
            <w:noWrap/>
            <w:vAlign w:val="center"/>
            <w:hideMark/>
          </w:tcPr>
          <w:p w14:paraId="5B9A9BD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</w:t>
            </w:r>
          </w:p>
        </w:tc>
        <w:tc>
          <w:tcPr>
            <w:tcW w:w="580" w:type="dxa"/>
            <w:shd w:val="clear" w:color="auto" w:fill="auto"/>
            <w:noWrap/>
            <w:vAlign w:val="center"/>
            <w:hideMark/>
          </w:tcPr>
          <w:p w14:paraId="555A667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3</w:t>
            </w:r>
          </w:p>
        </w:tc>
        <w:tc>
          <w:tcPr>
            <w:tcW w:w="581" w:type="dxa"/>
            <w:shd w:val="clear" w:color="auto" w:fill="auto"/>
            <w:noWrap/>
            <w:vAlign w:val="center"/>
            <w:hideMark/>
          </w:tcPr>
          <w:p w14:paraId="0818F23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4</w:t>
            </w:r>
          </w:p>
        </w:tc>
        <w:tc>
          <w:tcPr>
            <w:tcW w:w="580" w:type="dxa"/>
            <w:shd w:val="clear" w:color="auto" w:fill="auto"/>
            <w:noWrap/>
            <w:vAlign w:val="center"/>
            <w:hideMark/>
          </w:tcPr>
          <w:p w14:paraId="4011EB4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5</w:t>
            </w:r>
          </w:p>
        </w:tc>
        <w:tc>
          <w:tcPr>
            <w:tcW w:w="581" w:type="dxa"/>
            <w:shd w:val="clear" w:color="auto" w:fill="auto"/>
            <w:noWrap/>
            <w:vAlign w:val="center"/>
            <w:hideMark/>
          </w:tcPr>
          <w:p w14:paraId="0A7C93F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6</w:t>
            </w:r>
          </w:p>
        </w:tc>
        <w:tc>
          <w:tcPr>
            <w:tcW w:w="580" w:type="dxa"/>
            <w:shd w:val="clear" w:color="auto" w:fill="auto"/>
            <w:noWrap/>
            <w:vAlign w:val="center"/>
            <w:hideMark/>
          </w:tcPr>
          <w:p w14:paraId="6845E81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7</w:t>
            </w:r>
          </w:p>
        </w:tc>
        <w:tc>
          <w:tcPr>
            <w:tcW w:w="581" w:type="dxa"/>
            <w:shd w:val="clear" w:color="auto" w:fill="auto"/>
            <w:noWrap/>
            <w:vAlign w:val="center"/>
            <w:hideMark/>
          </w:tcPr>
          <w:p w14:paraId="5CE48C8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8</w:t>
            </w:r>
          </w:p>
        </w:tc>
        <w:tc>
          <w:tcPr>
            <w:tcW w:w="580" w:type="dxa"/>
            <w:shd w:val="clear" w:color="auto" w:fill="auto"/>
            <w:noWrap/>
            <w:vAlign w:val="center"/>
            <w:hideMark/>
          </w:tcPr>
          <w:p w14:paraId="46EFBAE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9</w:t>
            </w:r>
          </w:p>
        </w:tc>
        <w:tc>
          <w:tcPr>
            <w:tcW w:w="581" w:type="dxa"/>
            <w:shd w:val="clear" w:color="auto" w:fill="auto"/>
            <w:noWrap/>
            <w:vAlign w:val="center"/>
            <w:hideMark/>
          </w:tcPr>
          <w:p w14:paraId="75E33CE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0</w:t>
            </w:r>
          </w:p>
        </w:tc>
      </w:tr>
      <w:tr w:rsidR="00015316" w:rsidRPr="00015316" w14:paraId="58CE2D59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8B1EE1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D080B6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8AA2B7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3530F5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47F2CA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1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DE1E70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E68CCE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588F60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2537B6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7B1165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FB3339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6</w:t>
            </w:r>
          </w:p>
        </w:tc>
      </w:tr>
      <w:tr w:rsidR="00015316" w:rsidRPr="00015316" w14:paraId="532C7330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8AE89D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AEB0D7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671758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9B5FB2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570FBD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A79ED1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1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289C64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A89593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1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230FD9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C7D0C1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4462CA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3</w:t>
            </w:r>
          </w:p>
        </w:tc>
      </w:tr>
      <w:tr w:rsidR="00015316" w:rsidRPr="00015316" w14:paraId="56728A9D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B4BD4D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7307B1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9EE21E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F9775E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092265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1D6674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9459A3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E39EE1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F6FFEC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68F413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0C591A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</w:tr>
      <w:tr w:rsidR="00015316" w:rsidRPr="00015316" w14:paraId="31DF4B0E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33C910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594E49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C12DC1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A92174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194C09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2AE003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84ABB6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605646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7EA47A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1CB588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1115B1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0</w:t>
            </w:r>
          </w:p>
        </w:tc>
      </w:tr>
      <w:tr w:rsidR="00015316" w:rsidRPr="00015316" w14:paraId="659A8F94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5E4F348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F9FBE3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E52332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280545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02FDE1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7685F2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A16BDC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57C0D2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3118D6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36A620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33FE75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</w:tr>
      <w:tr w:rsidR="00015316" w:rsidRPr="00015316" w14:paraId="01DBDCD2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583099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F13C41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45779D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AEAA0E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62C59F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E846FF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9C712F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52E8FB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64BB24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103F98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087B94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4</w:t>
            </w:r>
          </w:p>
        </w:tc>
      </w:tr>
      <w:tr w:rsidR="00015316" w:rsidRPr="00015316" w14:paraId="0304E1E8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AB319B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3EE488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760C1E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5FC702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0672D7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148B33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D0FC4E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101CB2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CDB6CF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8EFF26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83276D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6</w:t>
            </w:r>
          </w:p>
        </w:tc>
      </w:tr>
      <w:tr w:rsidR="00015316" w:rsidRPr="00015316" w14:paraId="09C29EC7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D5B3AA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FE6DDE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6DCF78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6120BB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D57E1A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F79187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3AC61A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72BF89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CECDBC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5B72A3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EDC700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5</w:t>
            </w:r>
          </w:p>
        </w:tc>
      </w:tr>
      <w:tr w:rsidR="00015316" w:rsidRPr="00015316" w14:paraId="15C8787C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A51F0C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48F4D9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89FD23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1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650BC0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24A6B4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C01694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D30289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B91653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3E4084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E1D7E6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C87189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5</w:t>
            </w:r>
          </w:p>
        </w:tc>
      </w:tr>
      <w:tr w:rsidR="00015316" w:rsidRPr="00015316" w14:paraId="6AFCBDFB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6C2F61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068211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5CAE49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3B0889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675D05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0C77E1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03E01D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5D87C4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D238E7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81D8F1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107957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2</w:t>
            </w:r>
          </w:p>
        </w:tc>
      </w:tr>
      <w:tr w:rsidR="00015316" w:rsidRPr="00015316" w14:paraId="5DAD25B2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D112D4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70320F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E14564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D3FDF7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66D2FF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5D554F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  <w:lang w:val="be-BY"/>
              </w:rPr>
              <w:t>2</w:t>
            </w: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6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4288F5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30F1A9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57C494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C151A7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0A60F7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9</w:t>
            </w:r>
          </w:p>
        </w:tc>
      </w:tr>
      <w:tr w:rsidR="00015316" w:rsidRPr="00015316" w14:paraId="0F7DCFA9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568BFE1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39FD62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5E7848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DD46AF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9184E7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487D33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  <w:lang w:val="be-BY"/>
              </w:rPr>
              <w:t>2</w:t>
            </w: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9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9BE117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BAFBB3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FAE42C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B44108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D39DA7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8</w:t>
            </w:r>
          </w:p>
        </w:tc>
      </w:tr>
      <w:tr w:rsidR="00015316" w:rsidRPr="00015316" w14:paraId="4FFB2068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894391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96032F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A907D0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41A72E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5B7DD1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9A8AF6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75D5D7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3D7FC7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FFD57B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51A01C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1C43A3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2</w:t>
            </w:r>
          </w:p>
        </w:tc>
      </w:tr>
      <w:tr w:rsidR="00015316" w:rsidRPr="00015316" w14:paraId="4FD1FA3B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017255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300B2E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CDD280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B549C8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805018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317FA1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0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9E16B9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7E86A2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A3D10C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3B9FF4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18253B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3</w:t>
            </w:r>
          </w:p>
        </w:tc>
      </w:tr>
      <w:tr w:rsidR="00015316" w:rsidRPr="00015316" w14:paraId="503FD5D9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5797B1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074943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36636C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34F55D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59DF1B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74E47E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128532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30A3BB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AA262D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2B7310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8E04EE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3</w:t>
            </w:r>
          </w:p>
        </w:tc>
      </w:tr>
      <w:tr w:rsidR="00015316" w:rsidRPr="00015316" w14:paraId="5FBA9D33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BFBCF4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64AE04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18A102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1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89B842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128FAD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C2D13C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85CA02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4797A8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35E258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DD32E8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9AD7DA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6</w:t>
            </w:r>
          </w:p>
        </w:tc>
      </w:tr>
      <w:tr w:rsidR="00015316" w:rsidRPr="00015316" w14:paraId="68330858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152DA17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29745D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05E2DA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809570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95B68D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2D2427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74CD62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9C15B5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9DA983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20D330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F6B088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2</w:t>
            </w:r>
          </w:p>
        </w:tc>
      </w:tr>
      <w:tr w:rsidR="00015316" w:rsidRPr="00015316" w14:paraId="3E10392E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8D407F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9433D9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39EAB0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91468A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F0006E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F1631F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187032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391D5A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CBD33C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177BB7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95FDF8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9</w:t>
            </w:r>
          </w:p>
        </w:tc>
      </w:tr>
      <w:tr w:rsidR="00015316" w:rsidRPr="00015316" w14:paraId="2C52B54A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F6E777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BE9332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C5CE1E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252EFE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2CA1EF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F1411C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FF9C8F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CA094B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776CFA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40A28D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4CCB54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1</w:t>
            </w:r>
          </w:p>
        </w:tc>
      </w:tr>
      <w:tr w:rsidR="00015316" w:rsidRPr="00015316" w14:paraId="72ABB388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C01AB9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720227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6D7C11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E178B9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852D97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D6DEAF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0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CDB26A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E6674F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BA1E64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D0CBED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D02E22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6</w:t>
            </w:r>
          </w:p>
        </w:tc>
      </w:tr>
      <w:tr w:rsidR="00015316" w:rsidRPr="00015316" w14:paraId="3534D359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0136AD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3F7368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DF423F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A13F6A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AE9076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8CDEBD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EDE30E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D073A4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952A0C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1EE27D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87A41A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9</w:t>
            </w:r>
          </w:p>
        </w:tc>
      </w:tr>
      <w:tr w:rsidR="00015316" w:rsidRPr="00015316" w14:paraId="7AD62F6B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69CBB9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5D5B44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270C2A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AE884D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53D15D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37B4B3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C0272A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4F51E1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A8F9BB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2567D8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B1A4BA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5</w:t>
            </w:r>
          </w:p>
        </w:tc>
      </w:tr>
      <w:tr w:rsidR="00015316" w:rsidRPr="00015316" w14:paraId="092B19E9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5E61A9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796593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DEA38D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D93C5C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9185C0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68F83D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AC175E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AD595A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EDB2D5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9673E3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8CBAFF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1</w:t>
            </w:r>
          </w:p>
        </w:tc>
      </w:tr>
      <w:tr w:rsidR="00015316" w:rsidRPr="00015316" w14:paraId="324DCABD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558DBE6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2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9CF8A6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9FD88B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E7241D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0540CB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379039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48B0D9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5956F5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0DD1E6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DE3CE9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779AF7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0</w:t>
            </w:r>
          </w:p>
        </w:tc>
      </w:tr>
      <w:tr w:rsidR="00015316" w:rsidRPr="00015316" w14:paraId="093C65E3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D67925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9652F9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9DF07D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C3DDE4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C8676E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D8C860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2FDF1F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3375DB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E1384B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DD7E3C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E4B490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6</w:t>
            </w:r>
          </w:p>
        </w:tc>
      </w:tr>
      <w:tr w:rsidR="00015316" w:rsidRPr="00015316" w14:paraId="03912781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D1D639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B83A06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3AD80F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23831C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0DAA12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E64D9F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E0AA42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949759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232005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3450B6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AD39F3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6</w:t>
            </w:r>
          </w:p>
        </w:tc>
      </w:tr>
      <w:tr w:rsidR="00015316" w:rsidRPr="00015316" w14:paraId="05021DB9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2A53DC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83EF04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195961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2AAA05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6D693E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0F504B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2C3E8B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0C4238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F92D01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E47215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9D5AAB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</w:tr>
      <w:tr w:rsidR="00015316" w:rsidRPr="00015316" w14:paraId="1EEB6388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D3AF86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A57879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AF98A5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23D075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A4E94D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3B154A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5093BE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E4BA71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755202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7BF3E1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EBD4AC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2</w:t>
            </w:r>
          </w:p>
        </w:tc>
      </w:tr>
      <w:tr w:rsidR="00015316" w:rsidRPr="00015316" w14:paraId="6586BEC7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7560FB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BA5482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ECED3B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F9E015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BA6D80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ABA419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673D90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5590BC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4249F6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C04771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25A193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1</w:t>
            </w:r>
          </w:p>
        </w:tc>
      </w:tr>
      <w:tr w:rsidR="00015316" w:rsidRPr="00015316" w14:paraId="54F7D8F3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D51CA0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5C08AC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69876C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21116D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4A5330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0A485D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2AF563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B8B059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F61957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DAFF7D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2C46F8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</w:tr>
      <w:tr w:rsidR="00015316" w:rsidRPr="00015316" w14:paraId="2736D477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34AB79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473245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04594F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8718C0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7157B0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E1E766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1B0BE0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478163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DF95B3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9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22CB33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7E3BF8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6</w:t>
            </w:r>
          </w:p>
        </w:tc>
      </w:tr>
      <w:tr w:rsidR="00015316" w:rsidRPr="00015316" w14:paraId="4B283960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D81A4D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19D63C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E09D8C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ACE448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626C62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88CB65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93BD7E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7D7CBB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CAFB1F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B4AC27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E14485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6</w:t>
            </w:r>
          </w:p>
        </w:tc>
      </w:tr>
      <w:tr w:rsidR="00015316" w:rsidRPr="00015316" w14:paraId="4BD90730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12DF6C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B62425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398911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F0439F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0307B3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EF2E51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74A5DC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AFC28E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6BB0E8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129F3C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179770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2</w:t>
            </w:r>
          </w:p>
        </w:tc>
      </w:tr>
      <w:tr w:rsidR="00015316" w:rsidRPr="00015316" w14:paraId="1A43E541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5FF591A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AE0BB7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A85506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76A367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0B946A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ED86E9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016EB8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A57342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E786B0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CADA6A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CDE613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8</w:t>
            </w:r>
          </w:p>
        </w:tc>
      </w:tr>
      <w:tr w:rsidR="00015316" w:rsidRPr="00015316" w14:paraId="2998C06B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9BEAE8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33A488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DFE75C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5F95FB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AD98BB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1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6D24AC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C8B262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142B38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6EE1F5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834B8D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9A3524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5</w:t>
            </w:r>
          </w:p>
        </w:tc>
      </w:tr>
      <w:tr w:rsidR="00015316" w:rsidRPr="00015316" w14:paraId="1E9E127F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41A930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A882CD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52C38A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C851EC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9FA8B2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BB9A00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B3DEBB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189836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3830D2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59BE82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9272AB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1</w:t>
            </w:r>
          </w:p>
        </w:tc>
      </w:tr>
      <w:tr w:rsidR="00015316" w:rsidRPr="00015316" w14:paraId="7D90563C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1385ED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A9C1E1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23C834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685D3F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722D23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DE7C6D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FC358A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42BF96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3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60A861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CC7966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FE2743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5</w:t>
            </w:r>
          </w:p>
        </w:tc>
      </w:tr>
      <w:tr w:rsidR="00015316" w:rsidRPr="00015316" w14:paraId="2EAFB050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549453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6F12DE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D7B492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DB2C45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E22659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89F351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EC526F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C73FF7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91C1AC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63BEDA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41903B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4</w:t>
            </w:r>
          </w:p>
        </w:tc>
      </w:tr>
      <w:tr w:rsidR="00015316" w:rsidRPr="00015316" w14:paraId="73FB84FF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50BAF1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C4846B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BCDBA0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E65F5A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88D1AF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84FA0B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1D4538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99663B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97BA03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6BD73A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D0AD78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1</w:t>
            </w:r>
          </w:p>
        </w:tc>
      </w:tr>
      <w:tr w:rsidR="00015316" w:rsidRPr="00015316" w14:paraId="1B5B869B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132A2FD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47AE34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96D611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1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432DB2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E0EC75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802B38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AADB77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564AC1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22A05D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12E875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109ADC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1</w:t>
            </w:r>
          </w:p>
        </w:tc>
      </w:tr>
      <w:tr w:rsidR="00015316" w:rsidRPr="00015316" w14:paraId="23EEE10C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1479DE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380BC1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CBBD7A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D4C143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AAFEB2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9DC1B7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0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C16933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919E5B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18F782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8021B3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3DA976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4</w:t>
            </w:r>
          </w:p>
        </w:tc>
      </w:tr>
      <w:tr w:rsidR="00015316" w:rsidRPr="00015316" w14:paraId="4083E3E1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1E3C5DC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CE7768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6BA4EC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46D74F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62E3DC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7046DF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FFB1D1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F986B2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5528E0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B208A5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A685B4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3</w:t>
            </w:r>
          </w:p>
        </w:tc>
      </w:tr>
      <w:tr w:rsidR="00015316" w:rsidRPr="00015316" w14:paraId="4E63F9FB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1ECA041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70B6F3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CB5BBA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2EC3A5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B86616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D52E7A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08D2C6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2EE7E7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2762A1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A38A6A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A5EB57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7</w:t>
            </w:r>
          </w:p>
        </w:tc>
      </w:tr>
      <w:tr w:rsidR="00015316" w:rsidRPr="00015316" w14:paraId="15111E90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C7A000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F5FF15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EB9BC7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6800DB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99B730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B97F6D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FE6155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8CC6B2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538009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07AEAD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468FC8A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</w:tr>
      <w:tr w:rsidR="00015316" w:rsidRPr="00015316" w14:paraId="0E32E330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CCE2BC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C71D38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5CD776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66B7B1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45D3FA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3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85FA28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7EB5CC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B54080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1C5C40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AFCEF5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476D76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2</w:t>
            </w:r>
          </w:p>
        </w:tc>
      </w:tr>
      <w:tr w:rsidR="00015316" w:rsidRPr="00015316" w14:paraId="3DA65636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51426EA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C9B915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723E24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6AC29F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5D1B0E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87D850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26482C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1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4FAF3F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A6D865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6C6D7D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553746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6</w:t>
            </w:r>
          </w:p>
        </w:tc>
      </w:tr>
      <w:tr w:rsidR="00015316" w:rsidRPr="00015316" w14:paraId="1F81C277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1461C9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9C30DC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7AF3F44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BEF9DC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2851F3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80BF3F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D9B739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7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FAF5E4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5C0702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29B885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33CB762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7</w:t>
            </w:r>
          </w:p>
        </w:tc>
      </w:tr>
      <w:tr w:rsidR="00015316" w:rsidRPr="00015316" w14:paraId="3C61DCA6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500E1D7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88CDD4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7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F10F8F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92B898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647AE3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6F2B02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75D531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424866C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E9CA61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A9C44C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807555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4</w:t>
            </w:r>
          </w:p>
        </w:tc>
      </w:tr>
      <w:tr w:rsidR="00015316" w:rsidRPr="00015316" w14:paraId="7CA5777F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115A915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A858F1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0CE535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165F49F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60A4F55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364494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295BA6E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8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3C1F70D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D37EDE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5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5AE609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DBBE74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1</w:t>
            </w:r>
          </w:p>
        </w:tc>
      </w:tr>
      <w:tr w:rsidR="00015316" w:rsidRPr="00015316" w14:paraId="01CF683C" w14:textId="77777777" w:rsidTr="00015316">
        <w:trPr>
          <w:trHeight w:val="57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2E62D0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035998E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8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1F4B43B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4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257171A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6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0C214FD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750175F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418B7F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0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357449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5EF535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9</w:t>
            </w:r>
          </w:p>
        </w:tc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95CD51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9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14:paraId="5967E52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</w:tr>
    </w:tbl>
    <w:p w14:paraId="0CDE6F76" w14:textId="77777777" w:rsidR="00015316" w:rsidRPr="00015316" w:rsidRDefault="00015316" w:rsidP="00015316">
      <w:pPr>
        <w:rPr>
          <w:rFonts w:ascii="Times New Roman" w:hAnsi="Times New Roman"/>
          <w:sz w:val="12"/>
          <w:szCs w:val="1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578"/>
        <w:gridCol w:w="583"/>
        <w:gridCol w:w="579"/>
        <w:gridCol w:w="582"/>
        <w:gridCol w:w="581"/>
        <w:gridCol w:w="579"/>
        <w:gridCol w:w="581"/>
        <w:gridCol w:w="579"/>
        <w:gridCol w:w="581"/>
        <w:gridCol w:w="582"/>
      </w:tblGrid>
      <w:tr w:rsidR="00015316" w:rsidRPr="00015316" w14:paraId="755B5BB0" w14:textId="77777777" w:rsidTr="00015316">
        <w:trPr>
          <w:trHeight w:val="20"/>
        </w:trPr>
        <w:tc>
          <w:tcPr>
            <w:tcW w:w="534" w:type="dxa"/>
            <w:vMerge w:val="restart"/>
            <w:shd w:val="clear" w:color="auto" w:fill="auto"/>
            <w:noWrap/>
            <w:vAlign w:val="center"/>
          </w:tcPr>
          <w:p w14:paraId="4C66B50C" w14:textId="77777777" w:rsidR="00015316" w:rsidRPr="00015316" w:rsidRDefault="00015316" w:rsidP="00015316">
            <w:pPr>
              <w:ind w:left="-57"/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№ </w:t>
            </w:r>
            <w:proofErr w:type="spellStart"/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.п</w:t>
            </w:r>
            <w:proofErr w:type="spellEnd"/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.</w:t>
            </w:r>
          </w:p>
        </w:tc>
        <w:tc>
          <w:tcPr>
            <w:tcW w:w="5805" w:type="dxa"/>
            <w:gridSpan w:val="10"/>
            <w:shd w:val="clear" w:color="auto" w:fill="auto"/>
            <w:noWrap/>
            <w:vAlign w:val="center"/>
          </w:tcPr>
          <w:p w14:paraId="1B3C5A2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Варианты</w:t>
            </w:r>
          </w:p>
        </w:tc>
      </w:tr>
      <w:tr w:rsidR="00015316" w:rsidRPr="00015316" w14:paraId="4743ABA5" w14:textId="77777777" w:rsidTr="00015316">
        <w:trPr>
          <w:trHeight w:val="20"/>
        </w:trPr>
        <w:tc>
          <w:tcPr>
            <w:tcW w:w="534" w:type="dxa"/>
            <w:vMerge/>
            <w:shd w:val="clear" w:color="auto" w:fill="auto"/>
            <w:noWrap/>
            <w:vAlign w:val="center"/>
            <w:hideMark/>
          </w:tcPr>
          <w:p w14:paraId="4CD960C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578" w:type="dxa"/>
            <w:shd w:val="clear" w:color="auto" w:fill="auto"/>
            <w:noWrap/>
            <w:vAlign w:val="center"/>
            <w:hideMark/>
          </w:tcPr>
          <w:p w14:paraId="4A61A2A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1</w:t>
            </w:r>
          </w:p>
        </w:tc>
        <w:tc>
          <w:tcPr>
            <w:tcW w:w="583" w:type="dxa"/>
            <w:shd w:val="clear" w:color="auto" w:fill="auto"/>
            <w:noWrap/>
            <w:vAlign w:val="center"/>
            <w:hideMark/>
          </w:tcPr>
          <w:p w14:paraId="1EA9D90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2</w:t>
            </w:r>
          </w:p>
        </w:tc>
        <w:tc>
          <w:tcPr>
            <w:tcW w:w="579" w:type="dxa"/>
            <w:shd w:val="clear" w:color="auto" w:fill="auto"/>
            <w:noWrap/>
            <w:vAlign w:val="center"/>
            <w:hideMark/>
          </w:tcPr>
          <w:p w14:paraId="74F6CA4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3</w:t>
            </w:r>
          </w:p>
        </w:tc>
        <w:tc>
          <w:tcPr>
            <w:tcW w:w="582" w:type="dxa"/>
            <w:shd w:val="clear" w:color="auto" w:fill="auto"/>
            <w:noWrap/>
            <w:vAlign w:val="center"/>
            <w:hideMark/>
          </w:tcPr>
          <w:p w14:paraId="3ABA507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4</w:t>
            </w:r>
          </w:p>
        </w:tc>
        <w:tc>
          <w:tcPr>
            <w:tcW w:w="581" w:type="dxa"/>
            <w:shd w:val="clear" w:color="auto" w:fill="auto"/>
            <w:noWrap/>
            <w:vAlign w:val="center"/>
            <w:hideMark/>
          </w:tcPr>
          <w:p w14:paraId="18ACF2A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5</w:t>
            </w:r>
          </w:p>
        </w:tc>
        <w:tc>
          <w:tcPr>
            <w:tcW w:w="579" w:type="dxa"/>
            <w:shd w:val="clear" w:color="auto" w:fill="auto"/>
            <w:noWrap/>
            <w:vAlign w:val="center"/>
            <w:hideMark/>
          </w:tcPr>
          <w:p w14:paraId="3DE6480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6</w:t>
            </w:r>
          </w:p>
        </w:tc>
        <w:tc>
          <w:tcPr>
            <w:tcW w:w="581" w:type="dxa"/>
            <w:shd w:val="clear" w:color="auto" w:fill="auto"/>
            <w:noWrap/>
            <w:vAlign w:val="center"/>
            <w:hideMark/>
          </w:tcPr>
          <w:p w14:paraId="4665764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7</w:t>
            </w:r>
          </w:p>
        </w:tc>
        <w:tc>
          <w:tcPr>
            <w:tcW w:w="579" w:type="dxa"/>
            <w:shd w:val="clear" w:color="auto" w:fill="auto"/>
            <w:noWrap/>
            <w:vAlign w:val="center"/>
            <w:hideMark/>
          </w:tcPr>
          <w:p w14:paraId="3D775DC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8</w:t>
            </w:r>
          </w:p>
        </w:tc>
        <w:tc>
          <w:tcPr>
            <w:tcW w:w="581" w:type="dxa"/>
            <w:shd w:val="clear" w:color="auto" w:fill="auto"/>
            <w:noWrap/>
            <w:vAlign w:val="center"/>
            <w:hideMark/>
          </w:tcPr>
          <w:p w14:paraId="275683C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9</w:t>
            </w:r>
          </w:p>
        </w:tc>
        <w:tc>
          <w:tcPr>
            <w:tcW w:w="582" w:type="dxa"/>
            <w:shd w:val="clear" w:color="auto" w:fill="auto"/>
            <w:noWrap/>
            <w:vAlign w:val="center"/>
            <w:hideMark/>
          </w:tcPr>
          <w:p w14:paraId="3D0A17E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0</w:t>
            </w:r>
          </w:p>
        </w:tc>
      </w:tr>
      <w:tr w:rsidR="00015316" w:rsidRPr="00015316" w14:paraId="59D05E5E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A1CB1A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09D8564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2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4B725F8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DC8467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5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07441D7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B2A6C9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593BB7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F8B6DF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5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3067D3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AFF653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1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2DA3FD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7</w:t>
            </w:r>
          </w:p>
        </w:tc>
      </w:tr>
      <w:tr w:rsidR="00015316" w:rsidRPr="00015316" w14:paraId="01740D68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9C123A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7180850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9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6A7CE19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3E8568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34C0A4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733171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E09AA4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3D5D58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D6DB2A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46B67E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2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77D6AB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7</w:t>
            </w:r>
          </w:p>
        </w:tc>
      </w:tr>
      <w:tr w:rsidR="00015316" w:rsidRPr="00015316" w14:paraId="773EA0E5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5C330C3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2D68BE7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3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265F1B9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9B34E1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EC6E1E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ED635B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AD66CB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1F148E4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2A31AA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643335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0B1672C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4</w:t>
            </w:r>
          </w:p>
        </w:tc>
      </w:tr>
      <w:tr w:rsidR="00015316" w:rsidRPr="00015316" w14:paraId="1A040541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8AF788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3EAF153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8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5DCE318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A4EF19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198119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1E89E5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40FFF9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4CD51B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3C3ED9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E7E57C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9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7FF94CC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8</w:t>
            </w:r>
          </w:p>
        </w:tc>
      </w:tr>
      <w:tr w:rsidR="00015316" w:rsidRPr="00015316" w14:paraId="18C34E4A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74A4BA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68462D7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7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674B5DE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6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15F980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1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B5733B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B677C5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C19404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FC3287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CF3A30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9C17EC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F28BC0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6</w:t>
            </w:r>
          </w:p>
        </w:tc>
      </w:tr>
      <w:tr w:rsidR="00015316" w:rsidRPr="00015316" w14:paraId="49366474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179F214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4ECBB98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4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7899D7C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0F87FD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84CD63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6C39D0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96CF31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3B6540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6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4C283D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549574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4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9A710A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</w:tr>
      <w:tr w:rsidR="00015316" w:rsidRPr="00015316" w14:paraId="5B503028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6B8A02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33E545E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5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7DB8405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088CF4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B858F5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DD8082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0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3BE291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13C596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1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33DFD9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1C3730E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0C5CB31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6</w:t>
            </w:r>
          </w:p>
        </w:tc>
      </w:tr>
      <w:tr w:rsidR="00015316" w:rsidRPr="00015316" w14:paraId="29035454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E54597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74F898B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0006D18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0A14BC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,5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6E44D4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F74C72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E08E56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655902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B8761E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3C30CC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2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CCDAA1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3</w:t>
            </w:r>
          </w:p>
        </w:tc>
      </w:tr>
      <w:tr w:rsidR="00015316" w:rsidRPr="00015316" w14:paraId="768A0AB9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FC6ECD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9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0D79A5A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9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0ED53A6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52E84D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04AB1CE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37F7F0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D38746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9D7476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2D9F62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EC6276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22E2EC2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</w:tr>
      <w:tr w:rsidR="00015316" w:rsidRPr="00015316" w14:paraId="2BE50E3A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8CA5FC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76C8556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5,1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7E80B4D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AA6A24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7,6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5AD4A1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400910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4C87B4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A2D51F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7AF4DE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B4C351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6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059E7B1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6</w:t>
            </w:r>
          </w:p>
        </w:tc>
      </w:tr>
      <w:tr w:rsidR="00015316" w:rsidRPr="00015316" w14:paraId="6E77C6ED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D5F9DF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283CC15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3DD2C71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A2C303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C439C8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8D8D75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1CAC90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B8FCF7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716D69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233D1F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490C0DB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0</w:t>
            </w:r>
          </w:p>
        </w:tc>
      </w:tr>
      <w:tr w:rsidR="00015316" w:rsidRPr="00015316" w14:paraId="6225CAA9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41765F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10AE7B2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1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10B6A41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9C2C16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4F836B1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FAFE17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9696E1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CB15CD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B449BC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219B15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8,2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EB5DE8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6</w:t>
            </w:r>
          </w:p>
        </w:tc>
      </w:tr>
      <w:tr w:rsidR="00015316" w:rsidRPr="00015316" w14:paraId="51786700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5EDCA06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510204D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558107F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21AA63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5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3670A2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2FE792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779A87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114120B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A911FD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C80462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00F994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6</w:t>
            </w:r>
          </w:p>
        </w:tc>
      </w:tr>
      <w:tr w:rsidR="00015316" w:rsidRPr="00015316" w14:paraId="5522F8C7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131450E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0D7088F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2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3142ED1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F8DFC7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51A75A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31FA7F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07C4A1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B33ECA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6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20AFD1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A9C3DA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6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26F6623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0</w:t>
            </w:r>
          </w:p>
        </w:tc>
      </w:tr>
      <w:tr w:rsidR="00015316" w:rsidRPr="00015316" w14:paraId="5F5E8A61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9AEBC7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7F81EB3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362974B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F6FABA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2A192CB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2D4421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3F74FC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1BB873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23E21B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4A13FA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914D5E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2</w:t>
            </w:r>
          </w:p>
        </w:tc>
      </w:tr>
      <w:tr w:rsidR="00015316" w:rsidRPr="00015316" w14:paraId="431730BC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8EFA36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2C5D4D9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7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1275534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A09571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1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35FB87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A34B1A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28F45C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D73D5E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FE1E22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7ACABF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5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764EAB8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9</w:t>
            </w:r>
          </w:p>
        </w:tc>
      </w:tr>
      <w:tr w:rsidR="00015316" w:rsidRPr="00015316" w14:paraId="0665DB81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BB57C4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2C6DA3C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2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0531106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64E92E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4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4F66D28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6A775B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15C8E5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0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6CD0EF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,6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3C433D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9064AB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016E7AB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9</w:t>
            </w:r>
          </w:p>
        </w:tc>
      </w:tr>
      <w:tr w:rsidR="00015316" w:rsidRPr="00015316" w14:paraId="19C8AA9A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CA2995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54E25E4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7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0B47D46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DABE36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0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263F056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ABE783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8159F6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090333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708A84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22D997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A646D7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1</w:t>
            </w:r>
          </w:p>
        </w:tc>
      </w:tr>
      <w:tr w:rsidR="00015316" w:rsidRPr="00015316" w14:paraId="4B9977E0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245A22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046A5B3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6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7F3AAE9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948ADA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443993C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FE77CD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6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EADBA8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9DA506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74A193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10B7130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A60B8A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8</w:t>
            </w:r>
          </w:p>
        </w:tc>
      </w:tr>
      <w:tr w:rsidR="00015316" w:rsidRPr="00015316" w14:paraId="7E94821F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59989A9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4E6FD1B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0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32CC8C0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C23E33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7D1BC6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435B76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BCA9BA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6C315D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529925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6E057D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4796C87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7</w:t>
            </w:r>
          </w:p>
        </w:tc>
      </w:tr>
      <w:tr w:rsidR="00015316" w:rsidRPr="00015316" w14:paraId="18959BBA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250CEC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1118A6B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9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79C19EB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3F1B3B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A8804A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F26D1E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F4F925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AACE98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68760B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6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2963EA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,1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48EF1F6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3</w:t>
            </w:r>
          </w:p>
        </w:tc>
      </w:tr>
      <w:tr w:rsidR="00015316" w:rsidRPr="00015316" w14:paraId="17692C26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E83DD1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63C6009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2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3E10978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D91587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BFB282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1D3FCA4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340513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578D77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7EECF5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9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F941D2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02F735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1</w:t>
            </w:r>
          </w:p>
        </w:tc>
      </w:tr>
      <w:tr w:rsidR="00015316" w:rsidRPr="00015316" w14:paraId="6B65E663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8CF693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08048B2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,1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3159EED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22B977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4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D5FDF9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21198B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81D98A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275FA2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30AD94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3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123E3F3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790C640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5</w:t>
            </w:r>
          </w:p>
        </w:tc>
      </w:tr>
      <w:tr w:rsidR="00015316" w:rsidRPr="00015316" w14:paraId="5CBA25F9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F44446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3900CE3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6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6EF36FD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C175C5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1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773EFEA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6BB2BB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6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5892BC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A6052E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C58F57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BCE44C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2332538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8</w:t>
            </w:r>
          </w:p>
        </w:tc>
      </w:tr>
      <w:tr w:rsidR="00015316" w:rsidRPr="00015316" w14:paraId="03466A8E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C4F9E7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457E3ED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0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173DF6F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F37CC9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AB1013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389846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DAA792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FF6BD6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7CD42B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885D4D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1429B2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6</w:t>
            </w:r>
          </w:p>
        </w:tc>
      </w:tr>
      <w:tr w:rsidR="00015316" w:rsidRPr="00015316" w14:paraId="39B1FA07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F727F1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26823CF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5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6D6AD07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5CD1AA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6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8858C4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664794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78D9D0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ECE795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211463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BBE5B8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1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0CA3DC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2</w:t>
            </w:r>
          </w:p>
        </w:tc>
      </w:tr>
      <w:tr w:rsidR="00015316" w:rsidRPr="00015316" w14:paraId="45AA026A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BD1B17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3692E52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3C6E9E0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AB1529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7FBAB28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86034D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DD72A4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5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27E361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EEE0F0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DC4923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,0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2929DA5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5</w:t>
            </w:r>
          </w:p>
        </w:tc>
      </w:tr>
      <w:tr w:rsidR="00015316" w:rsidRPr="00015316" w14:paraId="1F81A055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62B68F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6A657D2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527F235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27AFF0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1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7397254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87F192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EF48B5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693505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C7E067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9CB4D3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2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475EEB9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</w:tr>
      <w:tr w:rsidR="00015316" w:rsidRPr="00015316" w14:paraId="6E9A6233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AF09C7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0BB06FC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3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0ABD159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2F2E63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9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0B770FC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1A4C41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903AA2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CA3877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,0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891A0C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5D1A82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2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072D441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2</w:t>
            </w:r>
          </w:p>
        </w:tc>
      </w:tr>
      <w:tr w:rsidR="00015316" w:rsidRPr="00015316" w14:paraId="3F0ADC74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3B626A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6DF6A74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4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2A7BD58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BBBD01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F2B151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2D3F9D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9240CE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70F364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DA15AF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22C940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4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4337642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1</w:t>
            </w:r>
          </w:p>
        </w:tc>
      </w:tr>
      <w:tr w:rsidR="00015316" w:rsidRPr="00015316" w14:paraId="04B3C1A6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1EB81A4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17D4918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50DF8DF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B55C66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4A8FB1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1B5788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9DC837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BAD4D1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6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2726C4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AB0B73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87251A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</w:tr>
      <w:tr w:rsidR="00015316" w:rsidRPr="00015316" w14:paraId="18BC0613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F18BD7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7328847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4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746EE98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E00C1B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E14912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612435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5AD375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130F84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EB2407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76012A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BB8B9C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0</w:t>
            </w:r>
          </w:p>
        </w:tc>
      </w:tr>
      <w:tr w:rsidR="00015316" w:rsidRPr="00015316" w14:paraId="5BC476A8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041C74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768656A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2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1AB7A53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24A98D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6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2D5F96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5CD859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88B9D6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F22F38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AE4695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6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7AA016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0049B3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7</w:t>
            </w:r>
          </w:p>
        </w:tc>
      </w:tr>
      <w:tr w:rsidR="00015316" w:rsidRPr="00015316" w14:paraId="2E6B9C23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1B0902C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43BBFD1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4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1DE8ED5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BE5ECD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3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0EBC8DF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29FE31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AD90FA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43A490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B10061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0C60F3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6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941DA9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5</w:t>
            </w:r>
          </w:p>
        </w:tc>
      </w:tr>
      <w:tr w:rsidR="00015316" w:rsidRPr="00015316" w14:paraId="080CBD11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151B6E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66E324C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7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33076E4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F1DFD7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7C91CB7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037A37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187FE0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9282F0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5A1E0E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E3E26A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1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015DD6F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2</w:t>
            </w:r>
          </w:p>
        </w:tc>
      </w:tr>
      <w:tr w:rsidR="00015316" w:rsidRPr="00015316" w14:paraId="64B265CB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BBDE7E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6F766D2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2D459C4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2890B0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2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E7A324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0E813A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9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247C90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6F83B6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1,0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C0BD62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D237A0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50DFD1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3</w:t>
            </w:r>
          </w:p>
        </w:tc>
      </w:tr>
      <w:tr w:rsidR="00015316" w:rsidRPr="00015316" w14:paraId="6F663D2F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AF7F6D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05C449C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2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564F245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5312D2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A9D7F4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7282E9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B903D5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178EB87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9481A3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E23113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0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258454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6</w:t>
            </w:r>
          </w:p>
        </w:tc>
      </w:tr>
      <w:tr w:rsidR="00015316" w:rsidRPr="00015316" w14:paraId="56533F92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0461B1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5C8A84F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491CE83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505DEB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7D3F31E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C69858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734E24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2D90A2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B67E7C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C33235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0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0E0ACD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8</w:t>
            </w:r>
          </w:p>
        </w:tc>
      </w:tr>
      <w:tr w:rsidR="00015316" w:rsidRPr="00015316" w14:paraId="40238AEC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52BA95D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5B14003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2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295A5D3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AB7934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F9AB5E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D41635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08BF2B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3EA491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E02DA8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E878CA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212C6B7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5</w:t>
            </w:r>
          </w:p>
        </w:tc>
      </w:tr>
      <w:tr w:rsidR="00015316" w:rsidRPr="00015316" w14:paraId="376E794C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E955FA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3383039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6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442DE97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06133E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C10B99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8AD018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0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020041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74A9A3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40BD77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4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5570BF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772BAA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2</w:t>
            </w:r>
          </w:p>
        </w:tc>
      </w:tr>
      <w:tr w:rsidR="00015316" w:rsidRPr="00015316" w14:paraId="4212DB2F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2430250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6609AE9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1C7C05B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CF4FB8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D632C8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0B0553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7C209D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9FFE49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8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8F1D8F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11C45B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4ABE8E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1</w:t>
            </w:r>
          </w:p>
        </w:tc>
      </w:tr>
      <w:tr w:rsidR="00015316" w:rsidRPr="00015316" w14:paraId="1744918B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686F635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1441F64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8,1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419242E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31CB55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9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F64966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0EACD2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ACE166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F3F672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E644FD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958497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4B0844C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1</w:t>
            </w:r>
          </w:p>
        </w:tc>
      </w:tr>
      <w:tr w:rsidR="00015316" w:rsidRPr="00015316" w14:paraId="24733E68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C903AE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3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04301BE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0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44ABA6B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8288C7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6A2332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790812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2DB6D0C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973B9C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7AA170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34323D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21C1D77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1</w:t>
            </w:r>
          </w:p>
        </w:tc>
      </w:tr>
      <w:tr w:rsidR="00015316" w:rsidRPr="00015316" w14:paraId="39D03EE3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742DD74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1DA87AD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0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637C441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14C3D7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5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4DE7FF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3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6DF944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5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A490D9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5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F9B159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B97796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D19257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28BEC67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6</w:t>
            </w:r>
          </w:p>
        </w:tc>
      </w:tr>
      <w:tr w:rsidR="00015316" w:rsidRPr="00015316" w14:paraId="31601D96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5094FC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5146397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,2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0E168E1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255499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51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6CF4114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6A477CD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38D898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7E264D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344B4E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3DDBC49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311150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7</w:t>
            </w:r>
          </w:p>
        </w:tc>
      </w:tr>
      <w:tr w:rsidR="00015316" w:rsidRPr="00015316" w14:paraId="1D7E225F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F5BC2E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0E50253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6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33B0123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4B75EB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09B83AD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7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BB606B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1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112CBF0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9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CA91E8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F04D03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0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76B5EB8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2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3C18C65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4</w:t>
            </w:r>
          </w:p>
        </w:tc>
      </w:tr>
      <w:tr w:rsidR="00015316" w:rsidRPr="00015316" w14:paraId="231D9042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AF9486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47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185BE34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6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182BBDD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11DC14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3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4D8CD68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6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F0DC33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3E060EB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5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96F22C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5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795EAC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1D5CE73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5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01F7D7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8</w:t>
            </w:r>
          </w:p>
        </w:tc>
      </w:tr>
      <w:tr w:rsidR="00015316" w:rsidRPr="00015316" w14:paraId="4E1940D8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4033ECC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230F35A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0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1989493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9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2C99F4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2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4BEFAB9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496F9C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2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6EF82D8A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6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1F7EB7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F10F01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27D7CDF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0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D046EB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2</w:t>
            </w:r>
          </w:p>
        </w:tc>
      </w:tr>
      <w:tr w:rsidR="00015316" w:rsidRPr="00015316" w14:paraId="550A50E0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39D985CC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9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68EEA91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26D9CA39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7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C2FB1A5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8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1CBEBE9E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0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CA3654D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037213C4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A6D030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1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31AA9B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1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40EDC0D3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1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7C0B3557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</w:tr>
      <w:tr w:rsidR="00015316" w:rsidRPr="00015316" w14:paraId="23562E4E" w14:textId="77777777" w:rsidTr="00015316">
        <w:trPr>
          <w:trHeight w:val="20"/>
        </w:trPr>
        <w:tc>
          <w:tcPr>
            <w:tcW w:w="534" w:type="dxa"/>
            <w:shd w:val="clear" w:color="auto" w:fill="auto"/>
            <w:noWrap/>
            <w:vAlign w:val="bottom"/>
            <w:hideMark/>
          </w:tcPr>
          <w:p w14:paraId="07CD8E66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578" w:type="dxa"/>
            <w:shd w:val="clear" w:color="auto" w:fill="auto"/>
            <w:noWrap/>
            <w:vAlign w:val="bottom"/>
          </w:tcPr>
          <w:p w14:paraId="73DC9D8B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7</w:t>
            </w:r>
          </w:p>
        </w:tc>
        <w:tc>
          <w:tcPr>
            <w:tcW w:w="583" w:type="dxa"/>
            <w:shd w:val="clear" w:color="auto" w:fill="auto"/>
            <w:noWrap/>
            <w:vAlign w:val="bottom"/>
          </w:tcPr>
          <w:p w14:paraId="7194CA1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4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7418CFA8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7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76E34601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8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08019CD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3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40E9823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2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59349F9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3,6</w:t>
            </w:r>
          </w:p>
        </w:tc>
        <w:tc>
          <w:tcPr>
            <w:tcW w:w="579" w:type="dxa"/>
            <w:shd w:val="clear" w:color="auto" w:fill="auto"/>
            <w:noWrap/>
            <w:vAlign w:val="bottom"/>
          </w:tcPr>
          <w:p w14:paraId="52DA4AA0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581" w:type="dxa"/>
            <w:shd w:val="clear" w:color="auto" w:fill="auto"/>
            <w:noWrap/>
            <w:vAlign w:val="bottom"/>
          </w:tcPr>
          <w:p w14:paraId="1B6DCADF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5</w:t>
            </w:r>
          </w:p>
        </w:tc>
        <w:tc>
          <w:tcPr>
            <w:tcW w:w="582" w:type="dxa"/>
            <w:shd w:val="clear" w:color="auto" w:fill="auto"/>
            <w:noWrap/>
            <w:vAlign w:val="bottom"/>
          </w:tcPr>
          <w:p w14:paraId="5E0C9252" w14:textId="77777777" w:rsidR="00015316" w:rsidRPr="00015316" w:rsidRDefault="00015316" w:rsidP="00015316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4</w:t>
            </w:r>
          </w:p>
        </w:tc>
      </w:tr>
    </w:tbl>
    <w:p w14:paraId="3C3B29FF" w14:textId="77777777" w:rsidR="00015316" w:rsidRPr="00015316" w:rsidRDefault="00015316" w:rsidP="00015316">
      <w:pPr>
        <w:rPr>
          <w:rFonts w:ascii="Times New Roman" w:hAnsi="Times New Roman"/>
          <w:sz w:val="12"/>
          <w:szCs w:val="1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3"/>
        <w:gridCol w:w="579"/>
        <w:gridCol w:w="583"/>
        <w:gridCol w:w="579"/>
        <w:gridCol w:w="582"/>
        <w:gridCol w:w="581"/>
        <w:gridCol w:w="579"/>
        <w:gridCol w:w="581"/>
        <w:gridCol w:w="579"/>
        <w:gridCol w:w="581"/>
        <w:gridCol w:w="582"/>
      </w:tblGrid>
      <w:tr w:rsidR="00015316" w:rsidRPr="00015316" w14:paraId="7E52E875" w14:textId="77777777" w:rsidTr="00015316">
        <w:trPr>
          <w:trHeight w:val="20"/>
        </w:trPr>
        <w:tc>
          <w:tcPr>
            <w:tcW w:w="420" w:type="pct"/>
            <w:vMerge w:val="restart"/>
            <w:shd w:val="clear" w:color="auto" w:fill="auto"/>
            <w:noWrap/>
            <w:vAlign w:val="center"/>
          </w:tcPr>
          <w:p w14:paraId="44C6F64D" w14:textId="77777777" w:rsidR="00015316" w:rsidRPr="00015316" w:rsidRDefault="00015316" w:rsidP="00015316">
            <w:pPr>
              <w:ind w:left="-57" w:right="-57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№ </w:t>
            </w:r>
            <w:proofErr w:type="spellStart"/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.п</w:t>
            </w:r>
            <w:proofErr w:type="spellEnd"/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.</w:t>
            </w:r>
          </w:p>
        </w:tc>
        <w:tc>
          <w:tcPr>
            <w:tcW w:w="4580" w:type="pct"/>
            <w:gridSpan w:val="10"/>
            <w:shd w:val="clear" w:color="auto" w:fill="auto"/>
            <w:noWrap/>
            <w:vAlign w:val="center"/>
          </w:tcPr>
          <w:p w14:paraId="1FE3B99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Варианты</w:t>
            </w:r>
          </w:p>
        </w:tc>
      </w:tr>
      <w:tr w:rsidR="00015316" w:rsidRPr="00015316" w14:paraId="5FC3B9A9" w14:textId="77777777" w:rsidTr="00015316">
        <w:trPr>
          <w:trHeight w:val="20"/>
        </w:trPr>
        <w:tc>
          <w:tcPr>
            <w:tcW w:w="420" w:type="pct"/>
            <w:vMerge/>
            <w:shd w:val="clear" w:color="auto" w:fill="auto"/>
            <w:noWrap/>
            <w:vAlign w:val="center"/>
            <w:hideMark/>
          </w:tcPr>
          <w:p w14:paraId="4DACC93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457" w:type="pct"/>
            <w:shd w:val="clear" w:color="auto" w:fill="auto"/>
            <w:noWrap/>
            <w:vAlign w:val="center"/>
            <w:hideMark/>
          </w:tcPr>
          <w:p w14:paraId="78B00E6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1</w:t>
            </w:r>
          </w:p>
        </w:tc>
        <w:tc>
          <w:tcPr>
            <w:tcW w:w="460" w:type="pct"/>
            <w:shd w:val="clear" w:color="auto" w:fill="auto"/>
            <w:noWrap/>
            <w:vAlign w:val="center"/>
            <w:hideMark/>
          </w:tcPr>
          <w:p w14:paraId="15268EC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2</w:t>
            </w:r>
          </w:p>
        </w:tc>
        <w:tc>
          <w:tcPr>
            <w:tcW w:w="457" w:type="pct"/>
            <w:shd w:val="clear" w:color="auto" w:fill="auto"/>
            <w:noWrap/>
            <w:vAlign w:val="center"/>
            <w:hideMark/>
          </w:tcPr>
          <w:p w14:paraId="0340CCE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6801748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4</w:t>
            </w:r>
          </w:p>
        </w:tc>
        <w:tc>
          <w:tcPr>
            <w:tcW w:w="458" w:type="pct"/>
            <w:shd w:val="clear" w:color="auto" w:fill="auto"/>
            <w:noWrap/>
            <w:vAlign w:val="center"/>
            <w:hideMark/>
          </w:tcPr>
          <w:p w14:paraId="1ADFA11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5</w:t>
            </w:r>
          </w:p>
        </w:tc>
        <w:tc>
          <w:tcPr>
            <w:tcW w:w="457" w:type="pct"/>
            <w:shd w:val="clear" w:color="auto" w:fill="auto"/>
            <w:noWrap/>
            <w:vAlign w:val="center"/>
            <w:hideMark/>
          </w:tcPr>
          <w:p w14:paraId="103364C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6</w:t>
            </w:r>
          </w:p>
        </w:tc>
        <w:tc>
          <w:tcPr>
            <w:tcW w:w="458" w:type="pct"/>
            <w:shd w:val="clear" w:color="auto" w:fill="auto"/>
            <w:noWrap/>
            <w:vAlign w:val="center"/>
            <w:hideMark/>
          </w:tcPr>
          <w:p w14:paraId="1EAE822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7</w:t>
            </w:r>
          </w:p>
        </w:tc>
        <w:tc>
          <w:tcPr>
            <w:tcW w:w="457" w:type="pct"/>
            <w:shd w:val="clear" w:color="auto" w:fill="auto"/>
            <w:noWrap/>
            <w:vAlign w:val="center"/>
            <w:hideMark/>
          </w:tcPr>
          <w:p w14:paraId="27C329A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8</w:t>
            </w:r>
          </w:p>
        </w:tc>
        <w:tc>
          <w:tcPr>
            <w:tcW w:w="458" w:type="pct"/>
            <w:shd w:val="clear" w:color="auto" w:fill="auto"/>
            <w:noWrap/>
            <w:vAlign w:val="center"/>
            <w:hideMark/>
          </w:tcPr>
          <w:p w14:paraId="052169E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9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6DE75C1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30</w:t>
            </w:r>
          </w:p>
        </w:tc>
      </w:tr>
      <w:tr w:rsidR="00015316" w:rsidRPr="00015316" w14:paraId="1374A05C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2B67F4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E3EB74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9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270A77B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79F553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693E4A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2B6FEA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1544AC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9C55C4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372F60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C5539C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9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C96778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5</w:t>
            </w:r>
          </w:p>
        </w:tc>
      </w:tr>
      <w:tr w:rsidR="00015316" w:rsidRPr="00015316" w14:paraId="1D9160B4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C3897E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2275DE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6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5B49D4D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A77DE6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7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39AFCA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BDAEB6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885C7B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F4C075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2C21CC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8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BD6AA1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9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7549716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</w:tr>
      <w:tr w:rsidR="00015316" w:rsidRPr="00015316" w14:paraId="34D0BC9B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6D37A7D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B2EC3C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1C18F5F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4A0F4A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DD7529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8871D4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27A104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FCEEFC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0D0539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322D21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9E1C1B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9</w:t>
            </w:r>
          </w:p>
        </w:tc>
      </w:tr>
      <w:tr w:rsidR="00015316" w:rsidRPr="00015316" w14:paraId="7A98EFAD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46E0523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6BEBB8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7E2D290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9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58C86A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B159D3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73E035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112830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E38C73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34004A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9FFCC9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559A19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0</w:t>
            </w:r>
          </w:p>
        </w:tc>
      </w:tr>
      <w:tr w:rsidR="00015316" w:rsidRPr="00015316" w14:paraId="779DEB4B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582FA72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72D2F6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7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5B807C4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B2B8A6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06A560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A725F7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0C5692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05F7AA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9F168D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D4F792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6CE711A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2</w:t>
            </w:r>
          </w:p>
        </w:tc>
      </w:tr>
      <w:tr w:rsidR="00015316" w:rsidRPr="00015316" w14:paraId="1727450F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0058872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F465E4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299AB11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E88A08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4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A83982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571486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5F3FD7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C4EF0A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B741D2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08E2D4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96B5EF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9</w:t>
            </w:r>
          </w:p>
        </w:tc>
      </w:tr>
      <w:tr w:rsidR="00015316" w:rsidRPr="00015316" w14:paraId="25BC34B4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589118A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16CA8F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7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509A2EA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5FD3F6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7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F75E76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93B088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8C1E52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181BE8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977DA7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605371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11F383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6</w:t>
            </w:r>
          </w:p>
        </w:tc>
      </w:tr>
      <w:tr w:rsidR="00015316" w:rsidRPr="00015316" w14:paraId="2B66944B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403EA30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E00128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23D386D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4E85F4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619C5F6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70554E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297E5C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8561F4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AFA3AB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CAC1FA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2463B8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2</w:t>
            </w:r>
          </w:p>
        </w:tc>
      </w:tr>
      <w:tr w:rsidR="00015316" w:rsidRPr="00015316" w14:paraId="3552BB19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953CA7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E8A896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9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63C4FB6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6EE260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93541B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B27EB2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574AB1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7D4FB4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0B8D62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8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DFC0CE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5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986D98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5</w:t>
            </w:r>
          </w:p>
        </w:tc>
      </w:tr>
      <w:tr w:rsidR="00015316" w:rsidRPr="00015316" w14:paraId="55F3864A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41E07F6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C83892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3D3159A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9488C1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7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F33524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EE94F2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78E7CA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052268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A9D0AE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5B7C4B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76026BE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</w:tr>
      <w:tr w:rsidR="00015316" w:rsidRPr="00015316" w14:paraId="1F054225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A73B66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429480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9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7EBC76B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F239D0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44BFF4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28CB8D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B9C8BA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FA5E38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A1585E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6BFF2E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CD6298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4</w:t>
            </w:r>
          </w:p>
        </w:tc>
      </w:tr>
      <w:tr w:rsidR="00015316" w:rsidRPr="00015316" w14:paraId="3E6A6E50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7C74E3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40FBC5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6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0AB8355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7E2E9C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9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72F405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AC473F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DA2B30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5BC33D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01DC6C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1607E8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5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DE251D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3</w:t>
            </w:r>
          </w:p>
        </w:tc>
      </w:tr>
      <w:tr w:rsidR="00015316" w:rsidRPr="00015316" w14:paraId="6F145BC4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416B84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6A90F2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7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5EB7395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61E8C5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7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CFB2DD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B196B9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941505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9B3838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,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6C8AF5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BFCC29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,3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AC267C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9</w:t>
            </w:r>
          </w:p>
        </w:tc>
      </w:tr>
      <w:tr w:rsidR="00015316" w:rsidRPr="00015316" w14:paraId="7EA81665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B114E8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1FFB49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2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29BEF8D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E5C311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8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1D4C81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B0C76F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83DABF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0FA02E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24E6DA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5D069D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8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77856D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8</w:t>
            </w:r>
          </w:p>
        </w:tc>
      </w:tr>
      <w:tr w:rsidR="00015316" w:rsidRPr="00015316" w14:paraId="212F15D7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1702BE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751500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6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2576FF5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  <w:lang w:val="be-BY"/>
              </w:rPr>
              <w:t>2</w:t>
            </w: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6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12EA9A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62F984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AF2AEF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B302B2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1F3575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F6ABA5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C7A65C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7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7E9E7D0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7</w:t>
            </w:r>
          </w:p>
        </w:tc>
      </w:tr>
      <w:tr w:rsidR="00015316" w:rsidRPr="00015316" w14:paraId="7F16B84C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66597A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2786EA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7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013A26A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EEAC08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5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7EE889F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A01409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D1825D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270976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46D0C4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67CF30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28478B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6</w:t>
            </w:r>
          </w:p>
        </w:tc>
      </w:tr>
      <w:tr w:rsidR="00015316" w:rsidRPr="00015316" w14:paraId="6DB5CB1B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5A93CF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8938A7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4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7F33074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3AB6D7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7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294128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5978EC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24D119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1A837D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D728A6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E3512D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9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521D35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</w:tr>
      <w:tr w:rsidR="00015316" w:rsidRPr="00015316" w14:paraId="6CAEEEEA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23DB97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501621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7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611D3EC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9FD84F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5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DE31EE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D251A4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36CC1A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E4EB4B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C7759B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9B8E8B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9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75C39EC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9</w:t>
            </w:r>
          </w:p>
        </w:tc>
      </w:tr>
      <w:tr w:rsidR="00015316" w:rsidRPr="00015316" w14:paraId="2AD5048C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0E1070E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7C75AE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7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25F730B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7151D2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00B080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23FBF3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298B16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6DA63E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3378A8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4CB4A5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5EEF25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4</w:t>
            </w:r>
          </w:p>
        </w:tc>
      </w:tr>
      <w:tr w:rsidR="00015316" w:rsidRPr="00015316" w14:paraId="02415658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491C472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CE16F6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4F7C18B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6CCEAD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E5A031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E3539A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,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AF2CE7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FE831B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9C7AB3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C01563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4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A5677D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3</w:t>
            </w:r>
          </w:p>
        </w:tc>
      </w:tr>
      <w:tr w:rsidR="00015316" w:rsidRPr="00015316" w14:paraId="215A84B2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F9A278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7EAB99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02DF918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5DECB9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F367BF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83E7E1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078C7A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490E09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505935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8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1F171A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6A2DF3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9</w:t>
            </w:r>
          </w:p>
        </w:tc>
      </w:tr>
      <w:tr w:rsidR="00015316" w:rsidRPr="00015316" w14:paraId="5125D4F7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8A1653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2B51D4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4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0930803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4B36E8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6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2A44C3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40CE10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D20A2F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81932D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9BFB8F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B27E6A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4C83F0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9</w:t>
            </w:r>
          </w:p>
        </w:tc>
      </w:tr>
      <w:tr w:rsidR="00015316" w:rsidRPr="00015316" w14:paraId="433A1B2E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3367EC2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4DABD7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8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46A3C51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3CCE00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4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5BBD3E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1BDDAF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B86854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2B3FA8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D9F79B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A0E404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8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FC5682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9</w:t>
            </w:r>
          </w:p>
        </w:tc>
      </w:tr>
      <w:tr w:rsidR="00015316" w:rsidRPr="00015316" w14:paraId="5729D5B8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7317A3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02A8D4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5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6B7A11C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509530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4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1C38CC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5FBDE6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A9096F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7FBA73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C4AD90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E739DA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,5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474FD6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</w:tr>
      <w:tr w:rsidR="00015316" w:rsidRPr="00015316" w14:paraId="582201D6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AF8DF5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89DE5B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8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1C82DCA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356A79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7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E69027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D8F325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98B218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991FD8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0B6FFF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785EF1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3,4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830EDD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1</w:t>
            </w:r>
          </w:p>
        </w:tc>
      </w:tr>
      <w:tr w:rsidR="00015316" w:rsidRPr="00015316" w14:paraId="38D63E11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BAD64A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5FC3D4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5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28C8A7D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4DC8A8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BBBFEB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62794D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786A8B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4036AC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224C06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6F5A39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5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8914A2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0</w:t>
            </w:r>
          </w:p>
        </w:tc>
      </w:tr>
      <w:tr w:rsidR="00015316" w:rsidRPr="00015316" w14:paraId="7DB48590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0E17D6B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395CBD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64BA571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BAAFE1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9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9E2AD2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81A2B4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EFB28C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8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457EF9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C8EA45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7441B9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5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AE426E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5</w:t>
            </w:r>
          </w:p>
        </w:tc>
      </w:tr>
      <w:tr w:rsidR="00015316" w:rsidRPr="00015316" w14:paraId="03AF0704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174E0D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BE392B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8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7480702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E5BD47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6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3F3F2D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0B8E35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FF5B53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036564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F97A97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84D40B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7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6B9098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6</w:t>
            </w:r>
          </w:p>
        </w:tc>
      </w:tr>
      <w:tr w:rsidR="00015316" w:rsidRPr="00015316" w14:paraId="62BB66C6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6CACD3C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D467E3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6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54660CD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A0707F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AC97E9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F0A94B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3F70D5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7C8721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FCCC26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D49D2A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4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4238BE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9</w:t>
            </w:r>
          </w:p>
        </w:tc>
      </w:tr>
      <w:tr w:rsidR="00015316" w:rsidRPr="00015316" w14:paraId="49A0E382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4A62A0C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4BFE7B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5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1129FC8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2C989B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8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8B597B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98AE81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0F7215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3C7A02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C591C4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19F2E5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2C1387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4</w:t>
            </w:r>
          </w:p>
        </w:tc>
      </w:tr>
      <w:tr w:rsidR="00015316" w:rsidRPr="00015316" w14:paraId="678430D2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3C44D2B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755655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5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621D9BC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4EE5E6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8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67A8CDA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1E6E5B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206CFE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A63B75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E7EB68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E2CBB4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7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51A282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9</w:t>
            </w:r>
          </w:p>
        </w:tc>
      </w:tr>
      <w:tr w:rsidR="00015316" w:rsidRPr="00015316" w14:paraId="1B25F069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5551C66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3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D35164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9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38A4E98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9A0A9C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3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39F06A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6CFCF3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D4D964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48AC9B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B69DDB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76C1DC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79BE789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9</w:t>
            </w:r>
          </w:p>
        </w:tc>
      </w:tr>
      <w:tr w:rsidR="00015316" w:rsidRPr="00015316" w14:paraId="5FF68BF6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984A9D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17356D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5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10D784D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7102D4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5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2A602B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5C20A7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018E3C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5E74AF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534DC4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8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7F42A4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8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D06910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3</w:t>
            </w:r>
          </w:p>
        </w:tc>
      </w:tr>
      <w:tr w:rsidR="00015316" w:rsidRPr="00015316" w14:paraId="66660C85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064551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420ABA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8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2465A87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AFBC63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7F15ED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1D1276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FE1F34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1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A3E1E7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C22AB5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915189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95CC10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2</w:t>
            </w:r>
          </w:p>
        </w:tc>
      </w:tr>
      <w:tr w:rsidR="00015316" w:rsidRPr="00015316" w14:paraId="71C2FA53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3FB487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A19057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7CF4155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AE3029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5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1E75B5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3A89F9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6FFC63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D63FBB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FBC0C6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C35518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4851D5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7</w:t>
            </w:r>
          </w:p>
        </w:tc>
      </w:tr>
      <w:tr w:rsidR="00015316" w:rsidRPr="00015316" w14:paraId="1DFDF8A0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600A480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57AE4F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7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56AF24E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826D8A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6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553583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96CEB8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293C1C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97DCA2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9C22D3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94D5D0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7F71C1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4</w:t>
            </w:r>
          </w:p>
        </w:tc>
      </w:tr>
      <w:tr w:rsidR="00015316" w:rsidRPr="00015316" w14:paraId="6B8A0938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3337CA2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E53CEB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2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702EA01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2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7C1842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65F6A8B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2B4A18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6A5480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DC81C4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0F2191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2BABD1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6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0F4D48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4</w:t>
            </w:r>
          </w:p>
        </w:tc>
      </w:tr>
      <w:tr w:rsidR="00015316" w:rsidRPr="00015316" w14:paraId="63528B50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990A2C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CC27D3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4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3C4BAD8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E4C22F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9E6A6F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0A10D6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D8C0BE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0B23EF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12668A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8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98A20E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6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31DA51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4</w:t>
            </w:r>
          </w:p>
        </w:tc>
      </w:tr>
      <w:tr w:rsidR="00015316" w:rsidRPr="00015316" w14:paraId="4ACB276E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0B76BD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7B18AB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2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0122BC4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C9E0C6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9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64E4A4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4850F2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FA31C8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F8ABE0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8A857C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D3D1DB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9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CAA42A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0</w:t>
            </w:r>
          </w:p>
        </w:tc>
      </w:tr>
      <w:tr w:rsidR="00015316" w:rsidRPr="00015316" w14:paraId="0B98ED0D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6EB473F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BD2804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5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758F4B9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1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55434C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A7A7F0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8671DB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6EC7D0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98462B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6CAACD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8548E3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4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7EE0A7F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3</w:t>
            </w:r>
          </w:p>
        </w:tc>
      </w:tr>
      <w:tr w:rsidR="00015316" w:rsidRPr="00015316" w14:paraId="1F8FAC2B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04CACD4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33240E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4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69F0165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A96B5C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3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2C8F59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281F78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F01917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A366E8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53A106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2F93E21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5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75629D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6</w:t>
            </w:r>
          </w:p>
        </w:tc>
      </w:tr>
      <w:tr w:rsidR="00015316" w:rsidRPr="00015316" w14:paraId="09943B6D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65CCB4A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93B4BF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5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72DF73F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170AE2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AD6363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6EB5F6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EB711C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9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031338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A931CE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8C8E01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8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D49216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0</w:t>
            </w:r>
          </w:p>
        </w:tc>
      </w:tr>
      <w:tr w:rsidR="00015316" w:rsidRPr="00015316" w14:paraId="67D2E4D1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6B87C7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3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E8CDAF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6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3CB8425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3D5E7F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02F9DF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DCC7E1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90D7B3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53CBE6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662467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5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3355E0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6,9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16416F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0</w:t>
            </w:r>
          </w:p>
        </w:tc>
      </w:tr>
      <w:tr w:rsidR="00015316" w:rsidRPr="00015316" w14:paraId="3C295990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0A10EE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DC579C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9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7BDC9FA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9E6A36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0016EA6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1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A2B384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71BB55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D09C50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AD7E10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6DF9FD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4C03784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8</w:t>
            </w:r>
          </w:p>
        </w:tc>
      </w:tr>
      <w:tr w:rsidR="00015316" w:rsidRPr="00015316" w14:paraId="7B8221A6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95DBE2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C53E98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7A31DAD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5A485C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7,8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73ACF4E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4D3BA14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3A5E69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3,8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E8C46F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68B1AD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2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19285C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D22CF9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1,8</w:t>
            </w:r>
          </w:p>
        </w:tc>
      </w:tr>
      <w:tr w:rsidR="00015316" w:rsidRPr="00015316" w14:paraId="795EBAF7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4A51E90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4366420F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450104F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328C84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5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E9752D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E52955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13724A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6B853D6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1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190AD0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64B741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1,3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7B22C6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1</w:t>
            </w:r>
          </w:p>
        </w:tc>
      </w:tr>
      <w:tr w:rsidR="00015316" w:rsidRPr="00015316" w14:paraId="7023A2CF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42379B7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7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A547A0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8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45D9344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8B87A2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1833715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088F75B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02A3AAE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8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BE0F77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082D1B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5,7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5B38A5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3CFA61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4,7</w:t>
            </w:r>
          </w:p>
        </w:tc>
      </w:tr>
      <w:tr w:rsidR="00015316" w:rsidRPr="00015316" w14:paraId="3274F0E3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229D2F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98F19A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6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41D735C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3,6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83678D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7,0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CC6CBB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182E06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4E7F25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147BC8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9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6819771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3FA8F9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2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2E634C5A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7</w:t>
            </w:r>
          </w:p>
        </w:tc>
      </w:tr>
      <w:tr w:rsidR="00015316" w:rsidRPr="00015316" w14:paraId="25B3DD46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4B4A064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4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1E005D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6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3A4D1BD1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8,4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B30ED9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3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5F1719A2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8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43F5803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5D201DB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6,8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3421D3C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16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10C60CE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2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18EAAA3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7D905904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3</w:t>
            </w:r>
          </w:p>
        </w:tc>
      </w:tr>
      <w:tr w:rsidR="00015316" w:rsidRPr="00015316" w14:paraId="1444422A" w14:textId="77777777" w:rsidTr="00015316">
        <w:trPr>
          <w:trHeight w:val="20"/>
        </w:trPr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003C92C9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ED7E005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460" w:type="pct"/>
            <w:shd w:val="clear" w:color="auto" w:fill="auto"/>
            <w:noWrap/>
            <w:vAlign w:val="bottom"/>
          </w:tcPr>
          <w:p w14:paraId="2AB9DFBC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4,2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37C8EED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27F62C8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BFD60BB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4,9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2274CA1D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757A8EC0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1,5</w:t>
            </w:r>
          </w:p>
        </w:tc>
        <w:tc>
          <w:tcPr>
            <w:tcW w:w="457" w:type="pct"/>
            <w:shd w:val="clear" w:color="auto" w:fill="auto"/>
            <w:noWrap/>
            <w:vAlign w:val="bottom"/>
          </w:tcPr>
          <w:p w14:paraId="79C3623E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458" w:type="pct"/>
            <w:shd w:val="clear" w:color="auto" w:fill="auto"/>
            <w:noWrap/>
            <w:vAlign w:val="bottom"/>
          </w:tcPr>
          <w:p w14:paraId="579CE686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28,4</w:t>
            </w:r>
          </w:p>
        </w:tc>
        <w:tc>
          <w:tcPr>
            <w:tcW w:w="459" w:type="pct"/>
            <w:shd w:val="clear" w:color="auto" w:fill="auto"/>
            <w:noWrap/>
            <w:vAlign w:val="bottom"/>
          </w:tcPr>
          <w:p w14:paraId="39448237" w14:textId="77777777" w:rsidR="00015316" w:rsidRPr="00015316" w:rsidRDefault="00015316" w:rsidP="00015316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015316">
              <w:rPr>
                <w:rFonts w:ascii="Times New Roman" w:hAnsi="Times New Roman"/>
                <w:color w:val="000000"/>
                <w:sz w:val="20"/>
                <w:szCs w:val="20"/>
              </w:rPr>
              <w:t>35,1</w:t>
            </w:r>
          </w:p>
        </w:tc>
      </w:tr>
    </w:tbl>
    <w:p w14:paraId="19AAF1FE" w14:textId="77777777" w:rsidR="00015316" w:rsidRPr="00015316" w:rsidRDefault="00015316" w:rsidP="00015316">
      <w:pPr>
        <w:rPr>
          <w:rFonts w:ascii="Times New Roman" w:hAnsi="Times New Roman"/>
          <w:sz w:val="16"/>
          <w:szCs w:val="16"/>
        </w:rPr>
      </w:pPr>
    </w:p>
    <w:p w14:paraId="4E12619C" w14:textId="77777777" w:rsidR="00015316" w:rsidRPr="00015316" w:rsidRDefault="00015316" w:rsidP="00015316">
      <w:pPr>
        <w:ind w:firstLine="284"/>
        <w:jc w:val="center"/>
        <w:rPr>
          <w:rFonts w:ascii="Times New Roman" w:hAnsi="Times New Roman"/>
          <w:b/>
          <w:sz w:val="20"/>
          <w:szCs w:val="20"/>
        </w:rPr>
      </w:pPr>
      <w:r w:rsidRPr="00015316">
        <w:rPr>
          <w:rFonts w:ascii="Times New Roman" w:hAnsi="Times New Roman"/>
          <w:b/>
          <w:sz w:val="20"/>
          <w:szCs w:val="20"/>
        </w:rPr>
        <w:t>Решение типового примера</w:t>
      </w:r>
    </w:p>
    <w:p w14:paraId="32376A53" w14:textId="77777777" w:rsidR="00015316" w:rsidRPr="00015316" w:rsidRDefault="00015316" w:rsidP="00015316">
      <w:pPr>
        <w:widowControl w:val="0"/>
        <w:spacing w:line="228" w:lineRule="auto"/>
        <w:jc w:val="center"/>
        <w:rPr>
          <w:rFonts w:ascii="Times New Roman" w:hAnsi="Times New Roman"/>
          <w:b/>
          <w:caps/>
          <w:sz w:val="12"/>
          <w:szCs w:val="12"/>
        </w:rPr>
      </w:pPr>
    </w:p>
    <w:tbl>
      <w:tblPr>
        <w:tblW w:w="484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3"/>
        <w:gridCol w:w="616"/>
        <w:gridCol w:w="616"/>
        <w:gridCol w:w="615"/>
        <w:gridCol w:w="615"/>
        <w:gridCol w:w="615"/>
        <w:gridCol w:w="615"/>
        <w:gridCol w:w="615"/>
        <w:gridCol w:w="615"/>
        <w:gridCol w:w="611"/>
      </w:tblGrid>
      <w:tr w:rsidR="00015316" w:rsidRPr="00015316" w14:paraId="31E97E52" w14:textId="77777777" w:rsidTr="00015316">
        <w:trPr>
          <w:trHeight w:val="842"/>
          <w:jc w:val="center"/>
        </w:trPr>
        <w:tc>
          <w:tcPr>
            <w:tcW w:w="492" w:type="pct"/>
          </w:tcPr>
          <w:p w14:paraId="12F6C507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 xml:space="preserve"> 31</w:t>
            </w:r>
          </w:p>
          <w:p w14:paraId="1FF14CFA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0</w:t>
            </w:r>
          </w:p>
          <w:p w14:paraId="0722C57A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6</w:t>
            </w:r>
          </w:p>
          <w:p w14:paraId="5BFE84B4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3</w:t>
            </w:r>
          </w:p>
          <w:p w14:paraId="4E35CDBF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5</w:t>
            </w:r>
          </w:p>
        </w:tc>
        <w:tc>
          <w:tcPr>
            <w:tcW w:w="502" w:type="pct"/>
          </w:tcPr>
          <w:p w14:paraId="012308DC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6</w:t>
            </w:r>
          </w:p>
          <w:p w14:paraId="381785B0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0</w:t>
            </w:r>
          </w:p>
          <w:p w14:paraId="79707964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7</w:t>
            </w:r>
          </w:p>
          <w:p w14:paraId="6AEDEF6E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0</w:t>
            </w:r>
          </w:p>
          <w:p w14:paraId="450743C6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5</w:t>
            </w:r>
          </w:p>
        </w:tc>
        <w:tc>
          <w:tcPr>
            <w:tcW w:w="502" w:type="pct"/>
          </w:tcPr>
          <w:p w14:paraId="42BFE3AA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4</w:t>
            </w:r>
          </w:p>
          <w:p w14:paraId="568DB757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4</w:t>
            </w:r>
          </w:p>
          <w:p w14:paraId="15BF627E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9</w:t>
            </w:r>
          </w:p>
          <w:p w14:paraId="6A32461A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0</w:t>
            </w:r>
          </w:p>
          <w:p w14:paraId="25B8347B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7</w:t>
            </w:r>
          </w:p>
        </w:tc>
        <w:tc>
          <w:tcPr>
            <w:tcW w:w="501" w:type="pct"/>
          </w:tcPr>
          <w:p w14:paraId="26C20EC7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5</w:t>
            </w:r>
          </w:p>
          <w:p w14:paraId="7DBDB5B1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8</w:t>
            </w:r>
          </w:p>
          <w:p w14:paraId="71F0397D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8</w:t>
            </w:r>
          </w:p>
          <w:p w14:paraId="27DA69B9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1</w:t>
            </w:r>
          </w:p>
          <w:p w14:paraId="011694AF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3</w:t>
            </w:r>
          </w:p>
        </w:tc>
        <w:tc>
          <w:tcPr>
            <w:tcW w:w="501" w:type="pct"/>
          </w:tcPr>
          <w:p w14:paraId="5A52B312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1</w:t>
            </w:r>
          </w:p>
          <w:p w14:paraId="31ACADE8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7</w:t>
            </w:r>
          </w:p>
          <w:p w14:paraId="48985F98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7</w:t>
            </w:r>
          </w:p>
          <w:p w14:paraId="18981A8B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0</w:t>
            </w:r>
          </w:p>
          <w:p w14:paraId="1E3F158C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4</w:t>
            </w:r>
          </w:p>
        </w:tc>
        <w:tc>
          <w:tcPr>
            <w:tcW w:w="501" w:type="pct"/>
          </w:tcPr>
          <w:p w14:paraId="752A6789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4</w:t>
            </w:r>
          </w:p>
          <w:p w14:paraId="76D2DE24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4</w:t>
            </w:r>
          </w:p>
          <w:p w14:paraId="12A0F029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4</w:t>
            </w:r>
          </w:p>
          <w:p w14:paraId="432A09B8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3</w:t>
            </w:r>
          </w:p>
          <w:p w14:paraId="3EC3B3DB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5</w:t>
            </w:r>
          </w:p>
        </w:tc>
        <w:tc>
          <w:tcPr>
            <w:tcW w:w="501" w:type="pct"/>
          </w:tcPr>
          <w:p w14:paraId="74D7B47E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4</w:t>
            </w:r>
          </w:p>
          <w:p w14:paraId="1234411C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9</w:t>
            </w:r>
          </w:p>
          <w:p w14:paraId="79B2820C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4</w:t>
            </w:r>
          </w:p>
          <w:p w14:paraId="5033ED03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6</w:t>
            </w:r>
          </w:p>
          <w:p w14:paraId="7318603B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4</w:t>
            </w:r>
          </w:p>
        </w:tc>
        <w:tc>
          <w:tcPr>
            <w:tcW w:w="501" w:type="pct"/>
          </w:tcPr>
          <w:p w14:paraId="0930B6F7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5</w:t>
            </w:r>
          </w:p>
          <w:p w14:paraId="2CE7DB34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1</w:t>
            </w:r>
          </w:p>
          <w:p w14:paraId="55D11994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41</w:t>
            </w:r>
          </w:p>
          <w:p w14:paraId="51CF2BBD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0</w:t>
            </w:r>
          </w:p>
          <w:p w14:paraId="13CDDDDC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6</w:t>
            </w:r>
          </w:p>
        </w:tc>
        <w:tc>
          <w:tcPr>
            <w:tcW w:w="501" w:type="pct"/>
          </w:tcPr>
          <w:p w14:paraId="5BC4FF7C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4</w:t>
            </w:r>
          </w:p>
          <w:p w14:paraId="2F8A2B96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2</w:t>
            </w:r>
          </w:p>
          <w:p w14:paraId="62B6F6C7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4</w:t>
            </w:r>
          </w:p>
          <w:p w14:paraId="20260F9B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5</w:t>
            </w:r>
          </w:p>
          <w:p w14:paraId="6F316294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5</w:t>
            </w:r>
          </w:p>
        </w:tc>
        <w:tc>
          <w:tcPr>
            <w:tcW w:w="499" w:type="pct"/>
          </w:tcPr>
          <w:p w14:paraId="549FCD96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9</w:t>
            </w:r>
          </w:p>
          <w:p w14:paraId="119EDD38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8</w:t>
            </w:r>
          </w:p>
          <w:p w14:paraId="16996C23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5</w:t>
            </w:r>
          </w:p>
          <w:p w14:paraId="16D6366F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6</w:t>
            </w:r>
          </w:p>
          <w:p w14:paraId="32F3113F" w14:textId="77777777" w:rsidR="00015316" w:rsidRPr="00015316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015316">
              <w:rPr>
                <w:sz w:val="20"/>
              </w:rPr>
              <w:t>36</w:t>
            </w:r>
          </w:p>
        </w:tc>
      </w:tr>
    </w:tbl>
    <w:p w14:paraId="659FE0DC" w14:textId="77777777" w:rsidR="00015316" w:rsidRPr="00015316" w:rsidRDefault="00015316" w:rsidP="00015316">
      <w:pPr>
        <w:pStyle w:val="af"/>
        <w:spacing w:line="221" w:lineRule="auto"/>
        <w:ind w:firstLine="284"/>
        <w:rPr>
          <w:sz w:val="12"/>
          <w:szCs w:val="12"/>
          <w:lang w:val="en-US"/>
        </w:rPr>
      </w:pPr>
    </w:p>
    <w:p w14:paraId="4182464B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 xml:space="preserve">На основании статистических данных случайной величины </w:t>
      </w:r>
      <w:r w:rsidRPr="006F25DB">
        <w:rPr>
          <w:i/>
          <w:sz w:val="20"/>
        </w:rPr>
        <w:t xml:space="preserve"> Х</w:t>
      </w:r>
      <w:r w:rsidRPr="006F25DB">
        <w:rPr>
          <w:sz w:val="20"/>
        </w:rPr>
        <w:t xml:space="preserve"> требуется:</w:t>
      </w:r>
    </w:p>
    <w:p w14:paraId="3DCF7414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>1) составить интервальные статистические ряды распределения частот и относительных частот;</w:t>
      </w:r>
    </w:p>
    <w:p w14:paraId="5AA4EC05" w14:textId="77777777" w:rsidR="00015316" w:rsidRPr="006F25DB" w:rsidRDefault="00015316" w:rsidP="00015316">
      <w:pPr>
        <w:pStyle w:val="af"/>
        <w:tabs>
          <w:tab w:val="left" w:pos="2694"/>
        </w:tabs>
        <w:spacing w:line="221" w:lineRule="auto"/>
        <w:ind w:firstLine="284"/>
        <w:rPr>
          <w:sz w:val="20"/>
        </w:rPr>
      </w:pPr>
      <w:r w:rsidRPr="006F25DB">
        <w:rPr>
          <w:sz w:val="20"/>
        </w:rPr>
        <w:t>2) построить гистограмму и полигон частот;</w:t>
      </w:r>
    </w:p>
    <w:p w14:paraId="03FF63F9" w14:textId="77777777" w:rsidR="00015316" w:rsidRPr="006F25DB" w:rsidRDefault="00015316" w:rsidP="00015316">
      <w:pPr>
        <w:pStyle w:val="af"/>
        <w:spacing w:line="221" w:lineRule="auto"/>
        <w:ind w:firstLine="284"/>
        <w:rPr>
          <w:i/>
          <w:sz w:val="20"/>
        </w:rPr>
      </w:pPr>
      <w:r w:rsidRPr="006F25DB">
        <w:rPr>
          <w:sz w:val="20"/>
        </w:rPr>
        <w:t xml:space="preserve">3) вычислить числовые характеристики выборки: выборочную среднюю </w:t>
      </w:r>
      <w:r w:rsidRPr="006F25DB">
        <w:rPr>
          <w:position w:val="-6"/>
          <w:sz w:val="20"/>
        </w:rPr>
        <w:object w:dxaOrig="240" w:dyaOrig="300" w14:anchorId="37D1EECC">
          <v:shape id="_x0000_i1294" type="#_x0000_t75" style="width:12pt;height:14.25pt" o:ole="" fillcolor="window">
            <v:imagedata r:id="rId541" o:title=""/>
          </v:shape>
          <o:OLEObject Type="Embed" ProgID="Equation.3" ShapeID="_x0000_i1294" DrawAspect="Content" ObjectID="_1775314808" r:id="rId542"/>
        </w:object>
      </w:r>
      <w:r w:rsidRPr="006F25DB">
        <w:rPr>
          <w:sz w:val="20"/>
        </w:rPr>
        <w:t xml:space="preserve">, моду </w:t>
      </w:r>
      <w:r w:rsidRPr="006F25DB">
        <w:rPr>
          <w:i/>
          <w:sz w:val="20"/>
        </w:rPr>
        <w:t>Мо(Х</w:t>
      </w:r>
      <w:proofErr w:type="gramStart"/>
      <w:r w:rsidRPr="006F25DB">
        <w:rPr>
          <w:i/>
          <w:sz w:val="20"/>
        </w:rPr>
        <w:t>)</w:t>
      </w:r>
      <w:r w:rsidRPr="006F25DB">
        <w:rPr>
          <w:sz w:val="20"/>
        </w:rPr>
        <w:t xml:space="preserve">, </w:t>
      </w:r>
      <w:r w:rsidRPr="006F25DB">
        <w:rPr>
          <w:sz w:val="20"/>
          <w:vertAlign w:val="subscript"/>
        </w:rPr>
        <w:t xml:space="preserve"> </w:t>
      </w:r>
      <w:r w:rsidRPr="006F25DB">
        <w:rPr>
          <w:sz w:val="20"/>
        </w:rPr>
        <w:t>медиану</w:t>
      </w:r>
      <w:proofErr w:type="gramEnd"/>
      <w:r w:rsidRPr="006F25DB">
        <w:rPr>
          <w:sz w:val="20"/>
        </w:rPr>
        <w:t xml:space="preserve"> </w:t>
      </w:r>
      <w:r w:rsidRPr="006F25DB">
        <w:rPr>
          <w:i/>
          <w:sz w:val="20"/>
        </w:rPr>
        <w:t>М</w:t>
      </w:r>
      <w:r w:rsidRPr="006F25DB">
        <w:rPr>
          <w:i/>
          <w:sz w:val="20"/>
          <w:lang w:val="en-US"/>
        </w:rPr>
        <w:t>e</w:t>
      </w:r>
      <w:r w:rsidRPr="006F25DB">
        <w:rPr>
          <w:i/>
          <w:sz w:val="20"/>
        </w:rPr>
        <w:t>(Х)</w:t>
      </w:r>
      <w:r w:rsidRPr="006F25DB">
        <w:rPr>
          <w:sz w:val="20"/>
        </w:rPr>
        <w:t xml:space="preserve">, выборочную дисперсию </w:t>
      </w:r>
      <w:r w:rsidRPr="006F25DB">
        <w:rPr>
          <w:i/>
          <w:sz w:val="20"/>
          <w:lang w:val="en-US"/>
        </w:rPr>
        <w:t>D</w:t>
      </w:r>
      <w:r w:rsidRPr="006F25DB">
        <w:rPr>
          <w:sz w:val="20"/>
          <w:vertAlign w:val="subscript"/>
        </w:rPr>
        <w:t>в</w:t>
      </w:r>
      <w:r w:rsidRPr="006F25DB">
        <w:rPr>
          <w:sz w:val="20"/>
        </w:rPr>
        <w:t xml:space="preserve">, выборочное среднее квадратическое отклонение </w:t>
      </w:r>
      <w:r w:rsidRPr="006F25DB">
        <w:rPr>
          <w:i/>
          <w:position w:val="-10"/>
          <w:sz w:val="20"/>
        </w:rPr>
        <w:object w:dxaOrig="300" w:dyaOrig="340" w14:anchorId="0BC2DA76">
          <v:shape id="_x0000_i1295" type="#_x0000_t75" style="width:15.75pt;height:18pt" o:ole="" fillcolor="window">
            <v:imagedata r:id="rId543" o:title=""/>
          </v:shape>
          <o:OLEObject Type="Embed" ProgID="Equation.3" ShapeID="_x0000_i1295" DrawAspect="Content" ObjectID="_1775314809" r:id="rId544"/>
        </w:object>
      </w:r>
      <w:r w:rsidRPr="006F25DB">
        <w:rPr>
          <w:i/>
          <w:sz w:val="20"/>
        </w:rPr>
        <w:t>.</w:t>
      </w:r>
    </w:p>
    <w:p w14:paraId="77AAE700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b/>
          <w:i/>
          <w:spacing w:val="20"/>
          <w:sz w:val="20"/>
        </w:rPr>
        <w:t>Решение</w:t>
      </w:r>
      <w:r w:rsidRPr="006F25DB">
        <w:rPr>
          <w:spacing w:val="20"/>
          <w:sz w:val="20"/>
        </w:rPr>
        <w:t>. </w:t>
      </w:r>
      <w:r w:rsidRPr="006F25DB">
        <w:rPr>
          <w:sz w:val="20"/>
        </w:rPr>
        <w:t>1. Построение интервального вариационного ряда начи</w:t>
      </w:r>
      <w:r w:rsidRPr="006F25DB">
        <w:rPr>
          <w:sz w:val="20"/>
        </w:rPr>
        <w:softHyphen/>
        <w:t xml:space="preserve">нается с разбиения интервала изменения случайной величины на </w:t>
      </w:r>
      <w:r w:rsidRPr="006F25DB">
        <w:rPr>
          <w:i/>
          <w:sz w:val="20"/>
          <w:lang w:val="en-US"/>
        </w:rPr>
        <w:t>k</w:t>
      </w:r>
      <w:r w:rsidRPr="006F25DB">
        <w:rPr>
          <w:sz w:val="20"/>
        </w:rPr>
        <w:t xml:space="preserve"> час</w:t>
      </w:r>
      <w:r w:rsidRPr="006F25DB">
        <w:rPr>
          <w:sz w:val="20"/>
        </w:rPr>
        <w:softHyphen/>
        <w:t>тичных интервалов одинаковой ширины и подсчета частот попадания случайной величины в каждый из этих интервалов.</w:t>
      </w:r>
    </w:p>
    <w:p w14:paraId="726CD6E5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lastRenderedPageBreak/>
        <w:t xml:space="preserve">Для определения числа интервалов </w:t>
      </w:r>
      <w:r w:rsidRPr="006F25DB">
        <w:rPr>
          <w:i/>
          <w:sz w:val="20"/>
          <w:lang w:val="en-US"/>
        </w:rPr>
        <w:t>k</w:t>
      </w:r>
      <w:r w:rsidRPr="006F25DB">
        <w:rPr>
          <w:sz w:val="20"/>
        </w:rPr>
        <w:t xml:space="preserve"> можно пользоваться фор</w:t>
      </w:r>
      <w:r w:rsidRPr="006F25DB">
        <w:rPr>
          <w:sz w:val="20"/>
        </w:rPr>
        <w:softHyphen/>
        <w:t xml:space="preserve">мулой </w:t>
      </w:r>
      <w:r w:rsidRPr="006F25DB">
        <w:rPr>
          <w:position w:val="-10"/>
          <w:sz w:val="20"/>
        </w:rPr>
        <w:object w:dxaOrig="1420" w:dyaOrig="300" w14:anchorId="4D4385E2">
          <v:shape id="_x0000_i1296" type="#_x0000_t75" style="width:70.5pt;height:15pt" o:ole="" fillcolor="window">
            <v:imagedata r:id="rId545" o:title=""/>
          </v:shape>
          <o:OLEObject Type="Embed" ProgID="Equation.DSMT4" ShapeID="_x0000_i1296" DrawAspect="Content" ObjectID="_1775314810" r:id="rId546"/>
        </w:object>
      </w:r>
      <w:r w:rsidRPr="006F25DB">
        <w:rPr>
          <w:sz w:val="20"/>
        </w:rPr>
        <w:t xml:space="preserve">где </w:t>
      </w:r>
      <w:r w:rsidRPr="006F25DB">
        <w:rPr>
          <w:i/>
          <w:sz w:val="20"/>
          <w:lang w:val="en-US"/>
        </w:rPr>
        <w:t>n</w:t>
      </w:r>
      <w:r w:rsidRPr="006F25DB">
        <w:rPr>
          <w:sz w:val="20"/>
        </w:rPr>
        <w:t xml:space="preserve"> – объем выборки. </w:t>
      </w:r>
    </w:p>
    <w:p w14:paraId="547CFE9C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 xml:space="preserve">При </w:t>
      </w:r>
      <w:r w:rsidRPr="006F25DB">
        <w:rPr>
          <w:i/>
          <w:sz w:val="20"/>
          <w:lang w:val="en-US"/>
        </w:rPr>
        <w:t>n</w:t>
      </w:r>
      <w:r w:rsidRPr="006F25DB">
        <w:rPr>
          <w:i/>
          <w:sz w:val="20"/>
        </w:rPr>
        <w:t xml:space="preserve"> </w:t>
      </w:r>
      <w:r w:rsidRPr="006F25DB">
        <w:rPr>
          <w:sz w:val="20"/>
        </w:rPr>
        <w:t xml:space="preserve">= 50 получаем </w:t>
      </w:r>
      <w:r w:rsidRPr="006F25DB">
        <w:rPr>
          <w:i/>
          <w:sz w:val="20"/>
          <w:lang w:val="en-US"/>
        </w:rPr>
        <w:t>k</w:t>
      </w:r>
      <w:r w:rsidRPr="006F25DB">
        <w:rPr>
          <w:i/>
          <w:sz w:val="20"/>
        </w:rPr>
        <w:t xml:space="preserve"> </w:t>
      </w:r>
      <w:r w:rsidRPr="006F25DB">
        <w:rPr>
          <w:sz w:val="20"/>
        </w:rPr>
        <w:t>= 1 + 3,32∙</w:t>
      </w:r>
      <w:r w:rsidRPr="006F25DB">
        <w:rPr>
          <w:sz w:val="20"/>
          <w:lang w:val="en-US"/>
        </w:rPr>
        <w:t>lg</w:t>
      </w:r>
      <w:r w:rsidRPr="006F25DB">
        <w:rPr>
          <w:sz w:val="20"/>
        </w:rPr>
        <w:t>50 ≈  7.</w:t>
      </w:r>
    </w:p>
    <w:p w14:paraId="5A408468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>Определим границы интервалов. Для этого находим размах выбор</w:t>
      </w:r>
      <w:r w:rsidRPr="006F25DB">
        <w:rPr>
          <w:sz w:val="20"/>
        </w:rPr>
        <w:softHyphen/>
        <w:t xml:space="preserve">ки </w:t>
      </w:r>
      <w:r w:rsidRPr="006F25DB">
        <w:rPr>
          <w:i/>
          <w:sz w:val="20"/>
          <w:lang w:val="en-US"/>
        </w:rPr>
        <w:t>R</w:t>
      </w:r>
      <w:r w:rsidRPr="006F25DB">
        <w:rPr>
          <w:sz w:val="20"/>
        </w:rPr>
        <w:t>:</w:t>
      </w:r>
    </w:p>
    <w:p w14:paraId="78246C89" w14:textId="77777777" w:rsidR="00015316" w:rsidRPr="006F25DB" w:rsidRDefault="00015316" w:rsidP="00015316">
      <w:pPr>
        <w:pStyle w:val="af"/>
        <w:spacing w:line="221" w:lineRule="auto"/>
        <w:ind w:firstLine="0"/>
        <w:jc w:val="center"/>
        <w:rPr>
          <w:sz w:val="20"/>
        </w:rPr>
      </w:pPr>
      <w:r w:rsidRPr="006F25DB">
        <w:rPr>
          <w:i/>
          <w:sz w:val="20"/>
          <w:lang w:val="en-US"/>
        </w:rPr>
        <w:t>R</w:t>
      </w:r>
      <w:r w:rsidRPr="006F25DB">
        <w:rPr>
          <w:sz w:val="20"/>
        </w:rPr>
        <w:t xml:space="preserve"> = </w:t>
      </w:r>
      <w:proofErr w:type="spellStart"/>
      <w:r w:rsidRPr="006F25DB">
        <w:rPr>
          <w:i/>
          <w:sz w:val="20"/>
          <w:lang w:val="en-US"/>
        </w:rPr>
        <w:t>x</w:t>
      </w:r>
      <w:r w:rsidRPr="006F25DB">
        <w:rPr>
          <w:sz w:val="20"/>
          <w:vertAlign w:val="subscript"/>
          <w:lang w:val="en-US"/>
        </w:rPr>
        <w:t>max</w:t>
      </w:r>
      <w:proofErr w:type="spellEnd"/>
      <w:r w:rsidRPr="006F25DB">
        <w:rPr>
          <w:sz w:val="20"/>
          <w:vertAlign w:val="subscript"/>
        </w:rPr>
        <w:t xml:space="preserve"> </w:t>
      </w:r>
      <w:r w:rsidRPr="006F25DB">
        <w:rPr>
          <w:sz w:val="20"/>
        </w:rPr>
        <w:t xml:space="preserve">– </w:t>
      </w:r>
      <w:proofErr w:type="spellStart"/>
      <w:r w:rsidRPr="006F25DB">
        <w:rPr>
          <w:i/>
          <w:sz w:val="20"/>
          <w:lang w:val="en-US"/>
        </w:rPr>
        <w:t>x</w:t>
      </w:r>
      <w:r w:rsidRPr="006F25DB">
        <w:rPr>
          <w:sz w:val="20"/>
          <w:vertAlign w:val="subscript"/>
          <w:lang w:val="en-US"/>
        </w:rPr>
        <w:t>min</w:t>
      </w:r>
      <w:proofErr w:type="spellEnd"/>
      <w:r w:rsidRPr="006F25DB">
        <w:rPr>
          <w:sz w:val="20"/>
        </w:rPr>
        <w:t>.</w:t>
      </w:r>
    </w:p>
    <w:p w14:paraId="2864AD0C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 xml:space="preserve">В нашем случае </w:t>
      </w:r>
      <w:proofErr w:type="spellStart"/>
      <w:r w:rsidRPr="006F25DB">
        <w:rPr>
          <w:i/>
          <w:sz w:val="20"/>
          <w:lang w:val="en-US"/>
        </w:rPr>
        <w:t>x</w:t>
      </w:r>
      <w:r w:rsidRPr="006F25DB">
        <w:rPr>
          <w:sz w:val="20"/>
          <w:vertAlign w:val="subscript"/>
          <w:lang w:val="en-US"/>
        </w:rPr>
        <w:t>max</w:t>
      </w:r>
      <w:proofErr w:type="spellEnd"/>
      <w:r w:rsidRPr="006F25DB">
        <w:rPr>
          <w:sz w:val="20"/>
        </w:rPr>
        <w:t xml:space="preserve">= 48, </w:t>
      </w:r>
      <w:proofErr w:type="spellStart"/>
      <w:r w:rsidRPr="006F25DB">
        <w:rPr>
          <w:i/>
          <w:sz w:val="20"/>
          <w:lang w:val="en-US"/>
        </w:rPr>
        <w:t>x</w:t>
      </w:r>
      <w:r w:rsidRPr="006F25DB">
        <w:rPr>
          <w:sz w:val="20"/>
          <w:vertAlign w:val="subscript"/>
          <w:lang w:val="en-US"/>
        </w:rPr>
        <w:t>min</w:t>
      </w:r>
      <w:proofErr w:type="spellEnd"/>
      <w:r w:rsidRPr="006F25DB">
        <w:rPr>
          <w:sz w:val="20"/>
          <w:vertAlign w:val="subscript"/>
        </w:rPr>
        <w:t xml:space="preserve"> </w:t>
      </w:r>
      <w:r w:rsidRPr="006F25DB">
        <w:rPr>
          <w:sz w:val="20"/>
        </w:rPr>
        <w:t xml:space="preserve">= 30, </w:t>
      </w:r>
      <w:r w:rsidRPr="006F25DB">
        <w:rPr>
          <w:i/>
          <w:sz w:val="20"/>
          <w:lang w:val="en-US"/>
        </w:rPr>
        <w:t>R</w:t>
      </w:r>
      <w:r w:rsidRPr="006F25DB">
        <w:rPr>
          <w:sz w:val="20"/>
        </w:rPr>
        <w:t xml:space="preserve"> = 48 – 30 = 18.</w:t>
      </w:r>
    </w:p>
    <w:p w14:paraId="394F60C7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>Обычно начало интервала выбирают на половину ширины интер</w:t>
      </w:r>
      <w:r w:rsidRPr="006F25DB">
        <w:rPr>
          <w:sz w:val="20"/>
        </w:rPr>
        <w:softHyphen/>
        <w:t xml:space="preserve">вала левее </w:t>
      </w:r>
      <w:proofErr w:type="spellStart"/>
      <w:r w:rsidRPr="006F25DB">
        <w:rPr>
          <w:i/>
          <w:sz w:val="20"/>
          <w:lang w:val="en-US"/>
        </w:rPr>
        <w:t>x</w:t>
      </w:r>
      <w:r w:rsidRPr="006F25DB">
        <w:rPr>
          <w:sz w:val="20"/>
          <w:vertAlign w:val="subscript"/>
          <w:lang w:val="en-US"/>
        </w:rPr>
        <w:t>min</w:t>
      </w:r>
      <w:proofErr w:type="spellEnd"/>
      <w:r w:rsidRPr="006F25DB">
        <w:rPr>
          <w:sz w:val="20"/>
        </w:rPr>
        <w:t>,</w:t>
      </w:r>
      <w:r w:rsidRPr="006F25DB">
        <w:rPr>
          <w:sz w:val="20"/>
          <w:vertAlign w:val="subscript"/>
        </w:rPr>
        <w:t xml:space="preserve"> </w:t>
      </w:r>
      <w:r w:rsidRPr="006F25DB">
        <w:rPr>
          <w:sz w:val="20"/>
        </w:rPr>
        <w:t xml:space="preserve">а конец последнего на </w:t>
      </w:r>
      <w:r w:rsidRPr="006F25DB">
        <w:rPr>
          <w:position w:val="-20"/>
          <w:sz w:val="20"/>
        </w:rPr>
        <w:t xml:space="preserve"> </w:t>
      </w:r>
      <w:r w:rsidRPr="006F25DB">
        <w:rPr>
          <w:sz w:val="20"/>
        </w:rPr>
        <w:t xml:space="preserve">половину ширины интервала правее </w:t>
      </w:r>
      <w:r w:rsidRPr="006F25DB">
        <w:rPr>
          <w:i/>
          <w:sz w:val="20"/>
        </w:rPr>
        <w:t>x</w:t>
      </w:r>
      <w:r w:rsidRPr="006F25DB">
        <w:rPr>
          <w:sz w:val="20"/>
          <w:vertAlign w:val="subscript"/>
          <w:lang w:val="en-US"/>
        </w:rPr>
        <w:t>max</w:t>
      </w:r>
      <w:r w:rsidRPr="006F25DB">
        <w:rPr>
          <w:sz w:val="20"/>
        </w:rPr>
        <w:t>. Тогда ширина интервала определяется по формуле</w:t>
      </w:r>
    </w:p>
    <w:p w14:paraId="35408DB5" w14:textId="77777777" w:rsidR="00015316" w:rsidRPr="006F25DB" w:rsidRDefault="00015316" w:rsidP="00015316">
      <w:pPr>
        <w:pStyle w:val="af"/>
        <w:spacing w:line="221" w:lineRule="auto"/>
        <w:ind w:firstLine="0"/>
        <w:jc w:val="center"/>
        <w:rPr>
          <w:sz w:val="20"/>
        </w:rPr>
      </w:pPr>
      <w:r w:rsidRPr="006F25DB">
        <w:rPr>
          <w:position w:val="-20"/>
          <w:sz w:val="20"/>
        </w:rPr>
        <w:object w:dxaOrig="1380" w:dyaOrig="540" w14:anchorId="3273FE9A">
          <v:shape id="_x0000_i1297" type="#_x0000_t75" style="width:69.75pt;height:27.75pt" o:ole="" fillcolor="window">
            <v:imagedata r:id="rId547" o:title=""/>
          </v:shape>
          <o:OLEObject Type="Embed" ProgID="Equation.3" ShapeID="_x0000_i1297" DrawAspect="Content" ObjectID="_1775314811" r:id="rId548"/>
        </w:object>
      </w:r>
      <w:r w:rsidRPr="006F25DB">
        <w:rPr>
          <w:sz w:val="20"/>
        </w:rPr>
        <w:t>.</w:t>
      </w:r>
    </w:p>
    <w:p w14:paraId="08892350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>Границы интервала находятся следующим образом:</w:t>
      </w:r>
    </w:p>
    <w:p w14:paraId="101C5D47" w14:textId="77777777" w:rsidR="00015316" w:rsidRPr="006F25DB" w:rsidRDefault="00015316" w:rsidP="00015316">
      <w:pPr>
        <w:pStyle w:val="af"/>
        <w:spacing w:line="221" w:lineRule="auto"/>
        <w:ind w:firstLine="0"/>
        <w:jc w:val="center"/>
        <w:rPr>
          <w:sz w:val="20"/>
        </w:rPr>
      </w:pPr>
      <w:r w:rsidRPr="006F25DB">
        <w:rPr>
          <w:position w:val="-20"/>
          <w:sz w:val="20"/>
        </w:rPr>
        <w:object w:dxaOrig="4560" w:dyaOrig="520" w14:anchorId="26FB2912">
          <v:shape id="_x0000_i1298" type="#_x0000_t75" style="width:232.5pt;height:25.5pt" o:ole="" fillcolor="window">
            <v:imagedata r:id="rId549" o:title=""/>
          </v:shape>
          <o:OLEObject Type="Embed" ProgID="Equation.3" ShapeID="_x0000_i1298" DrawAspect="Content" ObjectID="_1775314812" r:id="rId550"/>
        </w:object>
      </w:r>
      <w:r w:rsidRPr="006F25DB">
        <w:rPr>
          <w:sz w:val="20"/>
        </w:rPr>
        <w:t>.</w:t>
      </w:r>
    </w:p>
    <w:p w14:paraId="2B331C86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>В качестве контроля должно выполняться равенство</w:t>
      </w:r>
    </w:p>
    <w:p w14:paraId="62DA0F34" w14:textId="77777777" w:rsidR="00015316" w:rsidRPr="006F25DB" w:rsidRDefault="00015316" w:rsidP="00015316">
      <w:pPr>
        <w:pStyle w:val="af"/>
        <w:spacing w:line="221" w:lineRule="auto"/>
        <w:ind w:firstLine="0"/>
        <w:jc w:val="center"/>
        <w:rPr>
          <w:sz w:val="20"/>
        </w:rPr>
      </w:pPr>
      <w:r w:rsidRPr="006F25DB">
        <w:rPr>
          <w:position w:val="-20"/>
          <w:sz w:val="20"/>
        </w:rPr>
        <w:object w:dxaOrig="1140" w:dyaOrig="520" w14:anchorId="0C636A30">
          <v:shape id="_x0000_i1299" type="#_x0000_t75" style="width:57.75pt;height:25.5pt" o:ole="" fillcolor="window">
            <v:imagedata r:id="rId551" o:title=""/>
          </v:shape>
          <o:OLEObject Type="Embed" ProgID="Equation.3" ShapeID="_x0000_i1299" DrawAspect="Content" ObjectID="_1775314813" r:id="rId552"/>
        </w:object>
      </w:r>
      <w:r w:rsidRPr="006F25DB">
        <w:rPr>
          <w:sz w:val="20"/>
        </w:rPr>
        <w:t>.</w:t>
      </w:r>
    </w:p>
    <w:p w14:paraId="62862584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 xml:space="preserve">В нашем случае </w:t>
      </w:r>
      <w:r w:rsidRPr="006F25DB">
        <w:rPr>
          <w:position w:val="-22"/>
          <w:sz w:val="20"/>
        </w:rPr>
        <w:object w:dxaOrig="920" w:dyaOrig="560" w14:anchorId="5CED7453">
          <v:shape id="_x0000_i1300" type="#_x0000_t75" style="width:46.5pt;height:27.75pt" o:ole="" fillcolor="window">
            <v:imagedata r:id="rId553" o:title=""/>
          </v:shape>
          <o:OLEObject Type="Embed" ProgID="Equation.3" ShapeID="_x0000_i1300" DrawAspect="Content" ObjectID="_1775314814" r:id="rId554"/>
        </w:object>
      </w:r>
      <w:r w:rsidRPr="006F25DB">
        <w:rPr>
          <w:sz w:val="20"/>
        </w:rPr>
        <w:t>Тогда</w:t>
      </w:r>
    </w:p>
    <w:p w14:paraId="4F5A1ACF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i/>
          <w:sz w:val="20"/>
          <w:lang w:val="en-US"/>
        </w:rPr>
        <w:t>a</w:t>
      </w:r>
      <w:r w:rsidRPr="006F25DB">
        <w:rPr>
          <w:sz w:val="20"/>
          <w:vertAlign w:val="subscript"/>
        </w:rPr>
        <w:t xml:space="preserve">0 </w:t>
      </w:r>
      <w:r w:rsidRPr="006F25DB">
        <w:rPr>
          <w:sz w:val="20"/>
        </w:rPr>
        <w:t xml:space="preserve">= 30 – 1,5 = 28,5; </w:t>
      </w:r>
      <w:r w:rsidRPr="006F25DB">
        <w:rPr>
          <w:i/>
          <w:sz w:val="20"/>
          <w:lang w:val="en-US"/>
        </w:rPr>
        <w:t>a</w:t>
      </w:r>
      <w:r w:rsidRPr="006F25DB">
        <w:rPr>
          <w:sz w:val="20"/>
          <w:vertAlign w:val="subscript"/>
        </w:rPr>
        <w:t xml:space="preserve">1 </w:t>
      </w:r>
      <w:r w:rsidRPr="006F25DB">
        <w:rPr>
          <w:sz w:val="20"/>
        </w:rPr>
        <w:t xml:space="preserve">= 28,5 + 3 = 31,5; </w:t>
      </w:r>
      <w:r w:rsidRPr="006F25DB">
        <w:rPr>
          <w:i/>
          <w:sz w:val="20"/>
          <w:lang w:val="en-US"/>
        </w:rPr>
        <w:t>a</w:t>
      </w:r>
      <w:r w:rsidRPr="006F25DB">
        <w:rPr>
          <w:sz w:val="20"/>
          <w:vertAlign w:val="subscript"/>
        </w:rPr>
        <w:t xml:space="preserve">2 </w:t>
      </w:r>
      <w:r w:rsidRPr="006F25DB">
        <w:rPr>
          <w:sz w:val="20"/>
        </w:rPr>
        <w:t>= 31,5 + 3 = 34,5;</w:t>
      </w:r>
    </w:p>
    <w:p w14:paraId="4EC35994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i/>
          <w:sz w:val="20"/>
          <w:lang w:val="en-US"/>
        </w:rPr>
        <w:t>a</w:t>
      </w:r>
      <w:r w:rsidRPr="006F25DB">
        <w:rPr>
          <w:sz w:val="20"/>
          <w:vertAlign w:val="subscript"/>
        </w:rPr>
        <w:t>3</w:t>
      </w:r>
      <w:r w:rsidRPr="006F25DB">
        <w:rPr>
          <w:sz w:val="20"/>
        </w:rPr>
        <w:t xml:space="preserve">=34,5+3=37,5; </w:t>
      </w:r>
      <w:r w:rsidRPr="006F25DB">
        <w:rPr>
          <w:i/>
          <w:sz w:val="20"/>
          <w:lang w:val="en-US"/>
        </w:rPr>
        <w:t>a</w:t>
      </w:r>
      <w:r w:rsidRPr="006F25DB">
        <w:rPr>
          <w:sz w:val="20"/>
          <w:vertAlign w:val="subscript"/>
        </w:rPr>
        <w:t xml:space="preserve">4 </w:t>
      </w:r>
      <w:r w:rsidRPr="006F25DB">
        <w:rPr>
          <w:sz w:val="20"/>
        </w:rPr>
        <w:t xml:space="preserve">= 37,5 + 3 = 40,5; </w:t>
      </w:r>
      <w:r w:rsidRPr="006F25DB">
        <w:rPr>
          <w:i/>
          <w:sz w:val="20"/>
          <w:lang w:val="en-US"/>
        </w:rPr>
        <w:t>a</w:t>
      </w:r>
      <w:r w:rsidRPr="006F25DB">
        <w:rPr>
          <w:sz w:val="20"/>
          <w:vertAlign w:val="subscript"/>
        </w:rPr>
        <w:t xml:space="preserve">5 </w:t>
      </w:r>
      <w:r w:rsidRPr="006F25DB">
        <w:rPr>
          <w:sz w:val="20"/>
        </w:rPr>
        <w:t xml:space="preserve">= 40,5 + 3 = 43,5; </w:t>
      </w:r>
    </w:p>
    <w:p w14:paraId="37506F90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i/>
          <w:sz w:val="20"/>
          <w:lang w:val="en-US"/>
        </w:rPr>
        <w:t>a</w:t>
      </w:r>
      <w:r w:rsidRPr="006F25DB">
        <w:rPr>
          <w:sz w:val="20"/>
          <w:vertAlign w:val="subscript"/>
        </w:rPr>
        <w:t xml:space="preserve">6 </w:t>
      </w:r>
      <w:r w:rsidRPr="006F25DB">
        <w:rPr>
          <w:sz w:val="20"/>
        </w:rPr>
        <w:t xml:space="preserve">= 43,5 + 3 = 46,5; </w:t>
      </w:r>
      <w:r w:rsidRPr="006F25DB">
        <w:rPr>
          <w:i/>
          <w:sz w:val="20"/>
          <w:lang w:val="en-US"/>
        </w:rPr>
        <w:t>a</w:t>
      </w:r>
      <w:r w:rsidRPr="006F25DB">
        <w:rPr>
          <w:sz w:val="20"/>
          <w:vertAlign w:val="subscript"/>
        </w:rPr>
        <w:t xml:space="preserve">7 </w:t>
      </w:r>
      <w:r w:rsidRPr="006F25DB">
        <w:rPr>
          <w:sz w:val="20"/>
        </w:rPr>
        <w:t>= 46,5 + 3 = 49,5.</w:t>
      </w:r>
    </w:p>
    <w:p w14:paraId="23D4B743" w14:textId="77777777" w:rsidR="00015316" w:rsidRPr="006F25DB" w:rsidRDefault="00015316" w:rsidP="00015316">
      <w:pPr>
        <w:pStyle w:val="af"/>
        <w:spacing w:line="221" w:lineRule="auto"/>
        <w:ind w:firstLine="284"/>
        <w:rPr>
          <w:position w:val="-10"/>
          <w:sz w:val="20"/>
        </w:rPr>
      </w:pPr>
      <w:r w:rsidRPr="006F25DB">
        <w:rPr>
          <w:sz w:val="20"/>
        </w:rPr>
        <w:t>Составим статистические ряды распределения частот и относитель</w:t>
      </w:r>
      <w:r w:rsidRPr="006F25DB">
        <w:rPr>
          <w:sz w:val="20"/>
        </w:rPr>
        <w:softHyphen/>
        <w:t>ных частот.</w:t>
      </w:r>
      <w:r w:rsidRPr="006F25DB">
        <w:rPr>
          <w:position w:val="-10"/>
          <w:sz w:val="20"/>
        </w:rPr>
        <w:t xml:space="preserve"> </w:t>
      </w:r>
    </w:p>
    <w:p w14:paraId="328757E9" w14:textId="77777777" w:rsidR="00015316" w:rsidRPr="006F25DB" w:rsidRDefault="00015316" w:rsidP="00015316">
      <w:pPr>
        <w:pStyle w:val="af"/>
        <w:spacing w:line="221" w:lineRule="auto"/>
        <w:ind w:firstLine="284"/>
        <w:rPr>
          <w:position w:val="-10"/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0"/>
        <w:gridCol w:w="1417"/>
        <w:gridCol w:w="992"/>
        <w:gridCol w:w="1979"/>
      </w:tblGrid>
      <w:tr w:rsidR="00015316" w:rsidRPr="006F25DB" w14:paraId="106FA480" w14:textId="77777777" w:rsidTr="00015316">
        <w:tc>
          <w:tcPr>
            <w:tcW w:w="1560" w:type="dxa"/>
            <w:vAlign w:val="center"/>
          </w:tcPr>
          <w:p w14:paraId="0D4465EE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Интервалы значений</w:t>
            </w:r>
            <w:r w:rsidRPr="006F25DB">
              <w:rPr>
                <w:sz w:val="20"/>
                <w:lang w:val="en-US"/>
              </w:rPr>
              <w:t xml:space="preserve"> </w:t>
            </w:r>
            <w:r w:rsidRPr="006F25DB">
              <w:rPr>
                <w:sz w:val="20"/>
              </w:rPr>
              <w:t>СВ</w:t>
            </w:r>
            <w:r w:rsidRPr="006F25DB">
              <w:rPr>
                <w:sz w:val="20"/>
                <w:lang w:val="en-US"/>
              </w:rPr>
              <w:t xml:space="preserve"> </w:t>
            </w:r>
            <w:r w:rsidRPr="006F25DB">
              <w:rPr>
                <w:i/>
                <w:sz w:val="20"/>
              </w:rPr>
              <w:t>Х</w:t>
            </w:r>
          </w:p>
        </w:tc>
        <w:tc>
          <w:tcPr>
            <w:tcW w:w="1417" w:type="dxa"/>
            <w:vAlign w:val="center"/>
          </w:tcPr>
          <w:p w14:paraId="14071E9A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Подсчет частот</w:t>
            </w:r>
          </w:p>
        </w:tc>
        <w:tc>
          <w:tcPr>
            <w:tcW w:w="992" w:type="dxa"/>
            <w:vAlign w:val="center"/>
          </w:tcPr>
          <w:p w14:paraId="702DA3D4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Частоты</w:t>
            </w:r>
            <w:r w:rsidRPr="006F25DB">
              <w:rPr>
                <w:sz w:val="20"/>
                <w:lang w:val="en-US"/>
              </w:rPr>
              <w:t xml:space="preserve"> </w:t>
            </w:r>
            <w:r w:rsidRPr="006F25DB">
              <w:rPr>
                <w:i/>
                <w:sz w:val="20"/>
                <w:lang w:val="en-US"/>
              </w:rPr>
              <w:t>m</w:t>
            </w:r>
            <w:r w:rsidRPr="006F25DB">
              <w:rPr>
                <w:i/>
                <w:sz w:val="20"/>
                <w:vertAlign w:val="subscript"/>
                <w:lang w:val="en-US"/>
              </w:rPr>
              <w:t>i</w:t>
            </w:r>
          </w:p>
        </w:tc>
        <w:tc>
          <w:tcPr>
            <w:tcW w:w="1979" w:type="dxa"/>
            <w:vAlign w:val="center"/>
          </w:tcPr>
          <w:p w14:paraId="21F2EA76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Относительные</w:t>
            </w:r>
          </w:p>
          <w:p w14:paraId="7F1980D0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 xml:space="preserve">частоты </w:t>
            </w:r>
            <w:r w:rsidRPr="006F25DB">
              <w:rPr>
                <w:position w:val="-10"/>
                <w:sz w:val="20"/>
              </w:rPr>
              <w:object w:dxaOrig="900" w:dyaOrig="300" w14:anchorId="1C947988">
                <v:shape id="_x0000_i1301" type="#_x0000_t75" style="width:45.75pt;height:15pt" o:ole="" fillcolor="window">
                  <v:imagedata r:id="rId555" o:title=""/>
                </v:shape>
                <o:OLEObject Type="Embed" ProgID="Equation.DSMT4" ShapeID="_x0000_i1301" DrawAspect="Content" ObjectID="_1775314815" r:id="rId556"/>
              </w:object>
            </w:r>
          </w:p>
        </w:tc>
      </w:tr>
      <w:tr w:rsidR="00015316" w:rsidRPr="006F25DB" w14:paraId="389C3E46" w14:textId="77777777" w:rsidTr="00015316">
        <w:tc>
          <w:tcPr>
            <w:tcW w:w="1560" w:type="dxa"/>
            <w:vAlign w:val="center"/>
          </w:tcPr>
          <w:p w14:paraId="26067C92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[</w:t>
            </w:r>
            <w:r w:rsidRPr="006F25DB">
              <w:rPr>
                <w:sz w:val="20"/>
              </w:rPr>
              <w:t>28</w:t>
            </w:r>
            <w:r w:rsidRPr="006F25DB">
              <w:rPr>
                <w:sz w:val="20"/>
                <w:lang w:val="en-US"/>
              </w:rPr>
              <w:t>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31,5)</w:t>
            </w:r>
          </w:p>
        </w:tc>
        <w:tc>
          <w:tcPr>
            <w:tcW w:w="1417" w:type="dxa"/>
            <w:vAlign w:val="center"/>
          </w:tcPr>
          <w:p w14:paraId="61E5BE1C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III</w:t>
            </w:r>
          </w:p>
        </w:tc>
        <w:tc>
          <w:tcPr>
            <w:tcW w:w="992" w:type="dxa"/>
            <w:vAlign w:val="center"/>
          </w:tcPr>
          <w:p w14:paraId="45BB268B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</w:t>
            </w:r>
          </w:p>
        </w:tc>
        <w:tc>
          <w:tcPr>
            <w:tcW w:w="1979" w:type="dxa"/>
            <w:vAlign w:val="center"/>
          </w:tcPr>
          <w:p w14:paraId="37C26B54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</w:rPr>
              <w:t>0</w:t>
            </w:r>
            <w:r w:rsidRPr="006F25DB">
              <w:rPr>
                <w:sz w:val="20"/>
                <w:lang w:val="en-US"/>
              </w:rPr>
              <w:t>,06</w:t>
            </w:r>
          </w:p>
        </w:tc>
      </w:tr>
      <w:tr w:rsidR="00015316" w:rsidRPr="006F25DB" w14:paraId="201EA996" w14:textId="77777777" w:rsidTr="00015316">
        <w:tc>
          <w:tcPr>
            <w:tcW w:w="1560" w:type="dxa"/>
            <w:vAlign w:val="center"/>
          </w:tcPr>
          <w:p w14:paraId="5D0DC537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  <w:lang w:val="en-US"/>
              </w:rPr>
              <w:t>[31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34,5)</w:t>
            </w:r>
          </w:p>
        </w:tc>
        <w:tc>
          <w:tcPr>
            <w:tcW w:w="1417" w:type="dxa"/>
            <w:vAlign w:val="center"/>
          </w:tcPr>
          <w:p w14:paraId="7453BB40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IIIIIIIIII</w:t>
            </w:r>
          </w:p>
        </w:tc>
        <w:tc>
          <w:tcPr>
            <w:tcW w:w="992" w:type="dxa"/>
            <w:vAlign w:val="center"/>
          </w:tcPr>
          <w:p w14:paraId="4B437225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10</w:t>
            </w:r>
          </w:p>
        </w:tc>
        <w:tc>
          <w:tcPr>
            <w:tcW w:w="1979" w:type="dxa"/>
            <w:vAlign w:val="center"/>
          </w:tcPr>
          <w:p w14:paraId="757EE4DB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0,2</w:t>
            </w:r>
          </w:p>
        </w:tc>
      </w:tr>
      <w:tr w:rsidR="00015316" w:rsidRPr="006F25DB" w14:paraId="42A1A180" w14:textId="77777777" w:rsidTr="00015316">
        <w:tc>
          <w:tcPr>
            <w:tcW w:w="1560" w:type="dxa"/>
            <w:vAlign w:val="center"/>
          </w:tcPr>
          <w:p w14:paraId="535C9511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[34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37,5)</w:t>
            </w:r>
          </w:p>
        </w:tc>
        <w:tc>
          <w:tcPr>
            <w:tcW w:w="1417" w:type="dxa"/>
            <w:vAlign w:val="center"/>
          </w:tcPr>
          <w:p w14:paraId="21CF8226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IIIIIIIIIIIIIIIII</w:t>
            </w:r>
          </w:p>
        </w:tc>
        <w:tc>
          <w:tcPr>
            <w:tcW w:w="992" w:type="dxa"/>
            <w:vAlign w:val="center"/>
          </w:tcPr>
          <w:p w14:paraId="30C09E88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17</w:t>
            </w:r>
          </w:p>
        </w:tc>
        <w:tc>
          <w:tcPr>
            <w:tcW w:w="1979" w:type="dxa"/>
            <w:vAlign w:val="center"/>
          </w:tcPr>
          <w:p w14:paraId="688EA01F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0,34</w:t>
            </w:r>
          </w:p>
        </w:tc>
      </w:tr>
      <w:tr w:rsidR="00015316" w:rsidRPr="006F25DB" w14:paraId="0847B516" w14:textId="77777777" w:rsidTr="00015316">
        <w:tc>
          <w:tcPr>
            <w:tcW w:w="1560" w:type="dxa"/>
            <w:vAlign w:val="center"/>
          </w:tcPr>
          <w:p w14:paraId="4DBD75FA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[37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0,5)</w:t>
            </w:r>
          </w:p>
        </w:tc>
        <w:tc>
          <w:tcPr>
            <w:tcW w:w="1417" w:type="dxa"/>
            <w:vAlign w:val="center"/>
          </w:tcPr>
          <w:p w14:paraId="7863E6C9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IIIIIIIII</w:t>
            </w:r>
          </w:p>
        </w:tc>
        <w:tc>
          <w:tcPr>
            <w:tcW w:w="992" w:type="dxa"/>
            <w:vAlign w:val="center"/>
          </w:tcPr>
          <w:p w14:paraId="2B99AD99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9</w:t>
            </w:r>
          </w:p>
        </w:tc>
        <w:tc>
          <w:tcPr>
            <w:tcW w:w="1979" w:type="dxa"/>
            <w:vAlign w:val="center"/>
          </w:tcPr>
          <w:p w14:paraId="41A594BC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0,18</w:t>
            </w:r>
          </w:p>
        </w:tc>
      </w:tr>
      <w:tr w:rsidR="00015316" w:rsidRPr="006F25DB" w14:paraId="0ECE5AB3" w14:textId="77777777" w:rsidTr="00015316">
        <w:tc>
          <w:tcPr>
            <w:tcW w:w="1560" w:type="dxa"/>
            <w:vAlign w:val="center"/>
          </w:tcPr>
          <w:p w14:paraId="41FAB6BA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[40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3,5)</w:t>
            </w:r>
          </w:p>
        </w:tc>
        <w:tc>
          <w:tcPr>
            <w:tcW w:w="1417" w:type="dxa"/>
            <w:vAlign w:val="center"/>
          </w:tcPr>
          <w:p w14:paraId="4A40DE14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IIIII</w:t>
            </w:r>
          </w:p>
        </w:tc>
        <w:tc>
          <w:tcPr>
            <w:tcW w:w="992" w:type="dxa"/>
            <w:vAlign w:val="center"/>
          </w:tcPr>
          <w:p w14:paraId="35947D4F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5</w:t>
            </w:r>
          </w:p>
        </w:tc>
        <w:tc>
          <w:tcPr>
            <w:tcW w:w="1979" w:type="dxa"/>
            <w:vAlign w:val="center"/>
          </w:tcPr>
          <w:p w14:paraId="1C980396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0,1</w:t>
            </w:r>
          </w:p>
        </w:tc>
      </w:tr>
      <w:tr w:rsidR="00015316" w:rsidRPr="006F25DB" w14:paraId="69657948" w14:textId="77777777" w:rsidTr="00015316">
        <w:tc>
          <w:tcPr>
            <w:tcW w:w="1560" w:type="dxa"/>
            <w:vAlign w:val="center"/>
          </w:tcPr>
          <w:p w14:paraId="1D7A4A43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  <w:lang w:val="en-US"/>
              </w:rPr>
              <w:t>[43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6,5)</w:t>
            </w:r>
          </w:p>
        </w:tc>
        <w:tc>
          <w:tcPr>
            <w:tcW w:w="1417" w:type="dxa"/>
            <w:vAlign w:val="center"/>
          </w:tcPr>
          <w:p w14:paraId="777FBFE2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IIIII</w:t>
            </w:r>
          </w:p>
        </w:tc>
        <w:tc>
          <w:tcPr>
            <w:tcW w:w="992" w:type="dxa"/>
            <w:vAlign w:val="center"/>
          </w:tcPr>
          <w:p w14:paraId="7AF12F3E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5</w:t>
            </w:r>
          </w:p>
        </w:tc>
        <w:tc>
          <w:tcPr>
            <w:tcW w:w="1979" w:type="dxa"/>
            <w:vAlign w:val="center"/>
          </w:tcPr>
          <w:p w14:paraId="11AE5E54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0,1</w:t>
            </w:r>
          </w:p>
        </w:tc>
      </w:tr>
      <w:tr w:rsidR="00015316" w:rsidRPr="006F25DB" w14:paraId="0AF5FD72" w14:textId="77777777" w:rsidTr="00015316">
        <w:tc>
          <w:tcPr>
            <w:tcW w:w="1560" w:type="dxa"/>
            <w:vAlign w:val="center"/>
          </w:tcPr>
          <w:p w14:paraId="74EAA4E8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[46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9,5]</w:t>
            </w:r>
          </w:p>
        </w:tc>
        <w:tc>
          <w:tcPr>
            <w:tcW w:w="1417" w:type="dxa"/>
            <w:vAlign w:val="center"/>
          </w:tcPr>
          <w:p w14:paraId="68C54BBE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I</w:t>
            </w:r>
          </w:p>
        </w:tc>
        <w:tc>
          <w:tcPr>
            <w:tcW w:w="992" w:type="dxa"/>
            <w:vAlign w:val="center"/>
          </w:tcPr>
          <w:p w14:paraId="73F7B4C7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1</w:t>
            </w:r>
          </w:p>
        </w:tc>
        <w:tc>
          <w:tcPr>
            <w:tcW w:w="1979" w:type="dxa"/>
            <w:vAlign w:val="center"/>
          </w:tcPr>
          <w:p w14:paraId="00DF20B2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0,02</w:t>
            </w:r>
          </w:p>
        </w:tc>
      </w:tr>
    </w:tbl>
    <w:p w14:paraId="1A08BB69" w14:textId="77777777" w:rsidR="006F25DB" w:rsidRDefault="006F25DB" w:rsidP="00015316">
      <w:pPr>
        <w:pStyle w:val="af"/>
        <w:spacing w:line="228" w:lineRule="auto"/>
        <w:ind w:firstLine="284"/>
        <w:rPr>
          <w:sz w:val="20"/>
        </w:rPr>
      </w:pPr>
    </w:p>
    <w:p w14:paraId="5C0A6493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 xml:space="preserve">При подсчете частот в каждый интервал включаются те значения </w:t>
      </w:r>
      <w:r w:rsidRPr="006F25DB">
        <w:rPr>
          <w:i/>
          <w:sz w:val="20"/>
        </w:rPr>
        <w:t>Х</w:t>
      </w:r>
      <w:r w:rsidRPr="006F25DB">
        <w:rPr>
          <w:sz w:val="20"/>
        </w:rPr>
        <w:t>, которые больше или равны нижней границы и меньше верхней гра</w:t>
      </w:r>
      <w:r w:rsidRPr="006F25DB">
        <w:rPr>
          <w:sz w:val="20"/>
        </w:rPr>
        <w:softHyphen/>
        <w:t>ницы соответствующего интервала. Сумма всех частот должна рав</w:t>
      </w:r>
      <w:r w:rsidRPr="006F25DB">
        <w:rPr>
          <w:sz w:val="20"/>
        </w:rPr>
        <w:softHyphen/>
      </w:r>
      <w:r w:rsidRPr="006F25DB">
        <w:rPr>
          <w:sz w:val="20"/>
        </w:rPr>
        <w:lastRenderedPageBreak/>
        <w:t>няться объему выборки (</w:t>
      </w:r>
      <w:r w:rsidRPr="006F25DB">
        <w:rPr>
          <w:i/>
          <w:sz w:val="20"/>
          <w:lang w:val="en-US"/>
        </w:rPr>
        <w:t>n</w:t>
      </w:r>
      <w:r w:rsidRPr="006F25DB">
        <w:rPr>
          <w:i/>
          <w:sz w:val="20"/>
        </w:rPr>
        <w:t xml:space="preserve"> </w:t>
      </w:r>
      <w:r w:rsidRPr="006F25DB">
        <w:rPr>
          <w:sz w:val="20"/>
        </w:rPr>
        <w:t>= 50). Для нахождения относительных частот нужно частоты разделить на объем выборки:</w:t>
      </w:r>
    </w:p>
    <w:p w14:paraId="15C15128" w14:textId="77777777" w:rsidR="00015316" w:rsidRPr="006F25DB" w:rsidRDefault="00015316" w:rsidP="00015316">
      <w:pPr>
        <w:pStyle w:val="af"/>
        <w:spacing w:line="228" w:lineRule="auto"/>
        <w:jc w:val="center"/>
        <w:rPr>
          <w:sz w:val="20"/>
        </w:rPr>
      </w:pPr>
      <w:r w:rsidRPr="006F25DB">
        <w:rPr>
          <w:position w:val="-22"/>
          <w:sz w:val="20"/>
        </w:rPr>
        <w:object w:dxaOrig="700" w:dyaOrig="560" w14:anchorId="07072708">
          <v:shape id="_x0000_i1302" type="#_x0000_t75" style="width:34.5pt;height:27.75pt" o:ole="" fillcolor="window">
            <v:imagedata r:id="rId557" o:title=""/>
          </v:shape>
          <o:OLEObject Type="Embed" ProgID="Equation.DSMT4" ShapeID="_x0000_i1302" DrawAspect="Content" ObjectID="_1775314816" r:id="rId558"/>
        </w:object>
      </w:r>
      <w:r w:rsidRPr="006F25DB">
        <w:rPr>
          <w:sz w:val="20"/>
        </w:rPr>
        <w:t>.</w:t>
      </w:r>
    </w:p>
    <w:p w14:paraId="34531CFC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 xml:space="preserve">2. Для построения гистограммы частот по оси </w:t>
      </w:r>
      <w:r w:rsidRPr="006F25DB">
        <w:rPr>
          <w:i/>
          <w:sz w:val="20"/>
          <w:lang w:val="en-US"/>
        </w:rPr>
        <w:t>Ox</w:t>
      </w:r>
      <w:r w:rsidRPr="006F25DB">
        <w:rPr>
          <w:sz w:val="20"/>
        </w:rPr>
        <w:t xml:space="preserve"> откладываем частичные интервалы и на каждом из них строим прямоугольник, высота которого равна частоте соответствующего интервала. Полученная при этом фигура называется гистограммой частот.</w:t>
      </w:r>
    </w:p>
    <w:p w14:paraId="738BC4E3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8712277" wp14:editId="674410C9">
                <wp:simplePos x="0" y="0"/>
                <wp:positionH relativeFrom="column">
                  <wp:posOffset>305435</wp:posOffset>
                </wp:positionH>
                <wp:positionV relativeFrom="paragraph">
                  <wp:posOffset>554990</wp:posOffset>
                </wp:positionV>
                <wp:extent cx="3161665" cy="1482725"/>
                <wp:effectExtent l="0" t="0" r="0" b="3175"/>
                <wp:wrapTopAndBottom/>
                <wp:docPr id="404" name="Группа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1665" cy="1482725"/>
                          <a:chOff x="1350" y="1651"/>
                          <a:chExt cx="5451" cy="3154"/>
                        </a:xfrm>
                      </wpg:grpSpPr>
                      <wpg:grpSp>
                        <wpg:cNvPr id="405" name="Group 1685"/>
                        <wpg:cNvGrpSpPr>
                          <a:grpSpLocks noChangeAspect="1"/>
                        </wpg:cNvGrpSpPr>
                        <wpg:grpSpPr bwMode="auto">
                          <a:xfrm>
                            <a:off x="1350" y="1651"/>
                            <a:ext cx="5451" cy="3154"/>
                            <a:chOff x="816" y="4574"/>
                            <a:chExt cx="6622" cy="3945"/>
                          </a:xfrm>
                        </wpg:grpSpPr>
                        <wps:wsp>
                          <wps:cNvPr id="406" name="Text Box 168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043" y="7891"/>
                              <a:ext cx="395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A3BB3C" w14:textId="77777777" w:rsidR="00015316" w:rsidRPr="00B31991" w:rsidRDefault="00015316" w:rsidP="00015316">
                                <w:pPr>
                                  <w:rPr>
                                    <w:i/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 w:rsidRPr="00B31991">
                                  <w:rPr>
                                    <w:i/>
                                    <w:sz w:val="16"/>
                                    <w:szCs w:val="16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07" name="Picture 168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5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13" y="4694"/>
                              <a:ext cx="6165" cy="3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642" name="Text Box 168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16" y="4574"/>
                              <a:ext cx="653" cy="5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676F36" w14:textId="77777777" w:rsidR="00015316" w:rsidRPr="00B31991" w:rsidRDefault="00015316" w:rsidP="00015316">
                                <w:pPr>
                                  <w:rPr>
                                    <w:i/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6"/>
                                    <w:szCs w:val="16"/>
                                    <w:lang w:val="en-US"/>
                                  </w:rPr>
                                  <w:t>m</w:t>
                                </w:r>
                                <w:r w:rsidRPr="00A25D95">
                                  <w:rPr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08" name="Text Box 1688"/>
                        <wps:cNvSpPr txBox="1">
                          <a:spLocks noChangeArrowheads="1"/>
                        </wps:cNvSpPr>
                        <wps:spPr bwMode="auto">
                          <a:xfrm>
                            <a:off x="1732" y="4352"/>
                            <a:ext cx="340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F5D136" w14:textId="77777777" w:rsidR="00015316" w:rsidRPr="00DA7D46" w:rsidRDefault="00015316" w:rsidP="00015316">
                              <w:pPr>
                                <w:rPr>
                                  <w:rFonts w:ascii="Arial" w:hAnsi="Arial" w:cs="Arial"/>
                                  <w:sz w:val="12"/>
                                  <w:szCs w:val="12"/>
                                  <w:lang w:val="en-US"/>
                                </w:rPr>
                              </w:pPr>
                              <w:r w:rsidRPr="00DA7D46">
                                <w:rPr>
                                  <w:rFonts w:ascii="Arial" w:hAnsi="Arial" w:cs="Arial"/>
                                  <w:sz w:val="12"/>
                                  <w:szCs w:val="12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712277" id="Группа 404" o:spid="_x0000_s1026" style="position:absolute;left:0;text-align:left;margin-left:24.05pt;margin-top:43.7pt;width:248.95pt;height:116.75pt;z-index:251659264" coordorigin="1350,1651" coordsize="5451,3154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">
                <v:group id="Group 1685" o:spid="_x0000_s1027" style="position:absolute;left:1350;top:1651;width:5451;height:3154" coordorigin="816,4574" coordsize="6622,3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ZpA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eL+D3TDgCcn0HAAD//wMAUEsBAi0AFAAGAAgAAAAhANvh9svuAAAAhQEAABMAAAAAAAAA&#10;AAAAAAAAAAAAAFtDb250ZW50X1R5cGVzXS54bWxQSwECLQAUAAYACAAAACEAWvQsW78AAAAVAQAA&#10;CwAAAAAAAAAAAAAAAAAfAQAAX3JlbHMvLnJlbHNQSwECLQAUAAYACAAAACEANt2aQMYAAADcAAAA&#10;DwAAAAAAAAAAAAAAAAAHAgAAZHJzL2Rvd25yZXYueG1sUEsFBgAAAAADAAMAtwAAAPoCAAAAAA==&#10;">
                  <o:lock v:ext="edit" aspectratio="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686" o:spid="_x0000_s1028" type="#_x0000_t202" style="position:absolute;left:7043;top:7891;width:39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" filled="f" stroked="f" strokecolor="white">
                    <o:lock v:ext="edit" aspectratio="t"/>
                    <v:textbox>
                      <w:txbxContent>
                        <w:p w14:paraId="60A3BB3C" w14:textId="77777777" w:rsidR="00015316" w:rsidRPr="00B31991" w:rsidRDefault="00015316" w:rsidP="00015316">
                          <w:pPr>
                            <w:rPr>
                              <w:i/>
                              <w:sz w:val="16"/>
                              <w:szCs w:val="16"/>
                              <w:lang w:val="en-US"/>
                            </w:rPr>
                          </w:pPr>
                          <w:r w:rsidRPr="00B31991">
                            <w:rPr>
                              <w:i/>
                              <w:sz w:val="16"/>
                              <w:szCs w:val="16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Picture 1687" o:spid="_x0000_s1029" type="#_x0000_t75" style="position:absolute;left:1113;top:4694;width:6165;height:38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">
                    <v:imagedata r:id="rId560" o:title=""/>
                  </v:shape>
                  <v:shape id="Text Box 1686" o:spid="_x0000_s1030" type="#_x0000_t202" style="position:absolute;left:816;top:4574;width:653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" stroked="f" strokecolor="white">
                    <o:lock v:ext="edit" aspectratio="t"/>
                    <v:textbox>
                      <w:txbxContent>
                        <w:p w14:paraId="76676F36" w14:textId="77777777" w:rsidR="00015316" w:rsidRPr="00B31991" w:rsidRDefault="00015316" w:rsidP="00015316">
                          <w:pPr>
                            <w:rPr>
                              <w:i/>
                              <w:sz w:val="16"/>
                              <w:szCs w:val="16"/>
                              <w:lang w:val="en-US"/>
                            </w:rPr>
                          </w:pPr>
                          <w:r>
                            <w:rPr>
                              <w:i/>
                              <w:sz w:val="16"/>
                              <w:szCs w:val="16"/>
                              <w:lang w:val="en-US"/>
                            </w:rPr>
                            <w:t>m</w:t>
                          </w:r>
                          <w:r w:rsidRPr="00A25D95">
                            <w:rPr>
                              <w:i/>
                              <w:sz w:val="16"/>
                              <w:szCs w:val="16"/>
                              <w:vertAlign w:val="subscript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shape id="Text Box 1688" o:spid="_x0000_s1031" type="#_x0000_t202" style="position:absolute;left:1732;top:4352;width:340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LBi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IxV&#10;XBvPxCMgF08AAAD//wMAUEsBAi0AFAAGAAgAAAAhANvh9svuAAAAhQEAABMAAAAAAAAAAAAAAAAA&#10;AAAAAFtDb250ZW50X1R5cGVzXS54bWxQSwECLQAUAAYACAAAACEAWvQsW78AAAAVAQAACwAAAAAA&#10;AAAAAAAAAAAfAQAAX3JlbHMvLnJlbHNQSwECLQAUAAYACAAAACEAf0iwYsAAAADcAAAADwAAAAAA&#10;AAAAAAAAAAAHAgAAZHJzL2Rvd25yZXYueG1sUEsFBgAAAAADAAMAtwAAAPQCAAAAAA==&#10;" filled="f" stroked="f">
                  <v:textbox>
                    <w:txbxContent>
                      <w:p w14:paraId="37F5D136" w14:textId="77777777" w:rsidR="00015316" w:rsidRPr="00DA7D46" w:rsidRDefault="00015316" w:rsidP="00015316">
                        <w:pPr>
                          <w:rPr>
                            <w:rFonts w:ascii="Arial" w:hAnsi="Arial" w:cs="Arial"/>
                            <w:sz w:val="12"/>
                            <w:szCs w:val="12"/>
                            <w:lang w:val="en-US"/>
                          </w:rPr>
                        </w:pPr>
                        <w:r w:rsidRPr="00DA7D46">
                          <w:rPr>
                            <w:rFonts w:ascii="Arial" w:hAnsi="Arial" w:cs="Arial"/>
                            <w:sz w:val="12"/>
                            <w:szCs w:val="12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6F25DB">
        <w:rPr>
          <w:sz w:val="20"/>
        </w:rPr>
        <w:t xml:space="preserve">Для построения полигона частот проводим ломаную линию, соединяющую середины верхних оснований прямоугольников. </w:t>
      </w:r>
    </w:p>
    <w:p w14:paraId="540D3465" w14:textId="77777777" w:rsidR="00015316" w:rsidRPr="006F25DB" w:rsidRDefault="00015316" w:rsidP="00015316">
      <w:pPr>
        <w:pStyle w:val="af"/>
        <w:spacing w:line="228" w:lineRule="auto"/>
        <w:ind w:firstLine="284"/>
        <w:jc w:val="center"/>
        <w:rPr>
          <w:sz w:val="20"/>
        </w:rPr>
      </w:pPr>
      <w:r w:rsidRPr="006F25DB">
        <w:rPr>
          <w:sz w:val="20"/>
        </w:rPr>
        <w:t>Гистограмма и полигон частот</w:t>
      </w:r>
    </w:p>
    <w:p w14:paraId="199FF151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</w:p>
    <w:p w14:paraId="27F9761C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>Аналогичным образом строится гистограмма и полигон относительных частот.</w:t>
      </w:r>
    </w:p>
    <w:p w14:paraId="2834E72A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 xml:space="preserve">3. Для нахождения выборочной средней  </w:t>
      </w:r>
      <w:r w:rsidRPr="006F25DB">
        <w:rPr>
          <w:position w:val="-6"/>
          <w:sz w:val="20"/>
        </w:rPr>
        <w:object w:dxaOrig="240" w:dyaOrig="300" w14:anchorId="3944DBE4">
          <v:shape id="_x0000_i1303" type="#_x0000_t75" style="width:12pt;height:14.25pt" o:ole="" fillcolor="window">
            <v:imagedata r:id="rId541" o:title=""/>
          </v:shape>
          <o:OLEObject Type="Embed" ProgID="Equation.3" ShapeID="_x0000_i1303" DrawAspect="Content" ObjectID="_1775314817" r:id="rId561"/>
        </w:object>
      </w:r>
      <w:r w:rsidRPr="006F25DB">
        <w:rPr>
          <w:position w:val="-4"/>
          <w:sz w:val="20"/>
        </w:rPr>
        <w:object w:dxaOrig="160" w:dyaOrig="240" w14:anchorId="21B490BF">
          <v:shape id="_x0000_i1304" type="#_x0000_t75" style="width:8.25pt;height:12pt" o:ole="" fillcolor="window">
            <v:imagedata r:id="rId562" o:title=""/>
          </v:shape>
          <o:OLEObject Type="Embed" ProgID="Equation.DSMT4" ShapeID="_x0000_i1304" DrawAspect="Content" ObjectID="_1775314818" r:id="rId563"/>
        </w:object>
      </w:r>
      <w:r w:rsidRPr="006F25DB">
        <w:rPr>
          <w:sz w:val="20"/>
        </w:rPr>
        <w:t xml:space="preserve"> воспользуемся формулой</w:t>
      </w:r>
    </w:p>
    <w:p w14:paraId="10950BAE" w14:textId="77777777" w:rsidR="00015316" w:rsidRPr="006F25DB" w:rsidRDefault="00015316" w:rsidP="00015316">
      <w:pPr>
        <w:pStyle w:val="af"/>
        <w:spacing w:line="228" w:lineRule="auto"/>
        <w:ind w:firstLine="0"/>
        <w:jc w:val="center"/>
        <w:rPr>
          <w:sz w:val="20"/>
        </w:rPr>
      </w:pPr>
      <w:r w:rsidRPr="006F25DB">
        <w:rPr>
          <w:position w:val="-28"/>
          <w:sz w:val="20"/>
        </w:rPr>
        <w:object w:dxaOrig="1520" w:dyaOrig="660" w14:anchorId="2721BDD7">
          <v:shape id="_x0000_i1305" type="#_x0000_t75" style="width:75.75pt;height:33.75pt" o:ole="" fillcolor="window">
            <v:imagedata r:id="rId564" o:title=""/>
          </v:shape>
          <o:OLEObject Type="Embed" ProgID="Equation.3" ShapeID="_x0000_i1305" DrawAspect="Content" ObjectID="_1775314819" r:id="rId565"/>
        </w:object>
      </w:r>
    </w:p>
    <w:p w14:paraId="40EDC862" w14:textId="77777777" w:rsidR="00015316" w:rsidRPr="006F25DB" w:rsidRDefault="00015316" w:rsidP="00015316">
      <w:pPr>
        <w:pStyle w:val="af"/>
        <w:spacing w:line="228" w:lineRule="auto"/>
        <w:ind w:firstLine="0"/>
        <w:rPr>
          <w:sz w:val="20"/>
        </w:rPr>
      </w:pPr>
      <w:r w:rsidRPr="006F25DB">
        <w:rPr>
          <w:sz w:val="20"/>
        </w:rPr>
        <w:t xml:space="preserve">где </w:t>
      </w:r>
      <w:proofErr w:type="gramStart"/>
      <w:r w:rsidRPr="006F25DB">
        <w:rPr>
          <w:i/>
          <w:sz w:val="20"/>
          <w:lang w:val="en-US"/>
        </w:rPr>
        <w:t>x</w:t>
      </w:r>
      <w:r w:rsidRPr="006F25DB">
        <w:rPr>
          <w:i/>
          <w:sz w:val="20"/>
          <w:vertAlign w:val="subscript"/>
          <w:lang w:val="en-US"/>
        </w:rPr>
        <w:t>i</w:t>
      </w:r>
      <w:r w:rsidRPr="006F25DB">
        <w:rPr>
          <w:i/>
          <w:sz w:val="20"/>
          <w:vertAlign w:val="subscript"/>
        </w:rPr>
        <w:t xml:space="preserve"> </w:t>
      </w:r>
      <w:r w:rsidRPr="006F25DB">
        <w:rPr>
          <w:sz w:val="20"/>
        </w:rPr>
        <w:t xml:space="preserve"> и</w:t>
      </w:r>
      <w:proofErr w:type="gramEnd"/>
      <w:r w:rsidRPr="006F25DB">
        <w:rPr>
          <w:sz w:val="20"/>
        </w:rPr>
        <w:t xml:space="preserve"> </w:t>
      </w:r>
      <w:r w:rsidRPr="006F25DB">
        <w:rPr>
          <w:i/>
          <w:sz w:val="20"/>
          <w:lang w:val="en-US"/>
        </w:rPr>
        <w:t>m</w:t>
      </w:r>
      <w:r w:rsidRPr="006F25DB">
        <w:rPr>
          <w:i/>
          <w:sz w:val="20"/>
          <w:vertAlign w:val="subscript"/>
          <w:lang w:val="en-US"/>
        </w:rPr>
        <w:t>i</w:t>
      </w:r>
      <w:r w:rsidRPr="006F25DB">
        <w:rPr>
          <w:sz w:val="20"/>
          <w:vertAlign w:val="subscript"/>
        </w:rPr>
        <w:t xml:space="preserve">  </w:t>
      </w:r>
      <w:r w:rsidRPr="006F25DB">
        <w:rPr>
          <w:sz w:val="20"/>
        </w:rPr>
        <w:t xml:space="preserve">– соответственно середина и частота </w:t>
      </w:r>
      <w:proofErr w:type="spellStart"/>
      <w:r w:rsidRPr="006F25DB">
        <w:rPr>
          <w:i/>
          <w:sz w:val="20"/>
          <w:lang w:val="en-US"/>
        </w:rPr>
        <w:t>i</w:t>
      </w:r>
      <w:proofErr w:type="spellEnd"/>
      <w:r w:rsidRPr="006F25DB">
        <w:rPr>
          <w:i/>
          <w:sz w:val="20"/>
        </w:rPr>
        <w:t xml:space="preserve"> </w:t>
      </w:r>
      <w:r w:rsidRPr="006F25DB">
        <w:rPr>
          <w:b/>
          <w:sz w:val="20"/>
        </w:rPr>
        <w:t>-</w:t>
      </w:r>
      <w:r w:rsidRPr="006F25DB">
        <w:rPr>
          <w:sz w:val="20"/>
        </w:rPr>
        <w:t>го интервала (</w:t>
      </w:r>
      <w:proofErr w:type="spellStart"/>
      <w:r w:rsidRPr="006F25DB">
        <w:rPr>
          <w:i/>
          <w:sz w:val="20"/>
          <w:lang w:val="en-US"/>
        </w:rPr>
        <w:t>i</w:t>
      </w:r>
      <w:proofErr w:type="spellEnd"/>
      <w:r w:rsidRPr="006F25DB">
        <w:rPr>
          <w:i/>
          <w:sz w:val="20"/>
        </w:rPr>
        <w:t xml:space="preserve"> </w:t>
      </w:r>
      <w:r w:rsidRPr="006F25DB">
        <w:rPr>
          <w:sz w:val="20"/>
        </w:rPr>
        <w:t>=</w:t>
      </w:r>
      <w:r w:rsidRPr="006F25DB">
        <w:rPr>
          <w:position w:val="-8"/>
          <w:sz w:val="20"/>
        </w:rPr>
        <w:object w:dxaOrig="279" w:dyaOrig="320" w14:anchorId="547C9B66">
          <v:shape id="_x0000_i1306" type="#_x0000_t75" style="width:13.5pt;height:15.75pt" o:ole="" fillcolor="window">
            <v:imagedata r:id="rId566" o:title=""/>
          </v:shape>
          <o:OLEObject Type="Embed" ProgID="Equation.3" ShapeID="_x0000_i1306" DrawAspect="Content" ObjectID="_1775314820" r:id="rId567"/>
        </w:object>
      </w:r>
      <w:r w:rsidRPr="006F25DB">
        <w:rPr>
          <w:sz w:val="20"/>
        </w:rPr>
        <w:t>).</w:t>
      </w:r>
    </w:p>
    <w:p w14:paraId="7D2D3DF3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 xml:space="preserve">Середины интервалов определяем по формуле </w:t>
      </w:r>
    </w:p>
    <w:p w14:paraId="4BAE9820" w14:textId="77777777" w:rsidR="00015316" w:rsidRPr="006F25DB" w:rsidRDefault="00015316" w:rsidP="00015316">
      <w:pPr>
        <w:pStyle w:val="af"/>
        <w:spacing w:line="228" w:lineRule="auto"/>
        <w:ind w:firstLine="0"/>
        <w:jc w:val="center"/>
        <w:rPr>
          <w:sz w:val="20"/>
        </w:rPr>
      </w:pPr>
      <w:r w:rsidRPr="006F25DB">
        <w:rPr>
          <w:position w:val="-20"/>
          <w:sz w:val="20"/>
        </w:rPr>
        <w:object w:dxaOrig="1160" w:dyaOrig="520" w14:anchorId="4B627E08">
          <v:shape id="_x0000_i1307" type="#_x0000_t75" style="width:58.5pt;height:25.5pt" o:ole="" fillcolor="window">
            <v:imagedata r:id="rId568" o:title=""/>
          </v:shape>
          <o:OLEObject Type="Embed" ProgID="Equation.3" ShapeID="_x0000_i1307" DrawAspect="Content" ObjectID="_1775314821" r:id="rId569"/>
        </w:object>
      </w:r>
      <w:r w:rsidRPr="006F25DB">
        <w:rPr>
          <w:sz w:val="20"/>
        </w:rPr>
        <w:t>.</w:t>
      </w:r>
    </w:p>
    <w:p w14:paraId="040EDF6B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 xml:space="preserve">В нашем случае </w:t>
      </w:r>
    </w:p>
    <w:p w14:paraId="499DAC8A" w14:textId="77777777" w:rsidR="00015316" w:rsidRPr="006F25DB" w:rsidRDefault="00015316" w:rsidP="00015316">
      <w:pPr>
        <w:pStyle w:val="af"/>
        <w:spacing w:line="228" w:lineRule="auto"/>
        <w:ind w:firstLine="0"/>
        <w:jc w:val="center"/>
        <w:rPr>
          <w:sz w:val="20"/>
        </w:rPr>
      </w:pPr>
      <w:r w:rsidRPr="006F25DB">
        <w:rPr>
          <w:position w:val="-20"/>
          <w:sz w:val="20"/>
        </w:rPr>
        <w:object w:dxaOrig="4080" w:dyaOrig="520" w14:anchorId="1C89DAEA">
          <v:shape id="_x0000_i1308" type="#_x0000_t75" style="width:203.25pt;height:25.5pt" o:ole="" fillcolor="window">
            <v:imagedata r:id="rId570" o:title=""/>
            <o:lock v:ext="edit" aspectratio="f"/>
          </v:shape>
          <o:OLEObject Type="Embed" ProgID="Equation.3" ShapeID="_x0000_i1308" DrawAspect="Content" ObjectID="_1775314822" r:id="rId571"/>
        </w:object>
      </w:r>
    </w:p>
    <w:p w14:paraId="40F10B77" w14:textId="77777777" w:rsidR="00015316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>Расчеты сводим в таблицу</w:t>
      </w:r>
      <w:r w:rsidRPr="006F25DB">
        <w:rPr>
          <w:sz w:val="20"/>
          <w:lang w:val="en-US"/>
        </w:rPr>
        <w:t>.</w:t>
      </w:r>
    </w:p>
    <w:p w14:paraId="7A51AC31" w14:textId="77777777" w:rsidR="006F25DB" w:rsidRPr="006F25DB" w:rsidRDefault="006F25DB" w:rsidP="00015316">
      <w:pPr>
        <w:pStyle w:val="af"/>
        <w:spacing w:line="228" w:lineRule="auto"/>
        <w:ind w:firstLine="284"/>
        <w:rPr>
          <w:sz w:val="20"/>
        </w:rPr>
      </w:pPr>
    </w:p>
    <w:p w14:paraId="2A47DD72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4"/>
        <w:gridCol w:w="2328"/>
        <w:gridCol w:w="1301"/>
        <w:gridCol w:w="7"/>
        <w:gridCol w:w="1299"/>
      </w:tblGrid>
      <w:tr w:rsidR="00015316" w:rsidRPr="006F25DB" w14:paraId="763962B5" w14:textId="77777777" w:rsidTr="00015316">
        <w:trPr>
          <w:trHeight w:val="200"/>
        </w:trPr>
        <w:tc>
          <w:tcPr>
            <w:tcW w:w="1006" w:type="pct"/>
            <w:vAlign w:val="center"/>
          </w:tcPr>
          <w:p w14:paraId="22072BD1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Интервалы</w:t>
            </w:r>
          </w:p>
          <w:p w14:paraId="0828BCC2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значений</w:t>
            </w:r>
          </w:p>
        </w:tc>
        <w:tc>
          <w:tcPr>
            <w:tcW w:w="1883" w:type="pct"/>
            <w:vAlign w:val="center"/>
          </w:tcPr>
          <w:p w14:paraId="1DDE0B10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Середины интервалов</w:t>
            </w:r>
            <w:r w:rsidRPr="006F25DB">
              <w:rPr>
                <w:sz w:val="20"/>
                <w:lang w:val="en-US"/>
              </w:rPr>
              <w:t xml:space="preserve"> </w:t>
            </w:r>
            <w:r w:rsidRPr="006F25DB">
              <w:rPr>
                <w:position w:val="-10"/>
                <w:sz w:val="20"/>
              </w:rPr>
              <w:object w:dxaOrig="220" w:dyaOrig="300" w14:anchorId="6FA00CF6">
                <v:shape id="_x0000_i1309" type="#_x0000_t75" style="width:11.25pt;height:15pt" o:ole="" fillcolor="window">
                  <v:imagedata r:id="rId572" o:title=""/>
                </v:shape>
                <o:OLEObject Type="Embed" ProgID="Equation.3" ShapeID="_x0000_i1309" DrawAspect="Content" ObjectID="_1775314823" r:id="rId573"/>
              </w:object>
            </w:r>
          </w:p>
        </w:tc>
        <w:tc>
          <w:tcPr>
            <w:tcW w:w="1059" w:type="pct"/>
            <w:gridSpan w:val="2"/>
            <w:vAlign w:val="center"/>
          </w:tcPr>
          <w:p w14:paraId="6A5B1B35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 xml:space="preserve">Частоты </w:t>
            </w:r>
            <w:r w:rsidRPr="006F25DB">
              <w:rPr>
                <w:position w:val="-10"/>
                <w:sz w:val="20"/>
              </w:rPr>
              <w:object w:dxaOrig="260" w:dyaOrig="300" w14:anchorId="6A1E1DEB">
                <v:shape id="_x0000_i1310" type="#_x0000_t75" style="width:13.5pt;height:15pt" o:ole="" fillcolor="window">
                  <v:imagedata r:id="rId574" o:title=""/>
                </v:shape>
                <o:OLEObject Type="Embed" ProgID="Equation.3" ShapeID="_x0000_i1310" DrawAspect="Content" ObjectID="_1775314824" r:id="rId575"/>
              </w:object>
            </w:r>
          </w:p>
        </w:tc>
        <w:tc>
          <w:tcPr>
            <w:tcW w:w="1051" w:type="pct"/>
            <w:vAlign w:val="center"/>
          </w:tcPr>
          <w:p w14:paraId="442FBB83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</w:rPr>
            </w:pPr>
            <w:r w:rsidRPr="006F25DB">
              <w:rPr>
                <w:position w:val="-10"/>
                <w:sz w:val="20"/>
              </w:rPr>
              <w:object w:dxaOrig="499" w:dyaOrig="300" w14:anchorId="206EB796">
                <v:shape id="_x0000_i1311" type="#_x0000_t75" style="width:24.75pt;height:15pt" o:ole="" fillcolor="window">
                  <v:imagedata r:id="rId576" o:title=""/>
                </v:shape>
                <o:OLEObject Type="Embed" ProgID="Equation.3" ShapeID="_x0000_i1311" DrawAspect="Content" ObjectID="_1775314825" r:id="rId577"/>
              </w:object>
            </w:r>
          </w:p>
        </w:tc>
      </w:tr>
      <w:tr w:rsidR="00015316" w:rsidRPr="006F25DB" w14:paraId="52E8CFB9" w14:textId="77777777" w:rsidTr="00015316">
        <w:tc>
          <w:tcPr>
            <w:tcW w:w="1006" w:type="pct"/>
          </w:tcPr>
          <w:p w14:paraId="128CBCF5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[</w:t>
            </w:r>
            <w:r w:rsidRPr="006F25DB">
              <w:rPr>
                <w:sz w:val="20"/>
              </w:rPr>
              <w:t>28</w:t>
            </w:r>
            <w:r w:rsidRPr="006F25DB">
              <w:rPr>
                <w:sz w:val="20"/>
                <w:lang w:val="en-US"/>
              </w:rPr>
              <w:t>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31,5) [31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34,5) [34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37,5) [37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0,5) [40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3,5) [43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6,5) [46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9,5]</w:t>
            </w:r>
          </w:p>
        </w:tc>
        <w:tc>
          <w:tcPr>
            <w:tcW w:w="1883" w:type="pct"/>
          </w:tcPr>
          <w:p w14:paraId="3C39B894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0</w:t>
            </w:r>
          </w:p>
          <w:p w14:paraId="0D6ADABD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3</w:t>
            </w:r>
          </w:p>
          <w:p w14:paraId="57563763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6</w:t>
            </w:r>
          </w:p>
          <w:p w14:paraId="2197A9AF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9</w:t>
            </w:r>
          </w:p>
          <w:p w14:paraId="52555472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42</w:t>
            </w:r>
          </w:p>
          <w:p w14:paraId="2E958A42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45</w:t>
            </w:r>
          </w:p>
          <w:p w14:paraId="39E5CE95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48</w:t>
            </w:r>
          </w:p>
        </w:tc>
        <w:tc>
          <w:tcPr>
            <w:tcW w:w="1059" w:type="pct"/>
            <w:gridSpan w:val="2"/>
          </w:tcPr>
          <w:p w14:paraId="40330458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</w:t>
            </w:r>
          </w:p>
          <w:p w14:paraId="003A7220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10</w:t>
            </w:r>
          </w:p>
          <w:p w14:paraId="5D38D40B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17</w:t>
            </w:r>
          </w:p>
          <w:p w14:paraId="682BA075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9</w:t>
            </w:r>
          </w:p>
          <w:p w14:paraId="6CB79765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5</w:t>
            </w:r>
          </w:p>
          <w:p w14:paraId="5A37F74C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5</w:t>
            </w:r>
          </w:p>
          <w:p w14:paraId="30171752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1</w:t>
            </w:r>
          </w:p>
        </w:tc>
        <w:tc>
          <w:tcPr>
            <w:tcW w:w="1051" w:type="pct"/>
          </w:tcPr>
          <w:p w14:paraId="00E6702C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90</w:t>
            </w:r>
          </w:p>
          <w:p w14:paraId="2369F11F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30</w:t>
            </w:r>
          </w:p>
          <w:p w14:paraId="32540163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612</w:t>
            </w:r>
          </w:p>
          <w:p w14:paraId="5BC6111C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51</w:t>
            </w:r>
          </w:p>
          <w:p w14:paraId="588B5512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210</w:t>
            </w:r>
          </w:p>
          <w:p w14:paraId="744B794A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225</w:t>
            </w:r>
          </w:p>
          <w:p w14:paraId="0E78FF5A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48</w:t>
            </w:r>
          </w:p>
        </w:tc>
      </w:tr>
      <w:tr w:rsidR="00015316" w:rsidRPr="006F25DB" w14:paraId="4B897EC9" w14:textId="77777777" w:rsidTr="00015316">
        <w:tc>
          <w:tcPr>
            <w:tcW w:w="1006" w:type="pct"/>
          </w:tcPr>
          <w:p w14:paraId="4875D69B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proofErr w:type="spellStart"/>
            <w:r w:rsidRPr="006F25DB">
              <w:rPr>
                <w:sz w:val="20"/>
                <w:lang w:val="en-US"/>
              </w:rPr>
              <w:t>Суммы</w:t>
            </w:r>
            <w:proofErr w:type="spellEnd"/>
          </w:p>
        </w:tc>
        <w:tc>
          <w:tcPr>
            <w:tcW w:w="1883" w:type="pct"/>
          </w:tcPr>
          <w:p w14:paraId="6BB6CF73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 xml:space="preserve"> </w:t>
            </w:r>
          </w:p>
        </w:tc>
        <w:tc>
          <w:tcPr>
            <w:tcW w:w="1053" w:type="pct"/>
          </w:tcPr>
          <w:p w14:paraId="5F415221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50</w:t>
            </w:r>
          </w:p>
        </w:tc>
        <w:tc>
          <w:tcPr>
            <w:tcW w:w="1057" w:type="pct"/>
            <w:gridSpan w:val="2"/>
          </w:tcPr>
          <w:p w14:paraId="67F8B6CB" w14:textId="77777777" w:rsidR="00015316" w:rsidRPr="006F25DB" w:rsidRDefault="00015316" w:rsidP="00015316">
            <w:pPr>
              <w:pStyle w:val="af"/>
              <w:spacing w:line="228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1866</w:t>
            </w:r>
          </w:p>
        </w:tc>
      </w:tr>
    </w:tbl>
    <w:p w14:paraId="74D1B437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</w:p>
    <w:p w14:paraId="2BFBA1F6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 xml:space="preserve">Тогда </w:t>
      </w:r>
      <w:r w:rsidRPr="006F25DB">
        <w:rPr>
          <w:position w:val="-20"/>
          <w:sz w:val="20"/>
          <w:lang w:val="en-US"/>
        </w:rPr>
        <w:object w:dxaOrig="1460" w:dyaOrig="520" w14:anchorId="5285A898">
          <v:shape id="_x0000_i1312" type="#_x0000_t75" style="width:72.75pt;height:25.5pt" o:ole="" fillcolor="window">
            <v:imagedata r:id="rId578" o:title=""/>
          </v:shape>
          <o:OLEObject Type="Embed" ProgID="Equation.3" ShapeID="_x0000_i1312" DrawAspect="Content" ObjectID="_1775314826" r:id="rId579"/>
        </w:object>
      </w:r>
      <w:r w:rsidRPr="006F25DB">
        <w:rPr>
          <w:sz w:val="20"/>
        </w:rPr>
        <w:t>.</w:t>
      </w:r>
    </w:p>
    <w:p w14:paraId="6F811722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>Моду вычисляем по формуле</w:t>
      </w:r>
    </w:p>
    <w:p w14:paraId="4661591B" w14:textId="77777777" w:rsidR="00015316" w:rsidRPr="006F25DB" w:rsidRDefault="00015316" w:rsidP="00015316">
      <w:pPr>
        <w:pStyle w:val="af"/>
        <w:spacing w:line="228" w:lineRule="auto"/>
        <w:ind w:firstLine="0"/>
        <w:jc w:val="center"/>
        <w:rPr>
          <w:sz w:val="20"/>
          <w:lang w:val="en-US"/>
        </w:rPr>
      </w:pPr>
      <w:r w:rsidRPr="006F25DB">
        <w:rPr>
          <w:position w:val="-26"/>
          <w:sz w:val="20"/>
          <w:lang w:val="en-US"/>
        </w:rPr>
        <w:object w:dxaOrig="3200" w:dyaOrig="580" w14:anchorId="6CA1A469">
          <v:shape id="_x0000_i1313" type="#_x0000_t75" style="width:160.5pt;height:30pt" o:ole="" fillcolor="window">
            <v:imagedata r:id="rId580" o:title=""/>
          </v:shape>
          <o:OLEObject Type="Embed" ProgID="Equation.3" ShapeID="_x0000_i1313" DrawAspect="Content" ObjectID="_1775314827" r:id="rId581"/>
        </w:object>
      </w:r>
    </w:p>
    <w:p w14:paraId="1FA42E10" w14:textId="77777777" w:rsidR="00015316" w:rsidRPr="006F25DB" w:rsidRDefault="00015316" w:rsidP="00015316">
      <w:pPr>
        <w:pStyle w:val="af"/>
        <w:spacing w:line="228" w:lineRule="auto"/>
        <w:ind w:firstLine="0"/>
        <w:rPr>
          <w:sz w:val="20"/>
        </w:rPr>
      </w:pPr>
      <w:r w:rsidRPr="006F25DB">
        <w:rPr>
          <w:sz w:val="20"/>
        </w:rPr>
        <w:t xml:space="preserve">где </w:t>
      </w:r>
      <w:r w:rsidRPr="006F25DB">
        <w:rPr>
          <w:position w:val="-10"/>
          <w:sz w:val="20"/>
          <w:lang w:val="en-US"/>
        </w:rPr>
        <w:object w:dxaOrig="820" w:dyaOrig="300" w14:anchorId="102D3E24">
          <v:shape id="_x0000_i1314" type="#_x0000_t75" style="width:40.5pt;height:15pt" o:ole="" fillcolor="window">
            <v:imagedata r:id="rId582" o:title=""/>
          </v:shape>
          <o:OLEObject Type="Embed" ProgID="Equation.3" ShapeID="_x0000_i1314" DrawAspect="Content" ObjectID="_1775314828" r:id="rId583"/>
        </w:object>
      </w:r>
      <w:r w:rsidRPr="006F25DB">
        <w:rPr>
          <w:sz w:val="20"/>
        </w:rPr>
        <w:t xml:space="preserve"> – начало модального интервала (интервала с наибольшей</w:t>
      </w:r>
    </w:p>
    <w:p w14:paraId="7887D9B3" w14:textId="77777777" w:rsidR="00015316" w:rsidRPr="006F25DB" w:rsidRDefault="00015316" w:rsidP="00015316">
      <w:pPr>
        <w:pStyle w:val="af"/>
        <w:spacing w:line="228" w:lineRule="auto"/>
        <w:ind w:left="567" w:firstLine="852"/>
        <w:rPr>
          <w:sz w:val="20"/>
        </w:rPr>
      </w:pPr>
      <w:r w:rsidRPr="006F25DB">
        <w:rPr>
          <w:sz w:val="20"/>
        </w:rPr>
        <w:t>частотой);</w:t>
      </w:r>
    </w:p>
    <w:p w14:paraId="0EB7A995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i/>
          <w:sz w:val="20"/>
          <w:lang w:val="en-US"/>
        </w:rPr>
        <w:t>h</w:t>
      </w:r>
      <w:r w:rsidRPr="006F25DB">
        <w:rPr>
          <w:i/>
          <w:sz w:val="20"/>
        </w:rPr>
        <w:t xml:space="preserve"> </w:t>
      </w:r>
      <w:r w:rsidRPr="006F25DB">
        <w:rPr>
          <w:sz w:val="20"/>
        </w:rPr>
        <w:t xml:space="preserve">= 3 </w:t>
      </w:r>
      <w:proofErr w:type="gramStart"/>
      <w:r w:rsidRPr="006F25DB">
        <w:rPr>
          <w:sz w:val="20"/>
        </w:rPr>
        <w:t>–  ширина</w:t>
      </w:r>
      <w:proofErr w:type="gramEnd"/>
      <w:r w:rsidRPr="006F25DB">
        <w:rPr>
          <w:sz w:val="20"/>
        </w:rPr>
        <w:t xml:space="preserve"> интервала;</w:t>
      </w:r>
    </w:p>
    <w:p w14:paraId="36F16EDA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position w:val="-10"/>
          <w:sz w:val="20"/>
        </w:rPr>
        <w:object w:dxaOrig="700" w:dyaOrig="300" w14:anchorId="32B5B76E">
          <v:shape id="_x0000_i1315" type="#_x0000_t75" style="width:35.25pt;height:15pt" o:ole="" fillcolor="window">
            <v:imagedata r:id="rId584" o:title=""/>
          </v:shape>
          <o:OLEObject Type="Embed" ProgID="Equation.3" ShapeID="_x0000_i1315" DrawAspect="Content" ObjectID="_1775314829" r:id="rId585"/>
        </w:object>
      </w:r>
      <w:r w:rsidRPr="006F25DB">
        <w:rPr>
          <w:sz w:val="20"/>
        </w:rPr>
        <w:t xml:space="preserve"> – частота модального интервала;</w:t>
      </w:r>
    </w:p>
    <w:p w14:paraId="67368419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position w:val="-10"/>
          <w:sz w:val="20"/>
        </w:rPr>
        <w:object w:dxaOrig="680" w:dyaOrig="300" w14:anchorId="004AD453">
          <v:shape id="_x0000_i1316" type="#_x0000_t75" style="width:33.75pt;height:15pt" o:ole="" fillcolor="window">
            <v:imagedata r:id="rId586" o:title=""/>
          </v:shape>
          <o:OLEObject Type="Embed" ProgID="Equation.3" ShapeID="_x0000_i1316" DrawAspect="Content" ObjectID="_1775314830" r:id="rId587"/>
        </w:object>
      </w:r>
      <w:r w:rsidRPr="006F25DB">
        <w:rPr>
          <w:sz w:val="20"/>
        </w:rPr>
        <w:t>– частота интервала, предшествующего модальному;</w:t>
      </w:r>
    </w:p>
    <w:p w14:paraId="3176AA4B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position w:val="-10"/>
          <w:sz w:val="20"/>
        </w:rPr>
        <w:object w:dxaOrig="600" w:dyaOrig="300" w14:anchorId="51C03411">
          <v:shape id="_x0000_i1317" type="#_x0000_t75" style="width:30.75pt;height:15pt" o:ole="" fillcolor="window">
            <v:imagedata r:id="rId588" o:title=""/>
          </v:shape>
          <o:OLEObject Type="Embed" ProgID="Equation.3" ShapeID="_x0000_i1317" DrawAspect="Content" ObjectID="_1775314831" r:id="rId589"/>
        </w:object>
      </w:r>
      <w:r w:rsidRPr="006F25DB">
        <w:rPr>
          <w:sz w:val="20"/>
        </w:rPr>
        <w:t>– частота интервала, следующего за модальным.</w:t>
      </w:r>
    </w:p>
    <w:p w14:paraId="306FD8B6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>В нашем случае</w:t>
      </w:r>
    </w:p>
    <w:p w14:paraId="4DD9934F" w14:textId="77777777" w:rsidR="00015316" w:rsidRPr="006F25DB" w:rsidRDefault="00015316" w:rsidP="00015316">
      <w:pPr>
        <w:pStyle w:val="af"/>
        <w:spacing w:line="228" w:lineRule="auto"/>
        <w:jc w:val="center"/>
        <w:rPr>
          <w:sz w:val="20"/>
        </w:rPr>
      </w:pPr>
      <w:r w:rsidRPr="006F25DB">
        <w:rPr>
          <w:position w:val="-24"/>
          <w:sz w:val="20"/>
        </w:rPr>
        <w:object w:dxaOrig="3640" w:dyaOrig="560" w14:anchorId="559A47B1">
          <v:shape id="_x0000_i1318" type="#_x0000_t75" style="width:182.25pt;height:27.75pt" o:ole="" fillcolor="window">
            <v:imagedata r:id="rId590" o:title=""/>
          </v:shape>
          <o:OLEObject Type="Embed" ProgID="Equation.3" ShapeID="_x0000_i1318" DrawAspect="Content" ObjectID="_1775314832" r:id="rId591"/>
        </w:object>
      </w:r>
      <w:r w:rsidRPr="006F25DB">
        <w:rPr>
          <w:sz w:val="20"/>
        </w:rPr>
        <w:t>.</w:t>
      </w:r>
    </w:p>
    <w:p w14:paraId="2EF52BB2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>Для определения медианы воспользуемся формулой</w:t>
      </w:r>
    </w:p>
    <w:p w14:paraId="0E9A1805" w14:textId="77777777" w:rsidR="00015316" w:rsidRPr="006F25DB" w:rsidRDefault="00015316" w:rsidP="00015316">
      <w:pPr>
        <w:pStyle w:val="af"/>
        <w:spacing w:line="228" w:lineRule="auto"/>
        <w:jc w:val="center"/>
        <w:rPr>
          <w:sz w:val="20"/>
        </w:rPr>
      </w:pPr>
      <w:r w:rsidRPr="006F25DB">
        <w:rPr>
          <w:position w:val="-26"/>
          <w:sz w:val="20"/>
        </w:rPr>
        <w:object w:dxaOrig="2140" w:dyaOrig="580" w14:anchorId="1ABD3F86">
          <v:shape id="_x0000_i1319" type="#_x0000_t75" style="width:107.25pt;height:29.25pt" o:ole="" fillcolor="window">
            <v:imagedata r:id="rId592" o:title=""/>
          </v:shape>
          <o:OLEObject Type="Embed" ProgID="Equation.3" ShapeID="_x0000_i1319" DrawAspect="Content" ObjectID="_1775314833" r:id="rId593"/>
        </w:object>
      </w:r>
      <w:r w:rsidRPr="006F25DB">
        <w:rPr>
          <w:sz w:val="20"/>
        </w:rPr>
        <w:t>,</w:t>
      </w:r>
    </w:p>
    <w:p w14:paraId="48982ED0" w14:textId="77777777" w:rsidR="00015316" w:rsidRPr="006F25DB" w:rsidRDefault="00015316" w:rsidP="00015316">
      <w:pPr>
        <w:pStyle w:val="af"/>
        <w:spacing w:line="228" w:lineRule="auto"/>
        <w:ind w:left="851" w:hanging="851"/>
        <w:rPr>
          <w:sz w:val="20"/>
        </w:rPr>
      </w:pPr>
      <w:r w:rsidRPr="006F25DB">
        <w:rPr>
          <w:sz w:val="20"/>
        </w:rPr>
        <w:t xml:space="preserve">где </w:t>
      </w:r>
      <w:r w:rsidRPr="006F25DB">
        <w:rPr>
          <w:position w:val="-10"/>
          <w:sz w:val="20"/>
        </w:rPr>
        <w:object w:dxaOrig="240" w:dyaOrig="300" w14:anchorId="693AB292">
          <v:shape id="_x0000_i1320" type="#_x0000_t75" style="width:12.75pt;height:15pt" o:ole="" fillcolor="window">
            <v:imagedata r:id="rId594" o:title=""/>
          </v:shape>
          <o:OLEObject Type="Embed" ProgID="Equation.3" ShapeID="_x0000_i1320" DrawAspect="Content" ObjectID="_1775314834" r:id="rId595"/>
        </w:object>
      </w:r>
      <w:r w:rsidRPr="006F25DB">
        <w:rPr>
          <w:sz w:val="20"/>
        </w:rPr>
        <w:t>– начало медианного интервала (первого из интервалов, у которого накопленная частота больше половины объема выборки);</w:t>
      </w:r>
    </w:p>
    <w:p w14:paraId="1148C7D8" w14:textId="77777777" w:rsidR="00015316" w:rsidRPr="006F25DB" w:rsidRDefault="00015316" w:rsidP="00015316">
      <w:pPr>
        <w:pStyle w:val="af"/>
        <w:spacing w:line="228" w:lineRule="auto"/>
        <w:ind w:firstLine="426"/>
        <w:rPr>
          <w:sz w:val="20"/>
        </w:rPr>
      </w:pPr>
      <w:r w:rsidRPr="006F25DB">
        <w:rPr>
          <w:i/>
          <w:sz w:val="20"/>
          <w:lang w:val="en-US"/>
        </w:rPr>
        <w:t>h</w:t>
      </w:r>
      <w:r w:rsidRPr="006F25DB">
        <w:rPr>
          <w:sz w:val="20"/>
        </w:rPr>
        <w:t xml:space="preserve"> </w:t>
      </w:r>
      <w:proofErr w:type="gramStart"/>
      <w:r w:rsidRPr="006F25DB">
        <w:rPr>
          <w:sz w:val="20"/>
        </w:rPr>
        <w:t>–  ширина</w:t>
      </w:r>
      <w:proofErr w:type="gramEnd"/>
      <w:r w:rsidRPr="006F25DB">
        <w:rPr>
          <w:sz w:val="20"/>
        </w:rPr>
        <w:t xml:space="preserve"> интервала;</w:t>
      </w:r>
    </w:p>
    <w:p w14:paraId="30275A9F" w14:textId="77777777" w:rsidR="00015316" w:rsidRPr="006F25DB" w:rsidRDefault="00015316" w:rsidP="00015316">
      <w:pPr>
        <w:pStyle w:val="af"/>
        <w:spacing w:line="228" w:lineRule="auto"/>
        <w:ind w:firstLine="426"/>
        <w:rPr>
          <w:sz w:val="20"/>
        </w:rPr>
      </w:pPr>
      <w:r w:rsidRPr="006F25DB">
        <w:rPr>
          <w:i/>
          <w:sz w:val="20"/>
          <w:lang w:val="en-US"/>
        </w:rPr>
        <w:t>n</w:t>
      </w:r>
      <w:r w:rsidRPr="006F25DB">
        <w:rPr>
          <w:sz w:val="20"/>
        </w:rPr>
        <w:t xml:space="preserve"> </w:t>
      </w:r>
      <w:proofErr w:type="gramStart"/>
      <w:r w:rsidRPr="006F25DB">
        <w:rPr>
          <w:sz w:val="20"/>
        </w:rPr>
        <w:t>–  объем</w:t>
      </w:r>
      <w:proofErr w:type="gramEnd"/>
      <w:r w:rsidRPr="006F25DB">
        <w:rPr>
          <w:sz w:val="20"/>
        </w:rPr>
        <w:t xml:space="preserve"> выборки;</w:t>
      </w:r>
    </w:p>
    <w:p w14:paraId="70CC6598" w14:textId="77777777" w:rsidR="00015316" w:rsidRPr="006F25DB" w:rsidRDefault="00015316" w:rsidP="00015316">
      <w:pPr>
        <w:pStyle w:val="af"/>
        <w:spacing w:line="228" w:lineRule="auto"/>
        <w:ind w:firstLine="426"/>
        <w:rPr>
          <w:sz w:val="20"/>
        </w:rPr>
      </w:pPr>
      <w:r w:rsidRPr="006F25DB">
        <w:rPr>
          <w:position w:val="-10"/>
          <w:sz w:val="20"/>
          <w:lang w:val="en-US"/>
        </w:rPr>
        <w:object w:dxaOrig="220" w:dyaOrig="300" w14:anchorId="0BE18267">
          <v:shape id="_x0000_i1321" type="#_x0000_t75" style="width:11.25pt;height:15pt" o:ole="" fillcolor="window">
            <v:imagedata r:id="rId596" o:title=""/>
          </v:shape>
          <o:OLEObject Type="Embed" ProgID="Equation.3" ShapeID="_x0000_i1321" DrawAspect="Content" ObjectID="_1775314835" r:id="rId597"/>
        </w:object>
      </w:r>
      <w:r w:rsidRPr="006F25DB">
        <w:rPr>
          <w:sz w:val="20"/>
        </w:rPr>
        <w:t>– накопленная частота интервала, предшествующего медиан–</w:t>
      </w:r>
    </w:p>
    <w:p w14:paraId="6C625E45" w14:textId="77777777" w:rsidR="00015316" w:rsidRPr="006F25DB" w:rsidRDefault="00015316" w:rsidP="00015316">
      <w:pPr>
        <w:pStyle w:val="af"/>
        <w:spacing w:line="228" w:lineRule="auto"/>
        <w:ind w:left="1418" w:hanging="567"/>
        <w:rPr>
          <w:sz w:val="20"/>
        </w:rPr>
      </w:pPr>
      <w:r w:rsidRPr="006F25DB">
        <w:rPr>
          <w:sz w:val="20"/>
        </w:rPr>
        <w:t>ному;</w:t>
      </w:r>
    </w:p>
    <w:p w14:paraId="14C76632" w14:textId="77777777" w:rsidR="00015316" w:rsidRPr="006F25DB" w:rsidRDefault="00015316" w:rsidP="00015316">
      <w:pPr>
        <w:pStyle w:val="af"/>
        <w:spacing w:line="228" w:lineRule="auto"/>
        <w:ind w:firstLine="426"/>
        <w:rPr>
          <w:sz w:val="20"/>
        </w:rPr>
      </w:pPr>
      <w:r w:rsidRPr="006F25DB">
        <w:rPr>
          <w:i/>
          <w:sz w:val="20"/>
        </w:rPr>
        <w:t>m</w:t>
      </w:r>
      <w:r w:rsidRPr="006F25DB">
        <w:rPr>
          <w:i/>
          <w:sz w:val="20"/>
          <w:vertAlign w:val="subscript"/>
          <w:lang w:val="en-US"/>
        </w:rPr>
        <w:t>Me</w:t>
      </w:r>
      <w:r w:rsidRPr="006F25DB">
        <w:rPr>
          <w:sz w:val="20"/>
        </w:rPr>
        <w:t xml:space="preserve"> – частота медианного интервала.</w:t>
      </w:r>
    </w:p>
    <w:p w14:paraId="40A839A5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lastRenderedPageBreak/>
        <w:t>Подсчитаем накопленные частоты интервалов и сведем получен</w:t>
      </w:r>
      <w:r w:rsidRPr="006F25DB">
        <w:rPr>
          <w:sz w:val="20"/>
        </w:rPr>
        <w:softHyphen/>
        <w:t>ные результаты в таблицу.</w:t>
      </w:r>
    </w:p>
    <w:p w14:paraId="10B85299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</w:p>
    <w:tbl>
      <w:tblPr>
        <w:tblW w:w="480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07"/>
        <w:gridCol w:w="1679"/>
        <w:gridCol w:w="2410"/>
      </w:tblGrid>
      <w:tr w:rsidR="00015316" w:rsidRPr="006F25DB" w14:paraId="0D5E6752" w14:textId="77777777" w:rsidTr="00015316">
        <w:tc>
          <w:tcPr>
            <w:tcW w:w="1646" w:type="pct"/>
            <w:vAlign w:val="center"/>
          </w:tcPr>
          <w:p w14:paraId="0A458164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Интервалы</w:t>
            </w:r>
          </w:p>
        </w:tc>
        <w:tc>
          <w:tcPr>
            <w:tcW w:w="1377" w:type="pct"/>
            <w:vAlign w:val="center"/>
          </w:tcPr>
          <w:p w14:paraId="27818995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Частоты</w:t>
            </w:r>
          </w:p>
        </w:tc>
        <w:tc>
          <w:tcPr>
            <w:tcW w:w="1977" w:type="pct"/>
            <w:vAlign w:val="center"/>
          </w:tcPr>
          <w:p w14:paraId="2F87F212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</w:rPr>
              <w:t>Накопленные частоты</w:t>
            </w:r>
          </w:p>
        </w:tc>
      </w:tr>
      <w:tr w:rsidR="00015316" w:rsidRPr="006F25DB" w14:paraId="6C6AE1B8" w14:textId="77777777" w:rsidTr="00015316">
        <w:tc>
          <w:tcPr>
            <w:tcW w:w="1646" w:type="pct"/>
            <w:vAlign w:val="center"/>
          </w:tcPr>
          <w:p w14:paraId="79AE72E7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[</w:t>
            </w:r>
            <w:r w:rsidRPr="006F25DB">
              <w:rPr>
                <w:sz w:val="20"/>
              </w:rPr>
              <w:t>28</w:t>
            </w:r>
            <w:r w:rsidRPr="006F25DB">
              <w:rPr>
                <w:sz w:val="20"/>
                <w:lang w:val="en-US"/>
              </w:rPr>
              <w:t>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31,5)</w:t>
            </w:r>
          </w:p>
        </w:tc>
        <w:tc>
          <w:tcPr>
            <w:tcW w:w="1377" w:type="pct"/>
            <w:vAlign w:val="center"/>
          </w:tcPr>
          <w:p w14:paraId="347AF803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</w:t>
            </w:r>
          </w:p>
        </w:tc>
        <w:tc>
          <w:tcPr>
            <w:tcW w:w="1977" w:type="pct"/>
            <w:vAlign w:val="center"/>
          </w:tcPr>
          <w:p w14:paraId="6C895ABC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</w:t>
            </w:r>
          </w:p>
        </w:tc>
      </w:tr>
      <w:tr w:rsidR="00015316" w:rsidRPr="006F25DB" w14:paraId="44FCAC5C" w14:textId="77777777" w:rsidTr="00015316">
        <w:tc>
          <w:tcPr>
            <w:tcW w:w="1646" w:type="pct"/>
            <w:vAlign w:val="center"/>
          </w:tcPr>
          <w:p w14:paraId="5B6240C2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  <w:lang w:val="en-US"/>
              </w:rPr>
              <w:t>[31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34,5)</w:t>
            </w:r>
          </w:p>
        </w:tc>
        <w:tc>
          <w:tcPr>
            <w:tcW w:w="1377" w:type="pct"/>
            <w:vAlign w:val="center"/>
          </w:tcPr>
          <w:p w14:paraId="635B487D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10</w:t>
            </w:r>
          </w:p>
        </w:tc>
        <w:tc>
          <w:tcPr>
            <w:tcW w:w="1977" w:type="pct"/>
            <w:vAlign w:val="center"/>
          </w:tcPr>
          <w:p w14:paraId="3FF8C079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13</w:t>
            </w:r>
          </w:p>
        </w:tc>
      </w:tr>
      <w:tr w:rsidR="00015316" w:rsidRPr="006F25DB" w14:paraId="4C4B6662" w14:textId="77777777" w:rsidTr="00015316">
        <w:tc>
          <w:tcPr>
            <w:tcW w:w="1646" w:type="pct"/>
            <w:vAlign w:val="center"/>
          </w:tcPr>
          <w:p w14:paraId="2C6D2D6D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[34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37,5)</w:t>
            </w:r>
          </w:p>
        </w:tc>
        <w:tc>
          <w:tcPr>
            <w:tcW w:w="1377" w:type="pct"/>
            <w:vAlign w:val="center"/>
          </w:tcPr>
          <w:p w14:paraId="73746691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17</w:t>
            </w:r>
          </w:p>
        </w:tc>
        <w:tc>
          <w:tcPr>
            <w:tcW w:w="1977" w:type="pct"/>
            <w:vAlign w:val="center"/>
          </w:tcPr>
          <w:p w14:paraId="538FBCD0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0</w:t>
            </w:r>
          </w:p>
        </w:tc>
      </w:tr>
      <w:tr w:rsidR="00015316" w:rsidRPr="006F25DB" w14:paraId="7FDDC41A" w14:textId="77777777" w:rsidTr="00015316">
        <w:tc>
          <w:tcPr>
            <w:tcW w:w="1646" w:type="pct"/>
            <w:tcBorders>
              <w:bottom w:val="nil"/>
            </w:tcBorders>
            <w:vAlign w:val="center"/>
          </w:tcPr>
          <w:p w14:paraId="03A389E2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[37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0,5)</w:t>
            </w:r>
          </w:p>
        </w:tc>
        <w:tc>
          <w:tcPr>
            <w:tcW w:w="1377" w:type="pct"/>
            <w:tcBorders>
              <w:bottom w:val="nil"/>
            </w:tcBorders>
            <w:vAlign w:val="center"/>
          </w:tcPr>
          <w:p w14:paraId="33ED5322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9</w:t>
            </w:r>
          </w:p>
        </w:tc>
        <w:tc>
          <w:tcPr>
            <w:tcW w:w="1977" w:type="pct"/>
            <w:tcBorders>
              <w:bottom w:val="nil"/>
            </w:tcBorders>
            <w:vAlign w:val="center"/>
          </w:tcPr>
          <w:p w14:paraId="329B0363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39</w:t>
            </w:r>
          </w:p>
        </w:tc>
      </w:tr>
      <w:tr w:rsidR="00015316" w:rsidRPr="006F25DB" w14:paraId="3E11E93F" w14:textId="77777777" w:rsidTr="00015316">
        <w:tc>
          <w:tcPr>
            <w:tcW w:w="1646" w:type="pct"/>
            <w:tcBorders>
              <w:bottom w:val="single" w:sz="4" w:space="0" w:color="auto"/>
            </w:tcBorders>
            <w:vAlign w:val="center"/>
          </w:tcPr>
          <w:p w14:paraId="79B92329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[40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3,5)</w:t>
            </w:r>
          </w:p>
        </w:tc>
        <w:tc>
          <w:tcPr>
            <w:tcW w:w="1377" w:type="pct"/>
            <w:tcBorders>
              <w:bottom w:val="single" w:sz="4" w:space="0" w:color="auto"/>
            </w:tcBorders>
            <w:vAlign w:val="center"/>
          </w:tcPr>
          <w:p w14:paraId="4E86D6B4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5</w:t>
            </w:r>
          </w:p>
        </w:tc>
        <w:tc>
          <w:tcPr>
            <w:tcW w:w="1977" w:type="pct"/>
            <w:tcBorders>
              <w:bottom w:val="single" w:sz="4" w:space="0" w:color="auto"/>
            </w:tcBorders>
            <w:vAlign w:val="center"/>
          </w:tcPr>
          <w:p w14:paraId="25E78624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44</w:t>
            </w:r>
          </w:p>
        </w:tc>
      </w:tr>
      <w:tr w:rsidR="00015316" w:rsidRPr="006F25DB" w14:paraId="59600E79" w14:textId="77777777" w:rsidTr="00015316">
        <w:tc>
          <w:tcPr>
            <w:tcW w:w="1646" w:type="pct"/>
            <w:tcBorders>
              <w:top w:val="nil"/>
            </w:tcBorders>
            <w:vAlign w:val="center"/>
          </w:tcPr>
          <w:p w14:paraId="502DEB61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  <w:lang w:val="en-US"/>
              </w:rPr>
              <w:t>[43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6,5)</w:t>
            </w:r>
          </w:p>
        </w:tc>
        <w:tc>
          <w:tcPr>
            <w:tcW w:w="1377" w:type="pct"/>
            <w:tcBorders>
              <w:top w:val="nil"/>
            </w:tcBorders>
            <w:vAlign w:val="center"/>
          </w:tcPr>
          <w:p w14:paraId="0CABCBBF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5</w:t>
            </w:r>
          </w:p>
        </w:tc>
        <w:tc>
          <w:tcPr>
            <w:tcW w:w="1977" w:type="pct"/>
            <w:tcBorders>
              <w:top w:val="nil"/>
            </w:tcBorders>
            <w:vAlign w:val="center"/>
          </w:tcPr>
          <w:p w14:paraId="35B41A41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49</w:t>
            </w:r>
          </w:p>
        </w:tc>
      </w:tr>
      <w:tr w:rsidR="00015316" w:rsidRPr="006F25DB" w14:paraId="40221020" w14:textId="77777777" w:rsidTr="00015316">
        <w:tc>
          <w:tcPr>
            <w:tcW w:w="1646" w:type="pct"/>
            <w:vAlign w:val="center"/>
          </w:tcPr>
          <w:p w14:paraId="55181026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[46,5;</w:t>
            </w:r>
            <w:r w:rsidRPr="006F25DB">
              <w:rPr>
                <w:sz w:val="20"/>
              </w:rPr>
              <w:t xml:space="preserve"> </w:t>
            </w:r>
            <w:r w:rsidRPr="006F25DB">
              <w:rPr>
                <w:sz w:val="20"/>
                <w:lang w:val="en-US"/>
              </w:rPr>
              <w:t>49,5]</w:t>
            </w:r>
          </w:p>
        </w:tc>
        <w:tc>
          <w:tcPr>
            <w:tcW w:w="1377" w:type="pct"/>
            <w:vAlign w:val="center"/>
          </w:tcPr>
          <w:p w14:paraId="173053A1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1</w:t>
            </w:r>
          </w:p>
        </w:tc>
        <w:tc>
          <w:tcPr>
            <w:tcW w:w="1977" w:type="pct"/>
            <w:vAlign w:val="center"/>
          </w:tcPr>
          <w:p w14:paraId="34050874" w14:textId="77777777" w:rsidR="00015316" w:rsidRPr="006F25DB" w:rsidRDefault="00015316" w:rsidP="00015316">
            <w:pPr>
              <w:pStyle w:val="af"/>
              <w:spacing w:line="216" w:lineRule="auto"/>
              <w:ind w:firstLine="0"/>
              <w:jc w:val="center"/>
              <w:rPr>
                <w:sz w:val="20"/>
                <w:lang w:val="en-US"/>
              </w:rPr>
            </w:pPr>
            <w:r w:rsidRPr="006F25DB">
              <w:rPr>
                <w:sz w:val="20"/>
                <w:lang w:val="en-US"/>
              </w:rPr>
              <w:t>50</w:t>
            </w:r>
          </w:p>
        </w:tc>
      </w:tr>
    </w:tbl>
    <w:p w14:paraId="75D16820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</w:p>
    <w:p w14:paraId="7D947EEB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 xml:space="preserve">Имеем </w:t>
      </w:r>
      <w:r w:rsidRPr="006F25DB">
        <w:rPr>
          <w:position w:val="-10"/>
          <w:sz w:val="20"/>
        </w:rPr>
        <w:object w:dxaOrig="240" w:dyaOrig="300" w14:anchorId="65546A74">
          <v:shape id="_x0000_i1322" type="#_x0000_t75" style="width:12pt;height:15pt" o:ole="" fillcolor="window">
            <v:imagedata r:id="rId598" o:title=""/>
          </v:shape>
          <o:OLEObject Type="Embed" ProgID="Equation.3" ShapeID="_x0000_i1322" DrawAspect="Content" ObjectID="_1775314836" r:id="rId599"/>
        </w:object>
      </w:r>
      <w:r w:rsidRPr="006F25DB">
        <w:rPr>
          <w:sz w:val="20"/>
        </w:rPr>
        <w:t>= 34,</w:t>
      </w:r>
      <w:proofErr w:type="gramStart"/>
      <w:r w:rsidRPr="006F25DB">
        <w:rPr>
          <w:sz w:val="20"/>
        </w:rPr>
        <w:t xml:space="preserve">5;   </w:t>
      </w:r>
      <w:proofErr w:type="gramEnd"/>
      <w:r w:rsidRPr="006F25DB">
        <w:rPr>
          <w:sz w:val="20"/>
        </w:rPr>
        <w:t xml:space="preserve"> </w:t>
      </w:r>
      <w:r w:rsidRPr="006F25DB">
        <w:rPr>
          <w:i/>
          <w:sz w:val="20"/>
          <w:lang w:val="en-US"/>
        </w:rPr>
        <w:t>h</w:t>
      </w:r>
      <w:r w:rsidRPr="006F25DB">
        <w:rPr>
          <w:sz w:val="20"/>
        </w:rPr>
        <w:t xml:space="preserve"> = 3;  </w:t>
      </w:r>
      <w:r w:rsidRPr="006F25DB">
        <w:rPr>
          <w:i/>
          <w:sz w:val="20"/>
        </w:rPr>
        <w:t xml:space="preserve"> </w:t>
      </w:r>
      <w:r w:rsidRPr="006F25DB">
        <w:rPr>
          <w:i/>
          <w:sz w:val="20"/>
          <w:lang w:val="en-US"/>
        </w:rPr>
        <w:t>n</w:t>
      </w:r>
      <w:r w:rsidRPr="006F25DB">
        <w:rPr>
          <w:i/>
          <w:sz w:val="20"/>
        </w:rPr>
        <w:t xml:space="preserve"> </w:t>
      </w:r>
      <w:r w:rsidRPr="006F25DB">
        <w:rPr>
          <w:sz w:val="20"/>
        </w:rPr>
        <w:t xml:space="preserve">= 50;   </w:t>
      </w:r>
      <w:r w:rsidRPr="006F25DB">
        <w:rPr>
          <w:position w:val="-10"/>
          <w:sz w:val="20"/>
          <w:lang w:val="en-US"/>
        </w:rPr>
        <w:object w:dxaOrig="220" w:dyaOrig="300" w14:anchorId="7284D774">
          <v:shape id="_x0000_i1323" type="#_x0000_t75" style="width:11.25pt;height:15pt" o:ole="" fillcolor="window">
            <v:imagedata r:id="rId600" o:title=""/>
          </v:shape>
          <o:OLEObject Type="Embed" ProgID="Equation.3" ShapeID="_x0000_i1323" DrawAspect="Content" ObjectID="_1775314837" r:id="rId601"/>
        </w:object>
      </w:r>
      <w:r w:rsidRPr="006F25DB">
        <w:rPr>
          <w:sz w:val="20"/>
        </w:rPr>
        <w:t xml:space="preserve">=13;  </w:t>
      </w:r>
      <w:r w:rsidRPr="006F25DB">
        <w:rPr>
          <w:i/>
          <w:sz w:val="20"/>
        </w:rPr>
        <w:t>m</w:t>
      </w:r>
      <w:r w:rsidRPr="006F25DB">
        <w:rPr>
          <w:i/>
          <w:sz w:val="20"/>
          <w:vertAlign w:val="subscript"/>
          <w:lang w:val="en-US"/>
        </w:rPr>
        <w:t>Me</w:t>
      </w:r>
      <w:r w:rsidRPr="006F25DB">
        <w:rPr>
          <w:i/>
          <w:sz w:val="20"/>
          <w:vertAlign w:val="subscript"/>
        </w:rPr>
        <w:t xml:space="preserve"> </w:t>
      </w:r>
      <w:r w:rsidRPr="006F25DB">
        <w:rPr>
          <w:sz w:val="20"/>
        </w:rPr>
        <w:t>= 17. Тогда</w:t>
      </w:r>
    </w:p>
    <w:p w14:paraId="44D601C5" w14:textId="77777777" w:rsidR="00015316" w:rsidRPr="006F25DB" w:rsidRDefault="00015316" w:rsidP="00015316">
      <w:pPr>
        <w:pStyle w:val="af"/>
        <w:spacing w:line="228" w:lineRule="auto"/>
        <w:ind w:firstLine="0"/>
        <w:jc w:val="center"/>
        <w:rPr>
          <w:sz w:val="20"/>
        </w:rPr>
      </w:pPr>
      <w:r w:rsidRPr="006F25DB">
        <w:rPr>
          <w:position w:val="-20"/>
          <w:sz w:val="20"/>
          <w:lang w:val="en-US"/>
        </w:rPr>
        <w:object w:dxaOrig="2760" w:dyaOrig="520" w14:anchorId="6D4A6BE2">
          <v:shape id="_x0000_i1324" type="#_x0000_t75" style="width:138.75pt;height:25.5pt" o:ole="" fillcolor="window">
            <v:imagedata r:id="rId602" o:title=""/>
          </v:shape>
          <o:OLEObject Type="Embed" ProgID="Equation.3" ShapeID="_x0000_i1324" DrawAspect="Content" ObjectID="_1775314838" r:id="rId603"/>
        </w:object>
      </w:r>
      <w:r w:rsidRPr="006F25DB">
        <w:rPr>
          <w:sz w:val="20"/>
        </w:rPr>
        <w:t>.</w:t>
      </w:r>
    </w:p>
    <w:p w14:paraId="610EBAE8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>Выборочную дисперсию найдем по формуле</w:t>
      </w:r>
    </w:p>
    <w:p w14:paraId="0D25360B" w14:textId="77777777" w:rsidR="00015316" w:rsidRPr="006F25DB" w:rsidRDefault="00015316" w:rsidP="00015316">
      <w:pPr>
        <w:pStyle w:val="af"/>
        <w:spacing w:line="228" w:lineRule="auto"/>
        <w:ind w:firstLine="0"/>
        <w:jc w:val="center"/>
        <w:rPr>
          <w:sz w:val="20"/>
        </w:rPr>
      </w:pPr>
      <w:r w:rsidRPr="006F25DB">
        <w:rPr>
          <w:position w:val="-10"/>
          <w:sz w:val="20"/>
        </w:rPr>
        <w:object w:dxaOrig="1460" w:dyaOrig="380" w14:anchorId="5B19A8EC">
          <v:shape id="_x0000_i1325" type="#_x0000_t75" style="width:72.75pt;height:19.5pt" o:ole="" fillcolor="window">
            <v:imagedata r:id="rId604" o:title=""/>
          </v:shape>
          <o:OLEObject Type="Embed" ProgID="Equation.3" ShapeID="_x0000_i1325" DrawAspect="Content" ObjectID="_1775314839" r:id="rId605"/>
        </w:object>
      </w:r>
    </w:p>
    <w:p w14:paraId="6796FCB7" w14:textId="77777777" w:rsidR="00015316" w:rsidRPr="006F25DB" w:rsidRDefault="00015316" w:rsidP="00015316">
      <w:pPr>
        <w:pStyle w:val="af"/>
        <w:spacing w:line="228" w:lineRule="auto"/>
        <w:ind w:firstLine="0"/>
        <w:rPr>
          <w:sz w:val="20"/>
        </w:rPr>
      </w:pPr>
      <w:r w:rsidRPr="006F25DB">
        <w:rPr>
          <w:sz w:val="20"/>
        </w:rPr>
        <w:t xml:space="preserve">где </w:t>
      </w:r>
      <w:r w:rsidRPr="006F25DB">
        <w:rPr>
          <w:position w:val="-6"/>
          <w:sz w:val="20"/>
        </w:rPr>
        <w:object w:dxaOrig="279" w:dyaOrig="340" w14:anchorId="02724E43">
          <v:shape id="_x0000_i1326" type="#_x0000_t75" style="width:13.5pt;height:17.25pt" o:ole="" fillcolor="window">
            <v:imagedata r:id="rId606" o:title=""/>
          </v:shape>
          <o:OLEObject Type="Embed" ProgID="Equation.3" ShapeID="_x0000_i1326" DrawAspect="Content" ObjectID="_1775314840" r:id="rId607"/>
        </w:object>
      </w:r>
      <w:r w:rsidRPr="006F25DB">
        <w:rPr>
          <w:sz w:val="20"/>
        </w:rPr>
        <w:t xml:space="preserve"> – среднее значение квадрата случайной величины;</w:t>
      </w:r>
    </w:p>
    <w:p w14:paraId="2669E594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position w:val="-6"/>
          <w:sz w:val="20"/>
        </w:rPr>
        <w:object w:dxaOrig="240" w:dyaOrig="300" w14:anchorId="763122B9">
          <v:shape id="_x0000_i1327" type="#_x0000_t75" style="width:12.75pt;height:15.75pt" o:ole="" fillcolor="window">
            <v:imagedata r:id="rId608" o:title=""/>
          </v:shape>
          <o:OLEObject Type="Embed" ProgID="Equation.3" ShapeID="_x0000_i1327" DrawAspect="Content" ObjectID="_1775314841" r:id="rId609"/>
        </w:object>
      </w:r>
      <w:r w:rsidRPr="006F25DB">
        <w:rPr>
          <w:sz w:val="20"/>
        </w:rPr>
        <w:t xml:space="preserve"> – среднее значение случайной величины.</w:t>
      </w:r>
    </w:p>
    <w:p w14:paraId="47992439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 xml:space="preserve">Вычислим </w:t>
      </w:r>
      <w:r w:rsidRPr="006F25DB">
        <w:rPr>
          <w:position w:val="-6"/>
          <w:sz w:val="20"/>
        </w:rPr>
        <w:object w:dxaOrig="279" w:dyaOrig="340" w14:anchorId="560E10DD">
          <v:shape id="_x0000_i1328" type="#_x0000_t75" style="width:14.25pt;height:16.5pt" o:ole="" fillcolor="window">
            <v:imagedata r:id="rId610" o:title=""/>
          </v:shape>
          <o:OLEObject Type="Embed" ProgID="Equation.3" ShapeID="_x0000_i1328" DrawAspect="Content" ObjectID="_1775314842" r:id="rId611"/>
        </w:object>
      </w:r>
      <w:r w:rsidRPr="006F25DB">
        <w:rPr>
          <w:sz w:val="20"/>
        </w:rPr>
        <w:t xml:space="preserve">по формуле </w:t>
      </w:r>
      <w:r w:rsidRPr="006F25DB">
        <w:rPr>
          <w:position w:val="-28"/>
          <w:sz w:val="20"/>
        </w:rPr>
        <w:object w:dxaOrig="1400" w:dyaOrig="660" w14:anchorId="74A9D037">
          <v:shape id="_x0000_i1329" type="#_x0000_t75" style="width:69.75pt;height:33pt" o:ole="">
            <v:imagedata r:id="rId612" o:title=""/>
          </v:shape>
          <o:OLEObject Type="Embed" ProgID="Equation.3" ShapeID="_x0000_i1329" DrawAspect="Content" ObjectID="_1775314843" r:id="rId613"/>
        </w:object>
      </w:r>
      <w:r w:rsidRPr="006F25DB">
        <w:rPr>
          <w:sz w:val="20"/>
        </w:rPr>
        <w:t xml:space="preserve"> и получим</w:t>
      </w:r>
    </w:p>
    <w:p w14:paraId="590F8728" w14:textId="77777777" w:rsidR="00015316" w:rsidRPr="006F25DB" w:rsidRDefault="00015316" w:rsidP="00015316">
      <w:pPr>
        <w:pStyle w:val="af"/>
        <w:spacing w:line="228" w:lineRule="auto"/>
        <w:ind w:firstLine="284"/>
        <w:jc w:val="center"/>
        <w:rPr>
          <w:sz w:val="20"/>
        </w:rPr>
      </w:pPr>
      <w:r w:rsidRPr="006F25DB">
        <w:rPr>
          <w:position w:val="-30"/>
          <w:sz w:val="20"/>
        </w:rPr>
        <w:object w:dxaOrig="5380" w:dyaOrig="700" w14:anchorId="31A5B755">
          <v:shape id="_x0000_i1330" type="#_x0000_t75" style="width:270.75pt;height:35.25pt" o:ole="" fillcolor="window">
            <v:imagedata r:id="rId614" o:title=""/>
          </v:shape>
          <o:OLEObject Type="Embed" ProgID="Equation.3" ShapeID="_x0000_i1330" DrawAspect="Content" ObjectID="_1775314844" r:id="rId615"/>
        </w:object>
      </w:r>
    </w:p>
    <w:p w14:paraId="43C0EB50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position w:val="-20"/>
          <w:sz w:val="20"/>
        </w:rPr>
        <w:object w:dxaOrig="1540" w:dyaOrig="520" w14:anchorId="3D76FA57">
          <v:shape id="_x0000_i1331" type="#_x0000_t75" style="width:78pt;height:25.5pt" o:ole="">
            <v:imagedata r:id="rId616" o:title=""/>
          </v:shape>
          <o:OLEObject Type="Embed" ProgID="Equation.3" ShapeID="_x0000_i1331" DrawAspect="Content" ObjectID="_1775314845" r:id="rId617"/>
        </w:object>
      </w:r>
      <w:r w:rsidRPr="006F25DB">
        <w:rPr>
          <w:sz w:val="20"/>
        </w:rPr>
        <w:t xml:space="preserve">. </w:t>
      </w:r>
    </w:p>
    <w:p w14:paraId="5B103779" w14:textId="77777777" w:rsidR="00015316" w:rsidRPr="006F25DB" w:rsidRDefault="00015316" w:rsidP="00015316">
      <w:pPr>
        <w:pStyle w:val="af"/>
        <w:spacing w:line="228" w:lineRule="auto"/>
        <w:ind w:firstLine="284"/>
        <w:rPr>
          <w:b/>
          <w:caps/>
          <w:sz w:val="20"/>
        </w:rPr>
      </w:pPr>
      <w:r w:rsidRPr="006F25DB">
        <w:rPr>
          <w:sz w:val="20"/>
        </w:rPr>
        <w:t xml:space="preserve">Тогда </w:t>
      </w:r>
      <w:r w:rsidRPr="006F25DB">
        <w:rPr>
          <w:i/>
          <w:sz w:val="20"/>
          <w:lang w:val="en-US"/>
        </w:rPr>
        <w:t>D</w:t>
      </w:r>
      <w:r w:rsidRPr="006F25DB">
        <w:rPr>
          <w:sz w:val="20"/>
          <w:vertAlign w:val="subscript"/>
        </w:rPr>
        <w:t xml:space="preserve">в </w:t>
      </w:r>
      <w:r w:rsidRPr="006F25DB">
        <w:rPr>
          <w:sz w:val="20"/>
        </w:rPr>
        <w:t>= 1411,2 – (37,32)</w:t>
      </w:r>
      <w:r w:rsidRPr="006F25DB">
        <w:rPr>
          <w:sz w:val="20"/>
          <w:vertAlign w:val="superscript"/>
        </w:rPr>
        <w:t xml:space="preserve">2 </w:t>
      </w:r>
      <w:r w:rsidRPr="006F25DB">
        <w:rPr>
          <w:sz w:val="20"/>
        </w:rPr>
        <w:t xml:space="preserve">= 1411,2 – 1392,8 = 18,4, а среднее квадратическое отклонение </w:t>
      </w:r>
      <w:r w:rsidRPr="006F25DB">
        <w:rPr>
          <w:position w:val="-10"/>
          <w:sz w:val="20"/>
        </w:rPr>
        <w:object w:dxaOrig="440" w:dyaOrig="300" w14:anchorId="186EB9DE">
          <v:shape id="_x0000_i1332" type="#_x0000_t75" style="width:21pt;height:15pt" o:ole="" fillcolor="window">
            <v:imagedata r:id="rId618" o:title=""/>
          </v:shape>
          <o:OLEObject Type="Embed" ProgID="Equation.3" ShapeID="_x0000_i1332" DrawAspect="Content" ObjectID="_1775314846" r:id="rId619"/>
        </w:object>
      </w:r>
      <w:r w:rsidRPr="006F25DB">
        <w:rPr>
          <w:position w:val="-12"/>
          <w:sz w:val="20"/>
          <w:lang w:val="en-US"/>
        </w:rPr>
        <w:object w:dxaOrig="1840" w:dyaOrig="380" w14:anchorId="6ADD4074">
          <v:shape id="_x0000_i1333" type="#_x0000_t75" style="width:90.75pt;height:18.75pt" o:ole="" fillcolor="window">
            <v:imagedata r:id="rId620" o:title=""/>
          </v:shape>
          <o:OLEObject Type="Embed" ProgID="Equation.3" ShapeID="_x0000_i1333" DrawAspect="Content" ObjectID="_1775314847" r:id="rId621"/>
        </w:object>
      </w:r>
      <w:r w:rsidRPr="006F25DB">
        <w:rPr>
          <w:sz w:val="20"/>
        </w:rPr>
        <w:t>.</w:t>
      </w:r>
    </w:p>
    <w:p w14:paraId="182D0DE0" w14:textId="77777777" w:rsidR="00015316" w:rsidRPr="006F25DB" w:rsidRDefault="00015316" w:rsidP="00015316">
      <w:pPr>
        <w:rPr>
          <w:rFonts w:ascii="Times New Roman" w:hAnsi="Times New Roman"/>
          <w:sz w:val="20"/>
          <w:szCs w:val="20"/>
          <w:lang w:val="x-none"/>
        </w:rPr>
      </w:pPr>
    </w:p>
    <w:p w14:paraId="137A19F4" w14:textId="77777777" w:rsidR="00015316" w:rsidRPr="006F25DB" w:rsidRDefault="00015316" w:rsidP="00015316">
      <w:pPr>
        <w:pStyle w:val="22"/>
        <w:spacing w:line="218" w:lineRule="auto"/>
        <w:ind w:firstLine="284"/>
        <w:rPr>
          <w:b/>
          <w:sz w:val="20"/>
        </w:rPr>
      </w:pPr>
      <w:r w:rsidRPr="006F25DB">
        <w:rPr>
          <w:b/>
          <w:sz w:val="20"/>
        </w:rPr>
        <w:t>Задание 2. Корреляция.</w:t>
      </w:r>
    </w:p>
    <w:p w14:paraId="4E42555F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>По данной корреляционной таблице требуется найти:</w:t>
      </w:r>
    </w:p>
    <w:p w14:paraId="61D1EC09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 xml:space="preserve">1) условные средние </w:t>
      </w:r>
      <w:r w:rsidRPr="006F25DB">
        <w:rPr>
          <w:position w:val="-12"/>
          <w:sz w:val="20"/>
        </w:rPr>
        <w:object w:dxaOrig="780" w:dyaOrig="360" w14:anchorId="44FE94EE">
          <v:shape id="_x0000_i1334" type="#_x0000_t75" style="width:39.75pt;height:18pt" o:ole="" fillcolor="window">
            <v:imagedata r:id="rId622" o:title=""/>
          </v:shape>
          <o:OLEObject Type="Embed" ProgID="Equation.3" ShapeID="_x0000_i1334" DrawAspect="Content" ObjectID="_1775314848" r:id="rId623"/>
        </w:object>
      </w:r>
      <w:r w:rsidRPr="006F25DB">
        <w:rPr>
          <w:sz w:val="20"/>
        </w:rPr>
        <w:t xml:space="preserve">, построить точки </w:t>
      </w:r>
      <w:r w:rsidRPr="006F25DB">
        <w:rPr>
          <w:position w:val="-14"/>
          <w:sz w:val="20"/>
        </w:rPr>
        <w:object w:dxaOrig="1500" w:dyaOrig="380" w14:anchorId="75A452C9">
          <v:shape id="_x0000_i1335" type="#_x0000_t75" style="width:75pt;height:18.75pt" o:ole="" fillcolor="window">
            <v:imagedata r:id="rId624" o:title=""/>
          </v:shape>
          <o:OLEObject Type="Embed" ProgID="Equation.3" ShapeID="_x0000_i1335" DrawAspect="Content" ObjectID="_1775314849" r:id="rId625"/>
        </w:object>
      </w:r>
      <w:r w:rsidRPr="006F25DB">
        <w:rPr>
          <w:sz w:val="20"/>
        </w:rPr>
        <w:t xml:space="preserve"> и по характеру их расположения подобрать вид функций регрессии;</w:t>
      </w:r>
    </w:p>
    <w:p w14:paraId="4D58FCE5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>2) коэффициент корреляции и сделать вывод о силе корреля</w:t>
      </w:r>
      <w:r w:rsidRPr="006F25DB">
        <w:rPr>
          <w:sz w:val="20"/>
        </w:rPr>
        <w:softHyphen/>
        <w:t>ционной связи;</w:t>
      </w:r>
    </w:p>
    <w:p w14:paraId="69EABF0C" w14:textId="77777777" w:rsidR="00015316" w:rsidRPr="00015316" w:rsidRDefault="00015316" w:rsidP="00015316">
      <w:pPr>
        <w:ind w:firstLine="284"/>
        <w:jc w:val="both"/>
        <w:rPr>
          <w:rFonts w:ascii="Times New Roman" w:hAnsi="Times New Roman"/>
          <w:b/>
          <w:sz w:val="16"/>
          <w:szCs w:val="16"/>
        </w:rPr>
      </w:pPr>
      <w:r w:rsidRPr="006F25DB">
        <w:rPr>
          <w:rFonts w:ascii="Times New Roman" w:hAnsi="Times New Roman"/>
          <w:sz w:val="20"/>
          <w:szCs w:val="20"/>
        </w:rPr>
        <w:t>3) теоретические зависимости</w:t>
      </w:r>
      <w:r w:rsidRPr="006F25DB">
        <w:rPr>
          <w:rFonts w:ascii="Times New Roman" w:hAnsi="Times New Roman"/>
          <w:i/>
          <w:sz w:val="20"/>
          <w:szCs w:val="20"/>
        </w:rPr>
        <w:t xml:space="preserve"> Х</w:t>
      </w:r>
      <w:r w:rsidRPr="006F25DB">
        <w:rPr>
          <w:rFonts w:ascii="Times New Roman" w:hAnsi="Times New Roman"/>
          <w:sz w:val="20"/>
          <w:szCs w:val="20"/>
        </w:rPr>
        <w:t>(</w:t>
      </w:r>
      <w:r w:rsidRPr="006F25DB">
        <w:rPr>
          <w:rFonts w:ascii="Times New Roman" w:hAnsi="Times New Roman"/>
          <w:i/>
          <w:sz w:val="20"/>
          <w:szCs w:val="20"/>
          <w:lang w:val="en-US"/>
        </w:rPr>
        <w:t>y</w:t>
      </w:r>
      <w:r w:rsidRPr="006F25DB">
        <w:rPr>
          <w:rFonts w:ascii="Times New Roman" w:hAnsi="Times New Roman"/>
          <w:sz w:val="20"/>
          <w:szCs w:val="20"/>
        </w:rPr>
        <w:t xml:space="preserve">) и </w:t>
      </w:r>
      <w:r w:rsidRPr="006F25DB">
        <w:rPr>
          <w:rFonts w:ascii="Times New Roman" w:hAnsi="Times New Roman"/>
          <w:i/>
          <w:sz w:val="20"/>
          <w:szCs w:val="20"/>
        </w:rPr>
        <w:t>У(х</w:t>
      </w:r>
      <w:r w:rsidRPr="006F25DB">
        <w:rPr>
          <w:rFonts w:ascii="Times New Roman" w:hAnsi="Times New Roman"/>
          <w:sz w:val="20"/>
          <w:szCs w:val="20"/>
        </w:rPr>
        <w:t xml:space="preserve">), построить их </w:t>
      </w:r>
      <w:r w:rsidRPr="00015316">
        <w:rPr>
          <w:rFonts w:ascii="Times New Roman" w:hAnsi="Times New Roman"/>
          <w:sz w:val="20"/>
        </w:rPr>
        <w:t>графики.</w:t>
      </w:r>
    </w:p>
    <w:p w14:paraId="6DB011BD" w14:textId="77777777" w:rsidR="00015316" w:rsidRPr="00015316" w:rsidRDefault="00015316" w:rsidP="006F25DB">
      <w:pPr>
        <w:spacing w:line="233" w:lineRule="auto"/>
        <w:jc w:val="center"/>
        <w:rPr>
          <w:rFonts w:ascii="Times New Roman" w:hAnsi="Times New Roman"/>
          <w:b/>
          <w:sz w:val="20"/>
          <w:szCs w:val="20"/>
        </w:rPr>
      </w:pPr>
      <w:r w:rsidRPr="00015316">
        <w:rPr>
          <w:rFonts w:ascii="Times New Roman" w:hAnsi="Times New Roman"/>
          <w:b/>
          <w:sz w:val="20"/>
          <w:szCs w:val="20"/>
        </w:rPr>
        <w:lastRenderedPageBreak/>
        <w:t xml:space="preserve">Корреляционные таблицы выборочных данных случайных величин </w:t>
      </w:r>
      <w:r w:rsidRPr="00015316">
        <w:rPr>
          <w:rFonts w:ascii="Times New Roman" w:hAnsi="Times New Roman"/>
          <w:b/>
          <w:i/>
          <w:sz w:val="20"/>
          <w:szCs w:val="20"/>
        </w:rPr>
        <w:t xml:space="preserve">X </w:t>
      </w:r>
      <w:r w:rsidRPr="00015316">
        <w:rPr>
          <w:rFonts w:ascii="Times New Roman" w:hAnsi="Times New Roman"/>
          <w:b/>
          <w:sz w:val="20"/>
          <w:szCs w:val="20"/>
        </w:rPr>
        <w:t xml:space="preserve">и </w:t>
      </w:r>
      <w:r w:rsidRPr="00015316">
        <w:rPr>
          <w:rFonts w:ascii="Times New Roman" w:hAnsi="Times New Roman"/>
          <w:b/>
          <w:i/>
          <w:sz w:val="20"/>
          <w:szCs w:val="20"/>
          <w:lang w:val="en-US"/>
        </w:rPr>
        <w:t>Y</w:t>
      </w:r>
      <w:r w:rsidRPr="00015316">
        <w:rPr>
          <w:rFonts w:ascii="Times New Roman" w:hAnsi="Times New Roman"/>
          <w:b/>
          <w:i/>
          <w:sz w:val="20"/>
          <w:szCs w:val="20"/>
        </w:rPr>
        <w:t>.</w:t>
      </w:r>
    </w:p>
    <w:p w14:paraId="16A56C75" w14:textId="77777777" w:rsidR="00015316" w:rsidRPr="00015316" w:rsidRDefault="00015316" w:rsidP="006F25DB">
      <w:pPr>
        <w:pStyle w:val="af"/>
        <w:spacing w:line="233" w:lineRule="auto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1</w:t>
      </w:r>
      <w:r w:rsidRPr="00015316">
        <w:rPr>
          <w:sz w:val="16"/>
          <w:szCs w:val="16"/>
          <w:lang w:val="en-US"/>
        </w:rPr>
        <w:t>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5"/>
        <w:gridCol w:w="659"/>
        <w:gridCol w:w="735"/>
        <w:gridCol w:w="735"/>
        <w:gridCol w:w="735"/>
        <w:gridCol w:w="735"/>
        <w:gridCol w:w="736"/>
        <w:gridCol w:w="736"/>
        <w:gridCol w:w="728"/>
      </w:tblGrid>
      <w:tr w:rsidR="00015316" w:rsidRPr="00015316" w14:paraId="7C3F3E66" w14:textId="77777777" w:rsidTr="00015316">
        <w:trPr>
          <w:trHeight w:val="20"/>
          <w:jc w:val="center"/>
        </w:trPr>
        <w:tc>
          <w:tcPr>
            <w:tcW w:w="695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633E947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305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2D1F8B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i/>
                <w:position w:val="-14"/>
                <w:sz w:val="16"/>
                <w:szCs w:val="16"/>
                <w:lang w:val="en-US"/>
              </w:rPr>
            </w:pPr>
            <w:r w:rsidRPr="00015316">
              <w:rPr>
                <w:i/>
                <w:sz w:val="16"/>
                <w:szCs w:val="16"/>
                <w:lang w:val="en-US"/>
              </w:rPr>
              <w:t>X</w:t>
            </w:r>
          </w:p>
        </w:tc>
      </w:tr>
      <w:tr w:rsidR="00015316" w:rsidRPr="00015316" w14:paraId="2C06CCCE" w14:textId="77777777" w:rsidTr="00015316">
        <w:trPr>
          <w:trHeight w:val="20"/>
          <w:jc w:val="center"/>
        </w:trPr>
        <w:tc>
          <w:tcPr>
            <w:tcW w:w="695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2149B8A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i/>
                <w:sz w:val="16"/>
                <w:szCs w:val="16"/>
                <w:lang w:val="en-US"/>
              </w:rPr>
            </w:pP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43CCFC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5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BFBF69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10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C2FA48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15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AC8505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20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1BF36B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25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FA37A0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3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D8D2D1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i/>
                <w:sz w:val="16"/>
                <w:szCs w:val="16"/>
                <w:lang w:val="en-US"/>
              </w:rPr>
            </w:pPr>
            <w:r w:rsidRPr="00015316">
              <w:rPr>
                <w:i/>
                <w:sz w:val="16"/>
                <w:szCs w:val="16"/>
                <w:lang w:val="en-US"/>
              </w:rPr>
              <w:t>m</w:t>
            </w:r>
            <w:r w:rsidRPr="00015316">
              <w:rPr>
                <w:i/>
                <w:sz w:val="16"/>
                <w:szCs w:val="16"/>
                <w:vertAlign w:val="subscript"/>
                <w:lang w:val="en-US"/>
              </w:rPr>
              <w:t>y</w:t>
            </w:r>
          </w:p>
        </w:tc>
      </w:tr>
      <w:tr w:rsidR="00015316" w:rsidRPr="00015316" w14:paraId="7074D57D" w14:textId="77777777" w:rsidTr="00015316">
        <w:trPr>
          <w:trHeight w:val="20"/>
          <w:jc w:val="center"/>
        </w:trPr>
        <w:tc>
          <w:tcPr>
            <w:tcW w:w="229" w:type="pct"/>
            <w:vMerge w:val="restart"/>
            <w:tcBorders>
              <w:top w:val="single" w:sz="4" w:space="0" w:color="auto"/>
            </w:tcBorders>
            <w:vAlign w:val="center"/>
          </w:tcPr>
          <w:p w14:paraId="1BEBB66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</w:rPr>
              <w:t>Y</w:t>
            </w:r>
          </w:p>
        </w:tc>
        <w:tc>
          <w:tcPr>
            <w:tcW w:w="466" w:type="pct"/>
            <w:tcBorders>
              <w:top w:val="single" w:sz="4" w:space="0" w:color="auto"/>
            </w:tcBorders>
            <w:vAlign w:val="center"/>
          </w:tcPr>
          <w:p w14:paraId="3CC176C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15</w:t>
            </w: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64F625E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1</w:t>
            </w: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5217F91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2</w:t>
            </w: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7CBAA9D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20134EF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1FC91EE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01B2DD6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0" w:type="pct"/>
            <w:tcBorders>
              <w:top w:val="single" w:sz="4" w:space="0" w:color="auto"/>
            </w:tcBorders>
            <w:vAlign w:val="center"/>
          </w:tcPr>
          <w:p w14:paraId="45E4AAA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3</w:t>
            </w:r>
          </w:p>
        </w:tc>
      </w:tr>
      <w:tr w:rsidR="00015316" w:rsidRPr="00015316" w14:paraId="35CB79C8" w14:textId="77777777" w:rsidTr="00015316">
        <w:trPr>
          <w:trHeight w:val="20"/>
          <w:jc w:val="center"/>
        </w:trPr>
        <w:tc>
          <w:tcPr>
            <w:tcW w:w="229" w:type="pct"/>
            <w:vMerge/>
          </w:tcPr>
          <w:p w14:paraId="4D2F0C0E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466" w:type="pct"/>
            <w:vAlign w:val="center"/>
          </w:tcPr>
          <w:p w14:paraId="20EE417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25</w:t>
            </w:r>
          </w:p>
        </w:tc>
        <w:tc>
          <w:tcPr>
            <w:tcW w:w="616" w:type="pct"/>
            <w:vAlign w:val="center"/>
          </w:tcPr>
          <w:p w14:paraId="6F51430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1B8609A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4</w:t>
            </w:r>
          </w:p>
        </w:tc>
        <w:tc>
          <w:tcPr>
            <w:tcW w:w="616" w:type="pct"/>
            <w:vAlign w:val="center"/>
          </w:tcPr>
          <w:p w14:paraId="002C89C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2</w:t>
            </w:r>
          </w:p>
        </w:tc>
        <w:tc>
          <w:tcPr>
            <w:tcW w:w="616" w:type="pct"/>
            <w:vAlign w:val="center"/>
          </w:tcPr>
          <w:p w14:paraId="47AF8AA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3466712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590F902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0" w:type="pct"/>
            <w:vAlign w:val="center"/>
          </w:tcPr>
          <w:p w14:paraId="451AF23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6</w:t>
            </w:r>
          </w:p>
        </w:tc>
      </w:tr>
      <w:tr w:rsidR="00015316" w:rsidRPr="00015316" w14:paraId="0111DA2D" w14:textId="77777777" w:rsidTr="00015316">
        <w:trPr>
          <w:trHeight w:val="20"/>
          <w:jc w:val="center"/>
        </w:trPr>
        <w:tc>
          <w:tcPr>
            <w:tcW w:w="229" w:type="pct"/>
            <w:vMerge/>
          </w:tcPr>
          <w:p w14:paraId="5A0BB7E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466" w:type="pct"/>
            <w:vAlign w:val="center"/>
          </w:tcPr>
          <w:p w14:paraId="0E9B3FB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35</w:t>
            </w:r>
          </w:p>
        </w:tc>
        <w:tc>
          <w:tcPr>
            <w:tcW w:w="616" w:type="pct"/>
            <w:vAlign w:val="center"/>
          </w:tcPr>
          <w:p w14:paraId="74E7E95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7FEF2EE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15E749A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1</w:t>
            </w:r>
          </w:p>
        </w:tc>
        <w:tc>
          <w:tcPr>
            <w:tcW w:w="616" w:type="pct"/>
            <w:vAlign w:val="center"/>
          </w:tcPr>
          <w:p w14:paraId="65008D1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23</w:t>
            </w:r>
          </w:p>
        </w:tc>
        <w:tc>
          <w:tcPr>
            <w:tcW w:w="616" w:type="pct"/>
            <w:vAlign w:val="center"/>
          </w:tcPr>
          <w:p w14:paraId="6132736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1</w:t>
            </w:r>
          </w:p>
        </w:tc>
        <w:tc>
          <w:tcPr>
            <w:tcW w:w="616" w:type="pct"/>
            <w:vAlign w:val="center"/>
          </w:tcPr>
          <w:p w14:paraId="6781A5B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0" w:type="pct"/>
            <w:vAlign w:val="center"/>
          </w:tcPr>
          <w:p w14:paraId="73BEFD8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25</w:t>
            </w:r>
          </w:p>
        </w:tc>
      </w:tr>
      <w:tr w:rsidR="00015316" w:rsidRPr="00015316" w14:paraId="09DC3CFF" w14:textId="77777777" w:rsidTr="00015316">
        <w:trPr>
          <w:trHeight w:val="20"/>
          <w:jc w:val="center"/>
        </w:trPr>
        <w:tc>
          <w:tcPr>
            <w:tcW w:w="229" w:type="pct"/>
            <w:vMerge/>
          </w:tcPr>
          <w:p w14:paraId="24EB9CA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466" w:type="pct"/>
            <w:vAlign w:val="center"/>
          </w:tcPr>
          <w:p w14:paraId="7DE4B3B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45</w:t>
            </w:r>
          </w:p>
        </w:tc>
        <w:tc>
          <w:tcPr>
            <w:tcW w:w="616" w:type="pct"/>
            <w:vAlign w:val="center"/>
          </w:tcPr>
          <w:p w14:paraId="49D04A8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56C86F8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626AFD8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1</w:t>
            </w:r>
          </w:p>
        </w:tc>
        <w:tc>
          <w:tcPr>
            <w:tcW w:w="616" w:type="pct"/>
            <w:vAlign w:val="center"/>
          </w:tcPr>
          <w:p w14:paraId="3D8E324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5</w:t>
            </w:r>
          </w:p>
        </w:tc>
        <w:tc>
          <w:tcPr>
            <w:tcW w:w="616" w:type="pct"/>
            <w:vAlign w:val="center"/>
          </w:tcPr>
          <w:p w14:paraId="132C047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3</w:t>
            </w:r>
          </w:p>
        </w:tc>
        <w:tc>
          <w:tcPr>
            <w:tcW w:w="616" w:type="pct"/>
            <w:vAlign w:val="center"/>
          </w:tcPr>
          <w:p w14:paraId="1AB4434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0" w:type="pct"/>
            <w:vAlign w:val="center"/>
          </w:tcPr>
          <w:p w14:paraId="1086439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9</w:t>
            </w:r>
          </w:p>
        </w:tc>
      </w:tr>
      <w:tr w:rsidR="00015316" w:rsidRPr="00015316" w14:paraId="27764AAD" w14:textId="77777777" w:rsidTr="00015316">
        <w:trPr>
          <w:trHeight w:val="20"/>
          <w:jc w:val="center"/>
        </w:trPr>
        <w:tc>
          <w:tcPr>
            <w:tcW w:w="229" w:type="pct"/>
            <w:vMerge/>
          </w:tcPr>
          <w:p w14:paraId="611CB22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466" w:type="pct"/>
            <w:vAlign w:val="center"/>
          </w:tcPr>
          <w:p w14:paraId="24EAEF1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55</w:t>
            </w:r>
          </w:p>
        </w:tc>
        <w:tc>
          <w:tcPr>
            <w:tcW w:w="616" w:type="pct"/>
            <w:vAlign w:val="center"/>
          </w:tcPr>
          <w:p w14:paraId="63E2067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711DD76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20DE10D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0237FFF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2</w:t>
            </w:r>
          </w:p>
        </w:tc>
        <w:tc>
          <w:tcPr>
            <w:tcW w:w="616" w:type="pct"/>
            <w:vAlign w:val="center"/>
          </w:tcPr>
          <w:p w14:paraId="396358A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3</w:t>
            </w:r>
          </w:p>
        </w:tc>
        <w:tc>
          <w:tcPr>
            <w:tcW w:w="616" w:type="pct"/>
            <w:vAlign w:val="center"/>
          </w:tcPr>
          <w:p w14:paraId="334C17A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2</w:t>
            </w:r>
          </w:p>
        </w:tc>
        <w:tc>
          <w:tcPr>
            <w:tcW w:w="610" w:type="pct"/>
            <w:vAlign w:val="center"/>
          </w:tcPr>
          <w:p w14:paraId="0933E8C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7</w:t>
            </w:r>
          </w:p>
        </w:tc>
      </w:tr>
      <w:tr w:rsidR="00015316" w:rsidRPr="00015316" w14:paraId="089B9F96" w14:textId="77777777" w:rsidTr="00015316">
        <w:trPr>
          <w:trHeight w:val="20"/>
          <w:jc w:val="center"/>
        </w:trPr>
        <w:tc>
          <w:tcPr>
            <w:tcW w:w="229" w:type="pct"/>
            <w:vMerge/>
          </w:tcPr>
          <w:p w14:paraId="001B98A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i/>
                <w:position w:val="-14"/>
                <w:sz w:val="16"/>
                <w:szCs w:val="16"/>
                <w:lang w:val="en-US"/>
              </w:rPr>
            </w:pPr>
          </w:p>
        </w:tc>
        <w:tc>
          <w:tcPr>
            <w:tcW w:w="466" w:type="pct"/>
            <w:vAlign w:val="center"/>
          </w:tcPr>
          <w:p w14:paraId="3DBC154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proofErr w:type="spellStart"/>
            <w:r w:rsidRPr="00015316">
              <w:rPr>
                <w:i/>
                <w:sz w:val="16"/>
                <w:szCs w:val="16"/>
                <w:lang w:val="en-US"/>
              </w:rPr>
              <w:t>m</w:t>
            </w:r>
            <w:r w:rsidRPr="00015316">
              <w:rPr>
                <w:i/>
                <w:sz w:val="16"/>
                <w:szCs w:val="16"/>
                <w:vertAlign w:val="subscript"/>
                <w:lang w:val="en-US"/>
              </w:rPr>
              <w:t>х</w:t>
            </w:r>
            <w:proofErr w:type="spellEnd"/>
          </w:p>
        </w:tc>
        <w:tc>
          <w:tcPr>
            <w:tcW w:w="616" w:type="pct"/>
            <w:vAlign w:val="center"/>
          </w:tcPr>
          <w:p w14:paraId="73896A7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1</w:t>
            </w:r>
          </w:p>
        </w:tc>
        <w:tc>
          <w:tcPr>
            <w:tcW w:w="616" w:type="pct"/>
            <w:vAlign w:val="center"/>
          </w:tcPr>
          <w:p w14:paraId="79C60A0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6</w:t>
            </w:r>
          </w:p>
        </w:tc>
        <w:tc>
          <w:tcPr>
            <w:tcW w:w="616" w:type="pct"/>
            <w:vAlign w:val="center"/>
          </w:tcPr>
          <w:p w14:paraId="3D7BB4B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4</w:t>
            </w:r>
          </w:p>
        </w:tc>
        <w:tc>
          <w:tcPr>
            <w:tcW w:w="616" w:type="pct"/>
            <w:vAlign w:val="center"/>
          </w:tcPr>
          <w:p w14:paraId="4DD19CC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30</w:t>
            </w:r>
          </w:p>
        </w:tc>
        <w:tc>
          <w:tcPr>
            <w:tcW w:w="616" w:type="pct"/>
            <w:vAlign w:val="center"/>
          </w:tcPr>
          <w:p w14:paraId="7D78BAF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7</w:t>
            </w:r>
          </w:p>
        </w:tc>
        <w:tc>
          <w:tcPr>
            <w:tcW w:w="616" w:type="pct"/>
            <w:vAlign w:val="center"/>
          </w:tcPr>
          <w:p w14:paraId="1BA9577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sz w:val="16"/>
                <w:szCs w:val="16"/>
                <w:lang w:val="en-US"/>
              </w:rPr>
              <w:t>2</w:t>
            </w:r>
          </w:p>
        </w:tc>
        <w:tc>
          <w:tcPr>
            <w:tcW w:w="610" w:type="pct"/>
            <w:vAlign w:val="center"/>
          </w:tcPr>
          <w:p w14:paraId="4A8C6F6E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  <w:r w:rsidRPr="00015316">
              <w:rPr>
                <w:i/>
                <w:sz w:val="16"/>
                <w:szCs w:val="16"/>
                <w:lang w:val="en-US"/>
              </w:rPr>
              <w:t>n</w:t>
            </w:r>
            <w:r w:rsidRPr="00015316">
              <w:rPr>
                <w:sz w:val="16"/>
                <w:szCs w:val="16"/>
                <w:lang w:val="en-US"/>
              </w:rPr>
              <w:t xml:space="preserve"> = 50</w:t>
            </w:r>
          </w:p>
        </w:tc>
      </w:tr>
    </w:tbl>
    <w:p w14:paraId="5546020D" w14:textId="77777777" w:rsidR="00015316" w:rsidRPr="00015316" w:rsidRDefault="00015316" w:rsidP="006F25DB">
      <w:pPr>
        <w:pStyle w:val="af"/>
        <w:spacing w:line="233" w:lineRule="auto"/>
        <w:ind w:firstLine="284"/>
        <w:rPr>
          <w:sz w:val="16"/>
          <w:szCs w:val="16"/>
        </w:rPr>
      </w:pPr>
      <w:r w:rsidRPr="00015316">
        <w:rPr>
          <w:sz w:val="16"/>
          <w:szCs w:val="16"/>
          <w:lang w:val="en-US"/>
        </w:rPr>
        <w:t>2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0"/>
        <w:gridCol w:w="662"/>
        <w:gridCol w:w="734"/>
        <w:gridCol w:w="734"/>
        <w:gridCol w:w="734"/>
        <w:gridCol w:w="734"/>
        <w:gridCol w:w="735"/>
        <w:gridCol w:w="735"/>
        <w:gridCol w:w="726"/>
      </w:tblGrid>
      <w:tr w:rsidR="00015316" w:rsidRPr="00015316" w14:paraId="512C1EC0" w14:textId="77777777" w:rsidTr="00015316">
        <w:trPr>
          <w:trHeight w:val="20"/>
          <w:jc w:val="center"/>
        </w:trPr>
        <w:tc>
          <w:tcPr>
            <w:tcW w:w="811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79C98E4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8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46426A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  <w:lang w:val="en-US"/>
              </w:rPr>
              <w:t>X</w:t>
            </w:r>
          </w:p>
        </w:tc>
      </w:tr>
      <w:tr w:rsidR="00015316" w:rsidRPr="00015316" w14:paraId="25C136C1" w14:textId="77777777" w:rsidTr="00015316">
        <w:trPr>
          <w:trHeight w:val="20"/>
          <w:jc w:val="center"/>
        </w:trPr>
        <w:tc>
          <w:tcPr>
            <w:tcW w:w="811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24A4812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5FC2B2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61083E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2A0539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BB37D3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FD71A5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A1991E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5</w:t>
            </w:r>
          </w:p>
        </w:tc>
        <w:tc>
          <w:tcPr>
            <w:tcW w:w="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1FE59A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  <w:lang w:val="en-US"/>
              </w:rPr>
              <w:t>m</w:t>
            </w:r>
            <w:r w:rsidRPr="00015316">
              <w:rPr>
                <w:i/>
                <w:sz w:val="16"/>
                <w:szCs w:val="16"/>
                <w:vertAlign w:val="subscript"/>
                <w:lang w:val="en-US"/>
              </w:rPr>
              <w:t>y</w:t>
            </w:r>
          </w:p>
        </w:tc>
      </w:tr>
      <w:tr w:rsidR="00015316" w:rsidRPr="00015316" w14:paraId="12DFA3EF" w14:textId="77777777" w:rsidTr="00015316">
        <w:trPr>
          <w:trHeight w:val="20"/>
          <w:jc w:val="center"/>
        </w:trPr>
        <w:tc>
          <w:tcPr>
            <w:tcW w:w="270" w:type="pct"/>
            <w:vMerge w:val="restart"/>
            <w:tcBorders>
              <w:top w:val="single" w:sz="4" w:space="0" w:color="auto"/>
            </w:tcBorders>
            <w:vAlign w:val="center"/>
          </w:tcPr>
          <w:p w14:paraId="005E459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</w:rPr>
              <w:t>Y</w:t>
            </w:r>
          </w:p>
        </w:tc>
        <w:tc>
          <w:tcPr>
            <w:tcW w:w="541" w:type="pct"/>
            <w:tcBorders>
              <w:top w:val="single" w:sz="4" w:space="0" w:color="auto"/>
            </w:tcBorders>
          </w:tcPr>
          <w:p w14:paraId="3BA12DB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162A5B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07CFBA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5CE43A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15053FC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056D337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495BA16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4" w:type="pct"/>
            <w:tcBorders>
              <w:top w:val="single" w:sz="4" w:space="0" w:color="auto"/>
            </w:tcBorders>
            <w:vAlign w:val="center"/>
          </w:tcPr>
          <w:p w14:paraId="5B4C22C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3B894BB7" w14:textId="77777777" w:rsidTr="00015316">
        <w:trPr>
          <w:trHeight w:val="20"/>
          <w:jc w:val="center"/>
        </w:trPr>
        <w:tc>
          <w:tcPr>
            <w:tcW w:w="270" w:type="pct"/>
            <w:vMerge/>
          </w:tcPr>
          <w:p w14:paraId="28A0C7A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3B18954E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599" w:type="pct"/>
            <w:vAlign w:val="center"/>
          </w:tcPr>
          <w:p w14:paraId="3924B54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04BBD8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04B4037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08F506D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3B14BC4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2586C20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4" w:type="pct"/>
            <w:vAlign w:val="center"/>
          </w:tcPr>
          <w:p w14:paraId="3DCEA47E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2850E510" w14:textId="77777777" w:rsidTr="00015316">
        <w:trPr>
          <w:trHeight w:val="20"/>
          <w:jc w:val="center"/>
        </w:trPr>
        <w:tc>
          <w:tcPr>
            <w:tcW w:w="270" w:type="pct"/>
            <w:vMerge/>
          </w:tcPr>
          <w:p w14:paraId="1D2A926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054075D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5</w:t>
            </w:r>
          </w:p>
        </w:tc>
        <w:tc>
          <w:tcPr>
            <w:tcW w:w="599" w:type="pct"/>
            <w:vAlign w:val="center"/>
          </w:tcPr>
          <w:p w14:paraId="14F5272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BEAB9B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6E25E3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0545568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  <w:tc>
          <w:tcPr>
            <w:tcW w:w="600" w:type="pct"/>
            <w:vAlign w:val="center"/>
          </w:tcPr>
          <w:p w14:paraId="5016084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7848A0A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4" w:type="pct"/>
            <w:vAlign w:val="center"/>
          </w:tcPr>
          <w:p w14:paraId="1548E39E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</w:tr>
      <w:tr w:rsidR="00015316" w:rsidRPr="00015316" w14:paraId="320749EC" w14:textId="77777777" w:rsidTr="00015316">
        <w:trPr>
          <w:trHeight w:val="20"/>
          <w:jc w:val="center"/>
        </w:trPr>
        <w:tc>
          <w:tcPr>
            <w:tcW w:w="270" w:type="pct"/>
            <w:vMerge/>
          </w:tcPr>
          <w:p w14:paraId="4270674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6D37388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5</w:t>
            </w:r>
          </w:p>
        </w:tc>
        <w:tc>
          <w:tcPr>
            <w:tcW w:w="599" w:type="pct"/>
            <w:vAlign w:val="center"/>
          </w:tcPr>
          <w:p w14:paraId="7A7F96A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BC3BD8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F4A4EF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10C5182E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743D4F4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6F1794A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4" w:type="pct"/>
            <w:vAlign w:val="center"/>
          </w:tcPr>
          <w:p w14:paraId="76AEFC0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5F004830" w14:textId="77777777" w:rsidTr="00015316">
        <w:trPr>
          <w:trHeight w:val="20"/>
          <w:jc w:val="center"/>
        </w:trPr>
        <w:tc>
          <w:tcPr>
            <w:tcW w:w="270" w:type="pct"/>
            <w:vMerge/>
          </w:tcPr>
          <w:p w14:paraId="5CABB12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41B938B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5</w:t>
            </w:r>
          </w:p>
        </w:tc>
        <w:tc>
          <w:tcPr>
            <w:tcW w:w="599" w:type="pct"/>
            <w:vAlign w:val="center"/>
          </w:tcPr>
          <w:p w14:paraId="79C243E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CB423A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5C887A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907C35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49DCCB2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3669562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4" w:type="pct"/>
            <w:vAlign w:val="center"/>
          </w:tcPr>
          <w:p w14:paraId="021AF39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62AFDD1C" w14:textId="77777777" w:rsidTr="00015316">
        <w:trPr>
          <w:trHeight w:val="20"/>
          <w:jc w:val="center"/>
        </w:trPr>
        <w:tc>
          <w:tcPr>
            <w:tcW w:w="270" w:type="pct"/>
            <w:vMerge/>
          </w:tcPr>
          <w:p w14:paraId="28DE533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742A9C5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i/>
                <w:sz w:val="16"/>
                <w:szCs w:val="16"/>
                <w:lang w:val="en-US"/>
              </w:rPr>
              <w:t>m</w:t>
            </w:r>
            <w:r w:rsidRPr="00015316">
              <w:rPr>
                <w:i/>
                <w:sz w:val="16"/>
                <w:szCs w:val="16"/>
                <w:vertAlign w:val="subscript"/>
                <w:lang w:val="en-US"/>
              </w:rPr>
              <w:t>х</w:t>
            </w:r>
            <w:proofErr w:type="spellEnd"/>
          </w:p>
        </w:tc>
        <w:tc>
          <w:tcPr>
            <w:tcW w:w="599" w:type="pct"/>
            <w:vAlign w:val="center"/>
          </w:tcPr>
          <w:p w14:paraId="21BDE85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0D8726F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14EE0DD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599" w:type="pct"/>
            <w:vAlign w:val="center"/>
          </w:tcPr>
          <w:p w14:paraId="0B9601F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8</w:t>
            </w:r>
          </w:p>
        </w:tc>
        <w:tc>
          <w:tcPr>
            <w:tcW w:w="600" w:type="pct"/>
            <w:vAlign w:val="center"/>
          </w:tcPr>
          <w:p w14:paraId="14D558A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  <w:vAlign w:val="center"/>
          </w:tcPr>
          <w:p w14:paraId="57B72AA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4" w:type="pct"/>
            <w:vAlign w:val="center"/>
          </w:tcPr>
          <w:p w14:paraId="28EB372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</w:rPr>
              <w:t>n</w:t>
            </w:r>
            <w:r w:rsidRPr="00015316">
              <w:rPr>
                <w:sz w:val="16"/>
                <w:szCs w:val="16"/>
              </w:rPr>
              <w:t xml:space="preserve"> = 50</w:t>
            </w:r>
          </w:p>
        </w:tc>
      </w:tr>
    </w:tbl>
    <w:p w14:paraId="0FC26460" w14:textId="77777777" w:rsidR="00015316" w:rsidRPr="00015316" w:rsidRDefault="00015316" w:rsidP="006F25DB">
      <w:pPr>
        <w:pStyle w:val="af"/>
        <w:spacing w:line="233" w:lineRule="auto"/>
        <w:ind w:firstLine="284"/>
        <w:rPr>
          <w:sz w:val="16"/>
          <w:szCs w:val="16"/>
        </w:rPr>
      </w:pPr>
      <w:r w:rsidRPr="00015316">
        <w:rPr>
          <w:sz w:val="16"/>
          <w:szCs w:val="16"/>
          <w:lang w:val="en-US"/>
        </w:rPr>
        <w:t>3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7"/>
        <w:gridCol w:w="662"/>
        <w:gridCol w:w="734"/>
        <w:gridCol w:w="734"/>
        <w:gridCol w:w="734"/>
        <w:gridCol w:w="734"/>
        <w:gridCol w:w="735"/>
        <w:gridCol w:w="735"/>
        <w:gridCol w:w="729"/>
      </w:tblGrid>
      <w:tr w:rsidR="00015316" w:rsidRPr="00015316" w14:paraId="50F8763A" w14:textId="77777777" w:rsidTr="00015316">
        <w:trPr>
          <w:trHeight w:val="20"/>
          <w:jc w:val="center"/>
        </w:trPr>
        <w:tc>
          <w:tcPr>
            <w:tcW w:w="809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2F916B4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91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8CC4ED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  <w:lang w:val="en-US"/>
              </w:rPr>
              <w:t>X</w:t>
            </w:r>
          </w:p>
        </w:tc>
      </w:tr>
      <w:tr w:rsidR="00015316" w:rsidRPr="00015316" w14:paraId="5511F5F6" w14:textId="77777777" w:rsidTr="00015316">
        <w:trPr>
          <w:trHeight w:val="20"/>
          <w:jc w:val="center"/>
        </w:trPr>
        <w:tc>
          <w:tcPr>
            <w:tcW w:w="809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66DC61D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FA3507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7530F1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876DD1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30C9F3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6459F8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805087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5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42330C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  <w:lang w:val="en-US"/>
              </w:rPr>
              <w:t>m</w:t>
            </w:r>
            <w:r w:rsidRPr="00015316">
              <w:rPr>
                <w:i/>
                <w:sz w:val="16"/>
                <w:szCs w:val="16"/>
                <w:vertAlign w:val="subscript"/>
                <w:lang w:val="en-US"/>
              </w:rPr>
              <w:t>y</w:t>
            </w:r>
          </w:p>
        </w:tc>
      </w:tr>
      <w:tr w:rsidR="00015316" w:rsidRPr="00015316" w14:paraId="39E71CAC" w14:textId="77777777" w:rsidTr="00015316">
        <w:trPr>
          <w:trHeight w:val="20"/>
          <w:jc w:val="center"/>
        </w:trPr>
        <w:tc>
          <w:tcPr>
            <w:tcW w:w="268" w:type="pct"/>
            <w:vMerge w:val="restart"/>
            <w:tcBorders>
              <w:top w:val="single" w:sz="4" w:space="0" w:color="auto"/>
            </w:tcBorders>
            <w:vAlign w:val="center"/>
          </w:tcPr>
          <w:p w14:paraId="2D15D1C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</w:rPr>
              <w:t>Y</w:t>
            </w:r>
          </w:p>
        </w:tc>
        <w:tc>
          <w:tcPr>
            <w:tcW w:w="541" w:type="pct"/>
            <w:tcBorders>
              <w:top w:val="single" w:sz="4" w:space="0" w:color="auto"/>
            </w:tcBorders>
          </w:tcPr>
          <w:p w14:paraId="391CCED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1375C3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63D911C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198BE5C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6FB892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1ACA0A1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53F1FB8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6" w:type="pct"/>
            <w:tcBorders>
              <w:top w:val="single" w:sz="4" w:space="0" w:color="auto"/>
            </w:tcBorders>
            <w:vAlign w:val="center"/>
          </w:tcPr>
          <w:p w14:paraId="054B6ED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0B4938BC" w14:textId="77777777" w:rsidTr="00015316">
        <w:trPr>
          <w:trHeight w:val="20"/>
          <w:jc w:val="center"/>
        </w:trPr>
        <w:tc>
          <w:tcPr>
            <w:tcW w:w="268" w:type="pct"/>
            <w:vMerge/>
          </w:tcPr>
          <w:p w14:paraId="7243B6A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2AC3A33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599" w:type="pct"/>
            <w:vAlign w:val="center"/>
          </w:tcPr>
          <w:p w14:paraId="2E58B6B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C66667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1F76CBB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2B71DA1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49C8571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25C1995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6" w:type="pct"/>
            <w:vAlign w:val="center"/>
          </w:tcPr>
          <w:p w14:paraId="0F24A13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1F425E6C" w14:textId="77777777" w:rsidTr="00015316">
        <w:trPr>
          <w:trHeight w:val="20"/>
          <w:jc w:val="center"/>
        </w:trPr>
        <w:tc>
          <w:tcPr>
            <w:tcW w:w="268" w:type="pct"/>
            <w:vMerge/>
          </w:tcPr>
          <w:p w14:paraId="13124CE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401D142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599" w:type="pct"/>
            <w:vAlign w:val="center"/>
          </w:tcPr>
          <w:p w14:paraId="369A2A8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35D5BA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F91BF6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5568B2E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8</w:t>
            </w:r>
          </w:p>
        </w:tc>
        <w:tc>
          <w:tcPr>
            <w:tcW w:w="600" w:type="pct"/>
            <w:vAlign w:val="center"/>
          </w:tcPr>
          <w:p w14:paraId="2CA5062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51E956F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6" w:type="pct"/>
            <w:vAlign w:val="center"/>
          </w:tcPr>
          <w:p w14:paraId="7FBA0AE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</w:tr>
      <w:tr w:rsidR="00015316" w:rsidRPr="00015316" w14:paraId="368E8415" w14:textId="77777777" w:rsidTr="00015316">
        <w:trPr>
          <w:trHeight w:val="20"/>
          <w:jc w:val="center"/>
        </w:trPr>
        <w:tc>
          <w:tcPr>
            <w:tcW w:w="268" w:type="pct"/>
            <w:vMerge/>
          </w:tcPr>
          <w:p w14:paraId="502D28C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6F82486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0</w:t>
            </w:r>
          </w:p>
        </w:tc>
        <w:tc>
          <w:tcPr>
            <w:tcW w:w="599" w:type="pct"/>
            <w:vAlign w:val="center"/>
          </w:tcPr>
          <w:p w14:paraId="7421CAF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F74AE0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A44972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4467D33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5E1EBE3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5C7450FE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6" w:type="pct"/>
            <w:vAlign w:val="center"/>
          </w:tcPr>
          <w:p w14:paraId="75541AA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</w:tr>
      <w:tr w:rsidR="00015316" w:rsidRPr="00015316" w14:paraId="5656AC3C" w14:textId="77777777" w:rsidTr="00015316">
        <w:trPr>
          <w:trHeight w:val="20"/>
          <w:jc w:val="center"/>
        </w:trPr>
        <w:tc>
          <w:tcPr>
            <w:tcW w:w="268" w:type="pct"/>
            <w:vMerge/>
          </w:tcPr>
          <w:p w14:paraId="146DDB3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557EBE2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0</w:t>
            </w:r>
          </w:p>
        </w:tc>
        <w:tc>
          <w:tcPr>
            <w:tcW w:w="599" w:type="pct"/>
            <w:vAlign w:val="center"/>
          </w:tcPr>
          <w:p w14:paraId="7A52498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1DB3B3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27CC81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815CD6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57761CE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6940532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6" w:type="pct"/>
            <w:vAlign w:val="center"/>
          </w:tcPr>
          <w:p w14:paraId="63C34C6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</w:tr>
      <w:tr w:rsidR="00015316" w:rsidRPr="00015316" w14:paraId="0771633D" w14:textId="77777777" w:rsidTr="00015316">
        <w:trPr>
          <w:trHeight w:val="20"/>
          <w:jc w:val="center"/>
        </w:trPr>
        <w:tc>
          <w:tcPr>
            <w:tcW w:w="268" w:type="pct"/>
            <w:vMerge/>
          </w:tcPr>
          <w:p w14:paraId="561A691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4E3D80E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i/>
                <w:sz w:val="16"/>
                <w:szCs w:val="16"/>
                <w:lang w:val="en-US"/>
              </w:rPr>
              <w:t>m</w:t>
            </w:r>
            <w:r w:rsidRPr="00015316">
              <w:rPr>
                <w:i/>
                <w:sz w:val="16"/>
                <w:szCs w:val="16"/>
                <w:vertAlign w:val="subscript"/>
                <w:lang w:val="en-US"/>
              </w:rPr>
              <w:t>х</w:t>
            </w:r>
            <w:proofErr w:type="spellEnd"/>
          </w:p>
        </w:tc>
        <w:tc>
          <w:tcPr>
            <w:tcW w:w="599" w:type="pct"/>
            <w:vAlign w:val="center"/>
          </w:tcPr>
          <w:p w14:paraId="2886DB9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58A2CFC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7909C74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599" w:type="pct"/>
            <w:vAlign w:val="center"/>
          </w:tcPr>
          <w:p w14:paraId="072FD62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600" w:type="pct"/>
            <w:vAlign w:val="center"/>
          </w:tcPr>
          <w:p w14:paraId="51374F5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600" w:type="pct"/>
            <w:vAlign w:val="center"/>
          </w:tcPr>
          <w:p w14:paraId="51EB86C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6" w:type="pct"/>
            <w:vAlign w:val="center"/>
          </w:tcPr>
          <w:p w14:paraId="539EA01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</w:rPr>
              <w:t>n</w:t>
            </w:r>
            <w:r w:rsidRPr="00015316">
              <w:rPr>
                <w:sz w:val="16"/>
                <w:szCs w:val="16"/>
              </w:rPr>
              <w:t xml:space="preserve"> = 50</w:t>
            </w:r>
          </w:p>
        </w:tc>
      </w:tr>
    </w:tbl>
    <w:p w14:paraId="23F8C173" w14:textId="77777777" w:rsidR="00015316" w:rsidRPr="00015316" w:rsidRDefault="00015316" w:rsidP="006F25DB">
      <w:pPr>
        <w:pStyle w:val="af"/>
        <w:spacing w:line="233" w:lineRule="auto"/>
        <w:ind w:firstLine="284"/>
        <w:rPr>
          <w:sz w:val="16"/>
          <w:szCs w:val="16"/>
        </w:rPr>
      </w:pPr>
      <w:r w:rsidRPr="00015316">
        <w:rPr>
          <w:sz w:val="16"/>
          <w:szCs w:val="16"/>
          <w:lang w:val="en-US"/>
        </w:rPr>
        <w:t>4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0"/>
        <w:gridCol w:w="662"/>
        <w:gridCol w:w="734"/>
        <w:gridCol w:w="734"/>
        <w:gridCol w:w="734"/>
        <w:gridCol w:w="734"/>
        <w:gridCol w:w="735"/>
        <w:gridCol w:w="735"/>
        <w:gridCol w:w="726"/>
      </w:tblGrid>
      <w:tr w:rsidR="00015316" w:rsidRPr="00015316" w14:paraId="1B5A7919" w14:textId="77777777" w:rsidTr="00015316">
        <w:trPr>
          <w:trHeight w:val="20"/>
          <w:jc w:val="center"/>
        </w:trPr>
        <w:tc>
          <w:tcPr>
            <w:tcW w:w="811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19222BA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8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EF1551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  <w:lang w:val="en-US"/>
              </w:rPr>
              <w:t>X</w:t>
            </w:r>
          </w:p>
        </w:tc>
      </w:tr>
      <w:tr w:rsidR="00015316" w:rsidRPr="00015316" w14:paraId="3695AE23" w14:textId="77777777" w:rsidTr="00015316">
        <w:trPr>
          <w:trHeight w:val="20"/>
          <w:jc w:val="center"/>
        </w:trPr>
        <w:tc>
          <w:tcPr>
            <w:tcW w:w="811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78E485D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1EEF65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76E8B2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6DC4B2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C3AF83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D5258C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B23FC7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E985F8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  <w:lang w:val="en-US"/>
              </w:rPr>
              <w:t>m</w:t>
            </w:r>
            <w:r w:rsidRPr="00015316">
              <w:rPr>
                <w:i/>
                <w:sz w:val="16"/>
                <w:szCs w:val="16"/>
                <w:vertAlign w:val="subscript"/>
                <w:lang w:val="en-US"/>
              </w:rPr>
              <w:t>y</w:t>
            </w:r>
          </w:p>
        </w:tc>
      </w:tr>
      <w:tr w:rsidR="00015316" w:rsidRPr="00015316" w14:paraId="75EC5F5A" w14:textId="77777777" w:rsidTr="00015316">
        <w:trPr>
          <w:trHeight w:val="20"/>
          <w:jc w:val="center"/>
        </w:trPr>
        <w:tc>
          <w:tcPr>
            <w:tcW w:w="270" w:type="pct"/>
            <w:vMerge w:val="restart"/>
            <w:tcBorders>
              <w:top w:val="single" w:sz="4" w:space="0" w:color="auto"/>
            </w:tcBorders>
            <w:vAlign w:val="center"/>
          </w:tcPr>
          <w:p w14:paraId="2746445E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</w:rPr>
              <w:t>Y</w:t>
            </w:r>
          </w:p>
        </w:tc>
        <w:tc>
          <w:tcPr>
            <w:tcW w:w="541" w:type="pct"/>
            <w:tcBorders>
              <w:top w:val="single" w:sz="4" w:space="0" w:color="auto"/>
            </w:tcBorders>
          </w:tcPr>
          <w:p w14:paraId="4DB980D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6090CF3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E6B18C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DA3287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7536B3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3643FF1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699E938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4" w:type="pct"/>
            <w:tcBorders>
              <w:top w:val="single" w:sz="4" w:space="0" w:color="auto"/>
            </w:tcBorders>
            <w:vAlign w:val="center"/>
          </w:tcPr>
          <w:p w14:paraId="038DE73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40E1115A" w14:textId="77777777" w:rsidTr="00015316">
        <w:trPr>
          <w:trHeight w:val="213"/>
          <w:jc w:val="center"/>
        </w:trPr>
        <w:tc>
          <w:tcPr>
            <w:tcW w:w="270" w:type="pct"/>
            <w:vMerge/>
          </w:tcPr>
          <w:p w14:paraId="0813043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5C96A4C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599" w:type="pct"/>
            <w:vAlign w:val="center"/>
          </w:tcPr>
          <w:p w14:paraId="1A3D23FE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69A80B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  <w:lang w:val="be-BY"/>
              </w:rPr>
            </w:pPr>
            <w:r w:rsidRPr="00015316">
              <w:rPr>
                <w:sz w:val="16"/>
                <w:szCs w:val="16"/>
                <w:lang w:val="be-BY"/>
              </w:rPr>
              <w:t>2</w:t>
            </w:r>
          </w:p>
        </w:tc>
        <w:tc>
          <w:tcPr>
            <w:tcW w:w="599" w:type="pct"/>
            <w:vAlign w:val="center"/>
          </w:tcPr>
          <w:p w14:paraId="6049DF1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0CFFC4E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4B30B19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261912F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4" w:type="pct"/>
            <w:vAlign w:val="center"/>
          </w:tcPr>
          <w:p w14:paraId="2AF9814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3E1F3547" w14:textId="77777777" w:rsidTr="00015316">
        <w:trPr>
          <w:trHeight w:val="20"/>
          <w:jc w:val="center"/>
        </w:trPr>
        <w:tc>
          <w:tcPr>
            <w:tcW w:w="270" w:type="pct"/>
            <w:vMerge/>
          </w:tcPr>
          <w:p w14:paraId="1563890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268BC70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0</w:t>
            </w:r>
          </w:p>
        </w:tc>
        <w:tc>
          <w:tcPr>
            <w:tcW w:w="599" w:type="pct"/>
            <w:vAlign w:val="center"/>
          </w:tcPr>
          <w:p w14:paraId="5B5E2A7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68FB41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1FC3A7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145C6B0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00" w:type="pct"/>
            <w:vAlign w:val="center"/>
          </w:tcPr>
          <w:p w14:paraId="3881FBE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6DA98E0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4" w:type="pct"/>
            <w:vAlign w:val="center"/>
          </w:tcPr>
          <w:p w14:paraId="1CBA9CD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</w:tr>
      <w:tr w:rsidR="00015316" w:rsidRPr="00015316" w14:paraId="70CABDE4" w14:textId="77777777" w:rsidTr="00015316">
        <w:trPr>
          <w:trHeight w:val="20"/>
          <w:jc w:val="center"/>
        </w:trPr>
        <w:tc>
          <w:tcPr>
            <w:tcW w:w="270" w:type="pct"/>
            <w:vMerge/>
          </w:tcPr>
          <w:p w14:paraId="4E4BAA7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47D7E15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0</w:t>
            </w:r>
          </w:p>
        </w:tc>
        <w:tc>
          <w:tcPr>
            <w:tcW w:w="599" w:type="pct"/>
            <w:vAlign w:val="center"/>
          </w:tcPr>
          <w:p w14:paraId="3FEB8F7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AEC3E3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41BD0B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1A221B2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29785C8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09821A6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4" w:type="pct"/>
            <w:vAlign w:val="center"/>
          </w:tcPr>
          <w:p w14:paraId="5F3AE0B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</w:tr>
      <w:tr w:rsidR="00015316" w:rsidRPr="00015316" w14:paraId="54489FEB" w14:textId="77777777" w:rsidTr="00015316">
        <w:trPr>
          <w:trHeight w:val="20"/>
          <w:jc w:val="center"/>
        </w:trPr>
        <w:tc>
          <w:tcPr>
            <w:tcW w:w="270" w:type="pct"/>
            <w:vMerge/>
          </w:tcPr>
          <w:p w14:paraId="2CE3BAA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377B946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0</w:t>
            </w:r>
          </w:p>
        </w:tc>
        <w:tc>
          <w:tcPr>
            <w:tcW w:w="599" w:type="pct"/>
            <w:vAlign w:val="center"/>
          </w:tcPr>
          <w:p w14:paraId="1AF9B63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8D06B0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EA66F2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202872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3606C8BE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3D4FED0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4" w:type="pct"/>
            <w:vAlign w:val="center"/>
          </w:tcPr>
          <w:p w14:paraId="3E4410E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</w:tr>
      <w:tr w:rsidR="00015316" w:rsidRPr="00015316" w14:paraId="728288D2" w14:textId="77777777" w:rsidTr="00015316">
        <w:trPr>
          <w:trHeight w:val="20"/>
          <w:jc w:val="center"/>
        </w:trPr>
        <w:tc>
          <w:tcPr>
            <w:tcW w:w="270" w:type="pct"/>
            <w:vMerge/>
          </w:tcPr>
          <w:p w14:paraId="012BD0D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08F7931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i/>
                <w:sz w:val="16"/>
                <w:szCs w:val="16"/>
                <w:lang w:val="en-US"/>
              </w:rPr>
              <w:t>m</w:t>
            </w:r>
            <w:r w:rsidRPr="00015316">
              <w:rPr>
                <w:i/>
                <w:sz w:val="16"/>
                <w:szCs w:val="16"/>
                <w:vertAlign w:val="subscript"/>
                <w:lang w:val="en-US"/>
              </w:rPr>
              <w:t>х</w:t>
            </w:r>
            <w:proofErr w:type="spellEnd"/>
          </w:p>
        </w:tc>
        <w:tc>
          <w:tcPr>
            <w:tcW w:w="599" w:type="pct"/>
            <w:vAlign w:val="center"/>
          </w:tcPr>
          <w:p w14:paraId="1CD36C3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75EA830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40B1A95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  <w:tc>
          <w:tcPr>
            <w:tcW w:w="599" w:type="pct"/>
            <w:vAlign w:val="center"/>
          </w:tcPr>
          <w:p w14:paraId="7AB9CE7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  <w:tc>
          <w:tcPr>
            <w:tcW w:w="600" w:type="pct"/>
            <w:vAlign w:val="center"/>
          </w:tcPr>
          <w:p w14:paraId="453261A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600" w:type="pct"/>
            <w:vAlign w:val="center"/>
          </w:tcPr>
          <w:p w14:paraId="38D8328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4" w:type="pct"/>
            <w:vAlign w:val="center"/>
          </w:tcPr>
          <w:p w14:paraId="59176B7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i/>
                <w:sz w:val="16"/>
                <w:szCs w:val="16"/>
              </w:rPr>
              <w:t>n</w:t>
            </w:r>
            <w:r w:rsidRPr="00015316">
              <w:rPr>
                <w:sz w:val="16"/>
                <w:szCs w:val="16"/>
              </w:rPr>
              <w:t xml:space="preserve"> = 50</w:t>
            </w:r>
          </w:p>
        </w:tc>
      </w:tr>
    </w:tbl>
    <w:p w14:paraId="14C7E344" w14:textId="77777777" w:rsidR="00015316" w:rsidRPr="00015316" w:rsidRDefault="00015316" w:rsidP="006F25DB">
      <w:pPr>
        <w:pStyle w:val="af"/>
        <w:spacing w:line="233" w:lineRule="auto"/>
        <w:ind w:firstLine="284"/>
        <w:rPr>
          <w:sz w:val="16"/>
          <w:szCs w:val="16"/>
        </w:rPr>
      </w:pPr>
      <w:r w:rsidRPr="00015316">
        <w:rPr>
          <w:sz w:val="16"/>
          <w:szCs w:val="16"/>
          <w:lang w:val="en-US"/>
        </w:rPr>
        <w:t>5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62"/>
        <w:gridCol w:w="734"/>
        <w:gridCol w:w="734"/>
        <w:gridCol w:w="734"/>
        <w:gridCol w:w="734"/>
        <w:gridCol w:w="735"/>
        <w:gridCol w:w="735"/>
        <w:gridCol w:w="723"/>
      </w:tblGrid>
      <w:tr w:rsidR="00015316" w:rsidRPr="00015316" w14:paraId="4F58A590" w14:textId="77777777" w:rsidTr="00015316">
        <w:trPr>
          <w:trHeight w:val="20"/>
          <w:jc w:val="center"/>
        </w:trPr>
        <w:tc>
          <w:tcPr>
            <w:tcW w:w="814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53666EA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86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BB023C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0F7FE500" w14:textId="77777777" w:rsidTr="00015316">
        <w:trPr>
          <w:trHeight w:val="20"/>
          <w:jc w:val="center"/>
        </w:trPr>
        <w:tc>
          <w:tcPr>
            <w:tcW w:w="814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16D4683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DAEFD3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D341A4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2E0780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86A3A00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E40037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5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8D0F71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0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3A5176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2BCAF81F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3880D9E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1" w:type="pct"/>
            <w:tcBorders>
              <w:top w:val="single" w:sz="4" w:space="0" w:color="auto"/>
            </w:tcBorders>
          </w:tcPr>
          <w:p w14:paraId="4234A03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77F3B01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AB6D56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3254D5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915180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79470C4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35AEA37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1" w:type="pct"/>
            <w:tcBorders>
              <w:top w:val="single" w:sz="4" w:space="0" w:color="auto"/>
            </w:tcBorders>
            <w:vAlign w:val="center"/>
          </w:tcPr>
          <w:p w14:paraId="07C1AB0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2EB3FBF2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249D892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4AA3EA2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5</w:t>
            </w:r>
          </w:p>
        </w:tc>
        <w:tc>
          <w:tcPr>
            <w:tcW w:w="599" w:type="pct"/>
            <w:vAlign w:val="center"/>
          </w:tcPr>
          <w:p w14:paraId="0D5B72A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849396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7C2BA64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3197537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156A4D0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2A1AF4D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1" w:type="pct"/>
            <w:vAlign w:val="center"/>
          </w:tcPr>
          <w:p w14:paraId="672FC56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27A98518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9D5475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161F631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5</w:t>
            </w:r>
          </w:p>
        </w:tc>
        <w:tc>
          <w:tcPr>
            <w:tcW w:w="599" w:type="pct"/>
            <w:vAlign w:val="center"/>
          </w:tcPr>
          <w:p w14:paraId="4D29854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CEAF4C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CBD0CB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2B9CEE6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00" w:type="pct"/>
            <w:vAlign w:val="center"/>
          </w:tcPr>
          <w:p w14:paraId="3E734C1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683C258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1" w:type="pct"/>
            <w:vAlign w:val="center"/>
          </w:tcPr>
          <w:p w14:paraId="6678142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</w:tr>
      <w:tr w:rsidR="00015316" w:rsidRPr="00015316" w14:paraId="26A72DB3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2D639F4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61E2D537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5</w:t>
            </w:r>
          </w:p>
        </w:tc>
        <w:tc>
          <w:tcPr>
            <w:tcW w:w="599" w:type="pct"/>
            <w:vAlign w:val="center"/>
          </w:tcPr>
          <w:p w14:paraId="561A781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07D2341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BBE50D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7F3085A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0385069B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215B2A2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1" w:type="pct"/>
            <w:vAlign w:val="center"/>
          </w:tcPr>
          <w:p w14:paraId="416DA6D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617BC2E1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7690F574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322563A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5</w:t>
            </w:r>
          </w:p>
        </w:tc>
        <w:tc>
          <w:tcPr>
            <w:tcW w:w="599" w:type="pct"/>
            <w:vAlign w:val="center"/>
          </w:tcPr>
          <w:p w14:paraId="5F6C7832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F4C0C6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3849706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0A27F39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44F7707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63A27F5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1" w:type="pct"/>
            <w:vAlign w:val="center"/>
          </w:tcPr>
          <w:p w14:paraId="6BFCEF7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</w:tr>
      <w:tr w:rsidR="00015316" w:rsidRPr="00015316" w14:paraId="288B2471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63F02E5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102EC26F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6CE5D558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48367393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6BFCA9BD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5708A19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600" w:type="pct"/>
            <w:vAlign w:val="center"/>
          </w:tcPr>
          <w:p w14:paraId="012CB185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  <w:vAlign w:val="center"/>
          </w:tcPr>
          <w:p w14:paraId="2AA2F89C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1" w:type="pct"/>
            <w:vAlign w:val="center"/>
          </w:tcPr>
          <w:p w14:paraId="4928427A" w14:textId="77777777" w:rsidR="00015316" w:rsidRPr="00015316" w:rsidRDefault="00015316" w:rsidP="006F25DB">
            <w:pPr>
              <w:pStyle w:val="af"/>
              <w:spacing w:line="233" w:lineRule="auto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7D01C43C" w14:textId="77777777" w:rsidR="00015316" w:rsidRPr="00015316" w:rsidRDefault="00015316" w:rsidP="006F25DB">
      <w:pPr>
        <w:pStyle w:val="af"/>
        <w:ind w:firstLine="284"/>
        <w:jc w:val="right"/>
        <w:rPr>
          <w:sz w:val="12"/>
          <w:szCs w:val="12"/>
        </w:rPr>
      </w:pPr>
    </w:p>
    <w:p w14:paraId="47D2330C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lastRenderedPageBreak/>
        <w:t>6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64"/>
        <w:gridCol w:w="734"/>
        <w:gridCol w:w="734"/>
        <w:gridCol w:w="734"/>
        <w:gridCol w:w="734"/>
        <w:gridCol w:w="735"/>
        <w:gridCol w:w="735"/>
        <w:gridCol w:w="721"/>
      </w:tblGrid>
      <w:tr w:rsidR="00015316" w:rsidRPr="00015316" w14:paraId="46CB0254" w14:textId="77777777" w:rsidTr="00015316">
        <w:trPr>
          <w:trHeight w:val="20"/>
          <w:jc w:val="center"/>
        </w:trPr>
        <w:tc>
          <w:tcPr>
            <w:tcW w:w="815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65FD39E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85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EA4793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1A4734D1" w14:textId="77777777" w:rsidTr="00015316">
        <w:trPr>
          <w:trHeight w:val="20"/>
          <w:jc w:val="center"/>
        </w:trPr>
        <w:tc>
          <w:tcPr>
            <w:tcW w:w="815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7525381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FE4BF1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582AF6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18F5C5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3D6DE6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51F235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69B4EC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F299BB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4E0BD5CC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38C1E30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1" w:type="pct"/>
            <w:tcBorders>
              <w:top w:val="single" w:sz="4" w:space="0" w:color="auto"/>
            </w:tcBorders>
          </w:tcPr>
          <w:p w14:paraId="012F911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18DDB10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0BDDA16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084D5E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130FB27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5C3E346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596E387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0" w:type="pct"/>
            <w:tcBorders>
              <w:top w:val="single" w:sz="4" w:space="0" w:color="auto"/>
            </w:tcBorders>
            <w:vAlign w:val="center"/>
          </w:tcPr>
          <w:p w14:paraId="7478817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2F3EBEBD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3715E10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5D66B54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599" w:type="pct"/>
            <w:vAlign w:val="center"/>
          </w:tcPr>
          <w:p w14:paraId="4845B95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5E50AB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2ED7DCF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2A4530E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3B71A55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11E201B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0" w:type="pct"/>
            <w:vAlign w:val="center"/>
          </w:tcPr>
          <w:p w14:paraId="2669431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66CC5C6F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528312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41F26C8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599" w:type="pct"/>
            <w:vAlign w:val="center"/>
          </w:tcPr>
          <w:p w14:paraId="0C39415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B8C947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B27E48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3478013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</w:t>
            </w:r>
          </w:p>
        </w:tc>
        <w:tc>
          <w:tcPr>
            <w:tcW w:w="600" w:type="pct"/>
            <w:vAlign w:val="center"/>
          </w:tcPr>
          <w:p w14:paraId="7AD273F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76B7A94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0" w:type="pct"/>
            <w:vAlign w:val="center"/>
          </w:tcPr>
          <w:p w14:paraId="7EE65EB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</w:tr>
      <w:tr w:rsidR="00015316" w:rsidRPr="00015316" w14:paraId="2D53A5A5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902F2F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112F524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0</w:t>
            </w:r>
          </w:p>
        </w:tc>
        <w:tc>
          <w:tcPr>
            <w:tcW w:w="599" w:type="pct"/>
            <w:vAlign w:val="center"/>
          </w:tcPr>
          <w:p w14:paraId="5F75681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627B19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BD5E42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479D5E6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7B3BEA9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44A373C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0" w:type="pct"/>
            <w:vAlign w:val="center"/>
          </w:tcPr>
          <w:p w14:paraId="4D9D79B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</w:t>
            </w:r>
          </w:p>
        </w:tc>
      </w:tr>
      <w:tr w:rsidR="00015316" w:rsidRPr="00015316" w14:paraId="10789158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7D0672F2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7B749D1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0</w:t>
            </w:r>
          </w:p>
        </w:tc>
        <w:tc>
          <w:tcPr>
            <w:tcW w:w="599" w:type="pct"/>
            <w:vAlign w:val="center"/>
          </w:tcPr>
          <w:p w14:paraId="43BC03E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EEF835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58DD40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D0BF85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1F422B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4880DD7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0" w:type="pct"/>
            <w:vAlign w:val="center"/>
          </w:tcPr>
          <w:p w14:paraId="12BDA53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</w:tr>
      <w:tr w:rsidR="00015316" w:rsidRPr="00015316" w14:paraId="33716515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7C6C865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1" w:type="pct"/>
          </w:tcPr>
          <w:p w14:paraId="6A6A288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05A249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3DDFB25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49C8F0D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  <w:tc>
          <w:tcPr>
            <w:tcW w:w="599" w:type="pct"/>
            <w:vAlign w:val="center"/>
          </w:tcPr>
          <w:p w14:paraId="3CCC6E6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  <w:tc>
          <w:tcPr>
            <w:tcW w:w="600" w:type="pct"/>
            <w:vAlign w:val="center"/>
          </w:tcPr>
          <w:p w14:paraId="09B345E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</w:t>
            </w:r>
          </w:p>
        </w:tc>
        <w:tc>
          <w:tcPr>
            <w:tcW w:w="600" w:type="pct"/>
            <w:vAlign w:val="center"/>
          </w:tcPr>
          <w:p w14:paraId="3D8D470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0" w:type="pct"/>
            <w:vAlign w:val="center"/>
          </w:tcPr>
          <w:p w14:paraId="6FEB5D9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203FB591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  <w:lang w:val="en-US"/>
        </w:rPr>
        <w:t>7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66"/>
        <w:gridCol w:w="734"/>
        <w:gridCol w:w="734"/>
        <w:gridCol w:w="734"/>
        <w:gridCol w:w="734"/>
        <w:gridCol w:w="735"/>
        <w:gridCol w:w="735"/>
        <w:gridCol w:w="719"/>
      </w:tblGrid>
      <w:tr w:rsidR="00015316" w:rsidRPr="00015316" w14:paraId="2C76BBBC" w14:textId="77777777" w:rsidTr="00015316">
        <w:trPr>
          <w:trHeight w:val="20"/>
          <w:jc w:val="center"/>
        </w:trPr>
        <w:tc>
          <w:tcPr>
            <w:tcW w:w="817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4725347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83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95AD3A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4BFC4662" w14:textId="77777777" w:rsidTr="00015316">
        <w:trPr>
          <w:trHeight w:val="20"/>
          <w:jc w:val="center"/>
        </w:trPr>
        <w:tc>
          <w:tcPr>
            <w:tcW w:w="817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620CDDC2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2A439B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147CE7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AC89E0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D630A2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B890F9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428387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60B565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3C5187F0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2825045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4" w:type="pct"/>
            <w:tcBorders>
              <w:top w:val="single" w:sz="4" w:space="0" w:color="auto"/>
            </w:tcBorders>
          </w:tcPr>
          <w:p w14:paraId="2F23E57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0F2766C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759F3BA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78C17C6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1CEF89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6C23FCC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3BA5D13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8" w:type="pct"/>
            <w:tcBorders>
              <w:top w:val="single" w:sz="4" w:space="0" w:color="auto"/>
            </w:tcBorders>
            <w:vAlign w:val="center"/>
          </w:tcPr>
          <w:p w14:paraId="6357D9F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654A0A87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ED8C64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4" w:type="pct"/>
          </w:tcPr>
          <w:p w14:paraId="7D3C2FB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vAlign w:val="center"/>
          </w:tcPr>
          <w:p w14:paraId="08FF851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DA1250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3A15A84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6BE56A8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5B33D85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6EFF56A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8" w:type="pct"/>
            <w:vAlign w:val="center"/>
          </w:tcPr>
          <w:p w14:paraId="54ABFE5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7234EF31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6482C79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4" w:type="pct"/>
          </w:tcPr>
          <w:p w14:paraId="082FD0F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599" w:type="pct"/>
            <w:vAlign w:val="center"/>
          </w:tcPr>
          <w:p w14:paraId="2D6F3BF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F5B3B3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9FC267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295D845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4</w:t>
            </w:r>
          </w:p>
        </w:tc>
        <w:tc>
          <w:tcPr>
            <w:tcW w:w="600" w:type="pct"/>
            <w:vAlign w:val="center"/>
          </w:tcPr>
          <w:p w14:paraId="03ABE6C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74C08DC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8" w:type="pct"/>
            <w:vAlign w:val="center"/>
          </w:tcPr>
          <w:p w14:paraId="1A0CA57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</w:tr>
      <w:tr w:rsidR="00015316" w:rsidRPr="00015316" w14:paraId="47137E98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73C91BA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4" w:type="pct"/>
          </w:tcPr>
          <w:p w14:paraId="053651B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599" w:type="pct"/>
            <w:vAlign w:val="center"/>
          </w:tcPr>
          <w:p w14:paraId="0FE901E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8FA54B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690652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5C85EC2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18C068B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287EB75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8" w:type="pct"/>
            <w:vAlign w:val="center"/>
          </w:tcPr>
          <w:p w14:paraId="204D0DB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</w:tr>
      <w:tr w:rsidR="00015316" w:rsidRPr="00015316" w14:paraId="687B2380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51EC5CA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4" w:type="pct"/>
          </w:tcPr>
          <w:p w14:paraId="73AAEE1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0</w:t>
            </w:r>
          </w:p>
        </w:tc>
        <w:tc>
          <w:tcPr>
            <w:tcW w:w="599" w:type="pct"/>
            <w:vAlign w:val="center"/>
          </w:tcPr>
          <w:p w14:paraId="7F7D0BD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B3C6AD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7DC4A7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921C1A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5F0DDD6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31F3C72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8" w:type="pct"/>
            <w:vAlign w:val="center"/>
          </w:tcPr>
          <w:p w14:paraId="702C245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</w:tr>
      <w:tr w:rsidR="00015316" w:rsidRPr="00015316" w14:paraId="0E11120E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570DD61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4" w:type="pct"/>
          </w:tcPr>
          <w:p w14:paraId="48DC16F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3E69C1F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7A422DF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57E945E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2B2B702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600" w:type="pct"/>
            <w:vAlign w:val="center"/>
          </w:tcPr>
          <w:p w14:paraId="3C7B769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  <w:vAlign w:val="center"/>
          </w:tcPr>
          <w:p w14:paraId="67807B0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8" w:type="pct"/>
            <w:vAlign w:val="center"/>
          </w:tcPr>
          <w:p w14:paraId="46FDB4E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3FEE4F4B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  <w:lang w:val="en-US"/>
        </w:rPr>
        <w:t>8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68"/>
        <w:gridCol w:w="734"/>
        <w:gridCol w:w="734"/>
        <w:gridCol w:w="734"/>
        <w:gridCol w:w="734"/>
        <w:gridCol w:w="735"/>
        <w:gridCol w:w="735"/>
        <w:gridCol w:w="717"/>
      </w:tblGrid>
      <w:tr w:rsidR="00015316" w:rsidRPr="00015316" w14:paraId="223B08BF" w14:textId="77777777" w:rsidTr="00015316">
        <w:trPr>
          <w:trHeight w:val="20"/>
          <w:jc w:val="center"/>
        </w:trPr>
        <w:tc>
          <w:tcPr>
            <w:tcW w:w="819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3464D08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81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AA0B48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3A251BD1" w14:textId="77777777" w:rsidTr="00015316">
        <w:trPr>
          <w:trHeight w:val="20"/>
          <w:jc w:val="center"/>
        </w:trPr>
        <w:tc>
          <w:tcPr>
            <w:tcW w:w="819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4DCB4F7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BB47E6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661AD5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C4331A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8D5A29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7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6CB9EE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C9AC24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81CF66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78C28279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3CA8F15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5" w:type="pct"/>
            <w:tcBorders>
              <w:top w:val="single" w:sz="4" w:space="0" w:color="auto"/>
            </w:tcBorders>
          </w:tcPr>
          <w:p w14:paraId="383ED32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D38068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95FC7E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7A83E43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0D71E3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47B031E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4D781F2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6" w:type="pct"/>
            <w:tcBorders>
              <w:top w:val="single" w:sz="4" w:space="0" w:color="auto"/>
            </w:tcBorders>
            <w:vAlign w:val="center"/>
          </w:tcPr>
          <w:p w14:paraId="1450BF2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4BF02ABC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5914627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5" w:type="pct"/>
          </w:tcPr>
          <w:p w14:paraId="7E11D7C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599" w:type="pct"/>
            <w:vAlign w:val="center"/>
          </w:tcPr>
          <w:p w14:paraId="0D8FCCC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0AECB7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2CC0C61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7A7D024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28CC488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4007903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6" w:type="pct"/>
            <w:vAlign w:val="center"/>
          </w:tcPr>
          <w:p w14:paraId="7D33EBF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00C02FA1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57A45D9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5" w:type="pct"/>
          </w:tcPr>
          <w:p w14:paraId="57A6536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5</w:t>
            </w:r>
          </w:p>
        </w:tc>
        <w:tc>
          <w:tcPr>
            <w:tcW w:w="599" w:type="pct"/>
            <w:vAlign w:val="center"/>
          </w:tcPr>
          <w:p w14:paraId="22DA541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CD8964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C09E3C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727530A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  <w:tc>
          <w:tcPr>
            <w:tcW w:w="600" w:type="pct"/>
            <w:vAlign w:val="center"/>
          </w:tcPr>
          <w:p w14:paraId="14D82FD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44B0155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6" w:type="pct"/>
            <w:vAlign w:val="center"/>
          </w:tcPr>
          <w:p w14:paraId="3230447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</w:tr>
      <w:tr w:rsidR="00015316" w:rsidRPr="00015316" w14:paraId="6CE763CA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67EFDA2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5" w:type="pct"/>
          </w:tcPr>
          <w:p w14:paraId="7790D98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5</w:t>
            </w:r>
          </w:p>
        </w:tc>
        <w:tc>
          <w:tcPr>
            <w:tcW w:w="599" w:type="pct"/>
            <w:vAlign w:val="center"/>
          </w:tcPr>
          <w:p w14:paraId="0AF58FF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9A0F00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E258C6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0187D39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52CCF3B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1BAD8AB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6" w:type="pct"/>
            <w:vAlign w:val="center"/>
          </w:tcPr>
          <w:p w14:paraId="6BB07E3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54740F80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03EC2BC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5" w:type="pct"/>
          </w:tcPr>
          <w:p w14:paraId="1659353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5</w:t>
            </w:r>
          </w:p>
        </w:tc>
        <w:tc>
          <w:tcPr>
            <w:tcW w:w="599" w:type="pct"/>
            <w:vAlign w:val="center"/>
          </w:tcPr>
          <w:p w14:paraId="775B150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C41D6F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4E1FCC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CAB602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05943CF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22F39B2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6" w:type="pct"/>
            <w:vAlign w:val="center"/>
          </w:tcPr>
          <w:p w14:paraId="7695308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</w:tr>
      <w:tr w:rsidR="00015316" w:rsidRPr="00015316" w14:paraId="084A1330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0383749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5" w:type="pct"/>
          </w:tcPr>
          <w:p w14:paraId="651CD5E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1E47650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33FB6A0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4F204A8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599" w:type="pct"/>
            <w:vAlign w:val="center"/>
          </w:tcPr>
          <w:p w14:paraId="24D782F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8</w:t>
            </w:r>
          </w:p>
        </w:tc>
        <w:tc>
          <w:tcPr>
            <w:tcW w:w="600" w:type="pct"/>
            <w:vAlign w:val="center"/>
          </w:tcPr>
          <w:p w14:paraId="7AC835D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  <w:vAlign w:val="center"/>
          </w:tcPr>
          <w:p w14:paraId="6DC6597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6" w:type="pct"/>
            <w:vAlign w:val="center"/>
          </w:tcPr>
          <w:p w14:paraId="6D62F47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1CCEDFB2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  <w:lang w:val="en-US"/>
        </w:rPr>
        <w:t>9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71"/>
        <w:gridCol w:w="734"/>
        <w:gridCol w:w="734"/>
        <w:gridCol w:w="734"/>
        <w:gridCol w:w="734"/>
        <w:gridCol w:w="735"/>
        <w:gridCol w:w="735"/>
        <w:gridCol w:w="714"/>
      </w:tblGrid>
      <w:tr w:rsidR="00015316" w:rsidRPr="00015316" w14:paraId="6616BCB3" w14:textId="77777777" w:rsidTr="00015316">
        <w:trPr>
          <w:trHeight w:val="20"/>
          <w:jc w:val="center"/>
        </w:trPr>
        <w:tc>
          <w:tcPr>
            <w:tcW w:w="821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47687F8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7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EF19CB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4DC8B6CC" w14:textId="77777777" w:rsidTr="00015316">
        <w:trPr>
          <w:trHeight w:val="20"/>
          <w:jc w:val="center"/>
        </w:trPr>
        <w:tc>
          <w:tcPr>
            <w:tcW w:w="821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1152082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30F93F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7AB3AD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EFE714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24D6D3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8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F63B37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3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EE7D56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8</w:t>
            </w:r>
          </w:p>
        </w:tc>
        <w:tc>
          <w:tcPr>
            <w:tcW w:w="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EF3E5E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5B42451D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28199A0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8" w:type="pct"/>
            <w:tcBorders>
              <w:top w:val="single" w:sz="4" w:space="0" w:color="auto"/>
            </w:tcBorders>
          </w:tcPr>
          <w:p w14:paraId="7938052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752A322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6ED320F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34A3937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025E2FC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</w:tcPr>
          <w:p w14:paraId="725C9BF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</w:tcPr>
          <w:p w14:paraId="65D76FE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4" w:type="pct"/>
            <w:tcBorders>
              <w:top w:val="single" w:sz="4" w:space="0" w:color="auto"/>
            </w:tcBorders>
          </w:tcPr>
          <w:p w14:paraId="14ECCB5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0085C94D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8624852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0D7D430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599" w:type="pct"/>
          </w:tcPr>
          <w:p w14:paraId="1980A00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768839D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</w:tcPr>
          <w:p w14:paraId="6320766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</w:tcPr>
          <w:p w14:paraId="6F6C14C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</w:tcPr>
          <w:p w14:paraId="206606B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</w:tcPr>
          <w:p w14:paraId="051B531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4" w:type="pct"/>
          </w:tcPr>
          <w:p w14:paraId="044FB2A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39412C74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2788428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316CE75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0</w:t>
            </w:r>
          </w:p>
        </w:tc>
        <w:tc>
          <w:tcPr>
            <w:tcW w:w="599" w:type="pct"/>
          </w:tcPr>
          <w:p w14:paraId="39F3158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3D8EEC3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2F08293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</w:tcPr>
          <w:p w14:paraId="6721B76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</w:tcPr>
          <w:p w14:paraId="13870DB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</w:tcPr>
          <w:p w14:paraId="3F26110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4" w:type="pct"/>
          </w:tcPr>
          <w:p w14:paraId="32671FF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</w:tr>
      <w:tr w:rsidR="00015316" w:rsidRPr="00015316" w14:paraId="6EE27EB5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453380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579A49B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0</w:t>
            </w:r>
          </w:p>
        </w:tc>
        <w:tc>
          <w:tcPr>
            <w:tcW w:w="599" w:type="pct"/>
          </w:tcPr>
          <w:p w14:paraId="550B39D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2AB6BBB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3F4BD6F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</w:tcPr>
          <w:p w14:paraId="5B835F4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</w:tcPr>
          <w:p w14:paraId="59EB2FE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</w:tcPr>
          <w:p w14:paraId="2E99E6E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4" w:type="pct"/>
          </w:tcPr>
          <w:p w14:paraId="613CA71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</w:tr>
      <w:tr w:rsidR="00015316" w:rsidRPr="00015316" w14:paraId="5C244D7B" w14:textId="77777777" w:rsidTr="00015316">
        <w:trPr>
          <w:trHeight w:val="164"/>
          <w:jc w:val="center"/>
        </w:trPr>
        <w:tc>
          <w:tcPr>
            <w:tcW w:w="273" w:type="pct"/>
            <w:vMerge/>
          </w:tcPr>
          <w:p w14:paraId="0223DAC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348D6D1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0</w:t>
            </w:r>
          </w:p>
        </w:tc>
        <w:tc>
          <w:tcPr>
            <w:tcW w:w="599" w:type="pct"/>
          </w:tcPr>
          <w:p w14:paraId="309F194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62995DF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30B65D7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5F2B7EE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</w:tcPr>
          <w:p w14:paraId="22B16A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</w:tcPr>
          <w:p w14:paraId="0B44C68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84" w:type="pct"/>
          </w:tcPr>
          <w:p w14:paraId="6881F1C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</w:tr>
      <w:tr w:rsidR="00015316" w:rsidRPr="00015316" w14:paraId="21828B8B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77BD55C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358FA06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</w:tcPr>
          <w:p w14:paraId="620A9B9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</w:tcPr>
          <w:p w14:paraId="4BFEC9F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</w:tcPr>
          <w:p w14:paraId="0896DCB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4</w:t>
            </w:r>
          </w:p>
        </w:tc>
        <w:tc>
          <w:tcPr>
            <w:tcW w:w="599" w:type="pct"/>
          </w:tcPr>
          <w:p w14:paraId="1E9E96C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</w:tcPr>
          <w:p w14:paraId="450BF80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  <w:tc>
          <w:tcPr>
            <w:tcW w:w="600" w:type="pct"/>
          </w:tcPr>
          <w:p w14:paraId="773748A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84" w:type="pct"/>
          </w:tcPr>
          <w:p w14:paraId="1EEA671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28301C54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  <w:lang w:val="en-US"/>
        </w:rPr>
        <w:t>10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73"/>
        <w:gridCol w:w="734"/>
        <w:gridCol w:w="734"/>
        <w:gridCol w:w="734"/>
        <w:gridCol w:w="734"/>
        <w:gridCol w:w="735"/>
        <w:gridCol w:w="735"/>
        <w:gridCol w:w="712"/>
      </w:tblGrid>
      <w:tr w:rsidR="00015316" w:rsidRPr="00015316" w14:paraId="3BC03041" w14:textId="77777777" w:rsidTr="00015316">
        <w:trPr>
          <w:trHeight w:val="20"/>
          <w:jc w:val="center"/>
        </w:trPr>
        <w:tc>
          <w:tcPr>
            <w:tcW w:w="823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58BB8B45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77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DDABE3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37A47B0F" w14:textId="77777777" w:rsidTr="00015316">
        <w:trPr>
          <w:trHeight w:val="20"/>
          <w:jc w:val="center"/>
        </w:trPr>
        <w:tc>
          <w:tcPr>
            <w:tcW w:w="823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5707F325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707C1D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FA4F29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5FB19E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4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D1E136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9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5DB37C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4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5F698C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9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05067A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594A6A12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3C11B3A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9" w:type="pct"/>
            <w:tcBorders>
              <w:top w:val="single" w:sz="4" w:space="0" w:color="auto"/>
            </w:tcBorders>
          </w:tcPr>
          <w:p w14:paraId="0E27141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0C3BB10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6903CD4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1E73EA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F5ADA3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4B734CF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215DAFA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  <w:tcBorders>
              <w:top w:val="single" w:sz="4" w:space="0" w:color="auto"/>
            </w:tcBorders>
            <w:vAlign w:val="center"/>
          </w:tcPr>
          <w:p w14:paraId="2227509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7056E02F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6D4128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9" w:type="pct"/>
          </w:tcPr>
          <w:p w14:paraId="60D689C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2</w:t>
            </w:r>
          </w:p>
        </w:tc>
        <w:tc>
          <w:tcPr>
            <w:tcW w:w="599" w:type="pct"/>
            <w:vAlign w:val="center"/>
          </w:tcPr>
          <w:p w14:paraId="2171340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EE586A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166B583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2F22E0A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6811883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03A3712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  <w:vAlign w:val="center"/>
          </w:tcPr>
          <w:p w14:paraId="3038064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0BDB3594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FE362F5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9" w:type="pct"/>
          </w:tcPr>
          <w:p w14:paraId="615842D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2</w:t>
            </w:r>
          </w:p>
        </w:tc>
        <w:tc>
          <w:tcPr>
            <w:tcW w:w="599" w:type="pct"/>
            <w:vAlign w:val="center"/>
          </w:tcPr>
          <w:p w14:paraId="120848C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2DC057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DCB12B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599" w:type="pct"/>
            <w:vAlign w:val="center"/>
          </w:tcPr>
          <w:p w14:paraId="6299671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600" w:type="pct"/>
            <w:vAlign w:val="center"/>
          </w:tcPr>
          <w:p w14:paraId="3215E10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0C66E8C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  <w:vAlign w:val="center"/>
          </w:tcPr>
          <w:p w14:paraId="62FC808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9</w:t>
            </w:r>
          </w:p>
        </w:tc>
      </w:tr>
      <w:tr w:rsidR="00015316" w:rsidRPr="00015316" w14:paraId="26C42603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73A3184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9" w:type="pct"/>
          </w:tcPr>
          <w:p w14:paraId="52E7276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2</w:t>
            </w:r>
          </w:p>
        </w:tc>
        <w:tc>
          <w:tcPr>
            <w:tcW w:w="599" w:type="pct"/>
            <w:vAlign w:val="center"/>
          </w:tcPr>
          <w:p w14:paraId="08DF322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5948BB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EC0BB2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22D7BE2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49A5A2F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726AF48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  <w:vAlign w:val="center"/>
          </w:tcPr>
          <w:p w14:paraId="0C334AA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</w:tr>
      <w:tr w:rsidR="00015316" w:rsidRPr="00015316" w14:paraId="262CE740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DF31B2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9" w:type="pct"/>
          </w:tcPr>
          <w:p w14:paraId="02658DC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2</w:t>
            </w:r>
          </w:p>
        </w:tc>
        <w:tc>
          <w:tcPr>
            <w:tcW w:w="599" w:type="pct"/>
            <w:vAlign w:val="center"/>
          </w:tcPr>
          <w:p w14:paraId="0CFBA56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D05A2D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C45AA1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79B906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15FED52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6C44BD1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82" w:type="pct"/>
            <w:vAlign w:val="center"/>
          </w:tcPr>
          <w:p w14:paraId="24171FD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154E1A03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23B056E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9" w:type="pct"/>
          </w:tcPr>
          <w:p w14:paraId="3F0358F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7E784B7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67F4620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2562B21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  <w:tc>
          <w:tcPr>
            <w:tcW w:w="599" w:type="pct"/>
            <w:vAlign w:val="center"/>
          </w:tcPr>
          <w:p w14:paraId="5656F19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600" w:type="pct"/>
            <w:vAlign w:val="center"/>
          </w:tcPr>
          <w:p w14:paraId="608055B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366588C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82" w:type="pct"/>
            <w:vAlign w:val="center"/>
          </w:tcPr>
          <w:p w14:paraId="703DFE3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7048A826" w14:textId="77777777" w:rsidR="006F25DB" w:rsidRDefault="006F25DB" w:rsidP="006F25DB">
      <w:pPr>
        <w:pStyle w:val="af"/>
        <w:ind w:firstLine="284"/>
        <w:rPr>
          <w:sz w:val="16"/>
          <w:szCs w:val="16"/>
        </w:rPr>
      </w:pPr>
    </w:p>
    <w:p w14:paraId="2E67A973" w14:textId="77777777" w:rsidR="006F25DB" w:rsidRDefault="006F25DB" w:rsidP="006F25DB">
      <w:pPr>
        <w:pStyle w:val="af"/>
        <w:ind w:firstLine="284"/>
        <w:rPr>
          <w:sz w:val="16"/>
          <w:szCs w:val="16"/>
        </w:rPr>
      </w:pPr>
    </w:p>
    <w:p w14:paraId="59DC6D21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lastRenderedPageBreak/>
        <w:t>11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66"/>
        <w:gridCol w:w="734"/>
        <w:gridCol w:w="734"/>
        <w:gridCol w:w="734"/>
        <w:gridCol w:w="734"/>
        <w:gridCol w:w="735"/>
        <w:gridCol w:w="735"/>
        <w:gridCol w:w="719"/>
      </w:tblGrid>
      <w:tr w:rsidR="00015316" w:rsidRPr="00015316" w14:paraId="7DD8AC42" w14:textId="77777777" w:rsidTr="00015316">
        <w:trPr>
          <w:trHeight w:val="20"/>
          <w:jc w:val="center"/>
        </w:trPr>
        <w:tc>
          <w:tcPr>
            <w:tcW w:w="817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7853685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83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2D7049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65235F70" w14:textId="77777777" w:rsidTr="00015316">
        <w:trPr>
          <w:trHeight w:val="20"/>
          <w:jc w:val="center"/>
        </w:trPr>
        <w:tc>
          <w:tcPr>
            <w:tcW w:w="817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7C556D2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448E00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AC6962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F7B1F8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1752AD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6F9B88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527CF0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33E392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12DD530A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1911367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4" w:type="pct"/>
            <w:tcBorders>
              <w:top w:val="single" w:sz="4" w:space="0" w:color="auto"/>
            </w:tcBorders>
            <w:vAlign w:val="center"/>
          </w:tcPr>
          <w:p w14:paraId="4463207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9E22A2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64783D0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73CB644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CD3E7D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4872055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5943931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8" w:type="pct"/>
            <w:tcBorders>
              <w:top w:val="single" w:sz="4" w:space="0" w:color="auto"/>
            </w:tcBorders>
            <w:vAlign w:val="center"/>
          </w:tcPr>
          <w:p w14:paraId="106F24A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66B5B9EB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FC7679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4" w:type="pct"/>
            <w:vAlign w:val="center"/>
          </w:tcPr>
          <w:p w14:paraId="2FDE1E9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599" w:type="pct"/>
            <w:vAlign w:val="center"/>
          </w:tcPr>
          <w:p w14:paraId="77476D2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A3442A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11ED91F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6205FC1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1AA4B0C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3B1ECBD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8" w:type="pct"/>
            <w:vAlign w:val="center"/>
          </w:tcPr>
          <w:p w14:paraId="277FA3A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</w:tr>
      <w:tr w:rsidR="00015316" w:rsidRPr="00015316" w14:paraId="4161B7F4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64AA696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4" w:type="pct"/>
            <w:vAlign w:val="center"/>
          </w:tcPr>
          <w:p w14:paraId="789B5A8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6</w:t>
            </w:r>
          </w:p>
        </w:tc>
        <w:tc>
          <w:tcPr>
            <w:tcW w:w="599" w:type="pct"/>
            <w:vAlign w:val="center"/>
          </w:tcPr>
          <w:p w14:paraId="7AEBF3E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8F80A0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EA5A22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634ABCC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  <w:tc>
          <w:tcPr>
            <w:tcW w:w="600" w:type="pct"/>
            <w:vAlign w:val="center"/>
          </w:tcPr>
          <w:p w14:paraId="4539465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414CFB0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8" w:type="pct"/>
            <w:vAlign w:val="center"/>
          </w:tcPr>
          <w:p w14:paraId="41464F6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4</w:t>
            </w:r>
          </w:p>
        </w:tc>
      </w:tr>
      <w:tr w:rsidR="00015316" w:rsidRPr="00015316" w14:paraId="477F585E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5CDADDB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4" w:type="pct"/>
            <w:vAlign w:val="center"/>
          </w:tcPr>
          <w:p w14:paraId="53777EC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6</w:t>
            </w:r>
          </w:p>
        </w:tc>
        <w:tc>
          <w:tcPr>
            <w:tcW w:w="599" w:type="pct"/>
            <w:vAlign w:val="center"/>
          </w:tcPr>
          <w:p w14:paraId="2A4884D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B1C39E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4E6A6B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5F978D9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600" w:type="pct"/>
            <w:vAlign w:val="center"/>
          </w:tcPr>
          <w:p w14:paraId="5420513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600" w:type="pct"/>
            <w:vAlign w:val="center"/>
          </w:tcPr>
          <w:p w14:paraId="76D7B57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8" w:type="pct"/>
            <w:vAlign w:val="center"/>
          </w:tcPr>
          <w:p w14:paraId="4C5A83C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</w:t>
            </w:r>
          </w:p>
        </w:tc>
      </w:tr>
      <w:tr w:rsidR="00015316" w:rsidRPr="00015316" w14:paraId="1088316F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7B6DE28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4" w:type="pct"/>
            <w:vAlign w:val="center"/>
          </w:tcPr>
          <w:p w14:paraId="4197D00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6</w:t>
            </w:r>
          </w:p>
        </w:tc>
        <w:tc>
          <w:tcPr>
            <w:tcW w:w="599" w:type="pct"/>
            <w:vAlign w:val="center"/>
          </w:tcPr>
          <w:p w14:paraId="7814499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D576C9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DEE7F3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192C24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16334C0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48F93BA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88" w:type="pct"/>
            <w:vAlign w:val="center"/>
          </w:tcPr>
          <w:p w14:paraId="1C735B7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3E5E7D6F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53DD1CF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4" w:type="pct"/>
            <w:vAlign w:val="center"/>
          </w:tcPr>
          <w:p w14:paraId="64ACAE3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4FA4F55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0665A1C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03FC944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0BD1561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9</w:t>
            </w:r>
          </w:p>
        </w:tc>
        <w:tc>
          <w:tcPr>
            <w:tcW w:w="600" w:type="pct"/>
            <w:vAlign w:val="center"/>
          </w:tcPr>
          <w:p w14:paraId="78E0723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  <w:vAlign w:val="center"/>
          </w:tcPr>
          <w:p w14:paraId="558A9B3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88" w:type="pct"/>
            <w:vAlign w:val="center"/>
          </w:tcPr>
          <w:p w14:paraId="41719B4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49FEDD38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1</w:t>
      </w:r>
      <w:r w:rsidRPr="00015316">
        <w:rPr>
          <w:sz w:val="16"/>
          <w:szCs w:val="16"/>
          <w:lang w:val="en-US"/>
        </w:rPr>
        <w:t>2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68"/>
        <w:gridCol w:w="734"/>
        <w:gridCol w:w="734"/>
        <w:gridCol w:w="734"/>
        <w:gridCol w:w="734"/>
        <w:gridCol w:w="735"/>
        <w:gridCol w:w="735"/>
        <w:gridCol w:w="717"/>
      </w:tblGrid>
      <w:tr w:rsidR="00015316" w:rsidRPr="00015316" w14:paraId="67354FED" w14:textId="77777777" w:rsidTr="00015316">
        <w:trPr>
          <w:trHeight w:val="20"/>
          <w:jc w:val="center"/>
        </w:trPr>
        <w:tc>
          <w:tcPr>
            <w:tcW w:w="819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51799BA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81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154A47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497EB84C" w14:textId="77777777" w:rsidTr="00015316">
        <w:trPr>
          <w:trHeight w:val="20"/>
          <w:jc w:val="center"/>
        </w:trPr>
        <w:tc>
          <w:tcPr>
            <w:tcW w:w="819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03481EE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0D540C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023F8F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F136D0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7496C1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6C4077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95F560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6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973C5F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368158C3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1D712975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5" w:type="pct"/>
            <w:tcBorders>
              <w:top w:val="single" w:sz="4" w:space="0" w:color="auto"/>
            </w:tcBorders>
          </w:tcPr>
          <w:p w14:paraId="19502BE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3B1BBF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48524F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2E8B61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749F0C7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14AEF9B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17AEC75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6" w:type="pct"/>
            <w:tcBorders>
              <w:top w:val="single" w:sz="4" w:space="0" w:color="auto"/>
            </w:tcBorders>
            <w:vAlign w:val="center"/>
          </w:tcPr>
          <w:p w14:paraId="2720F5C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45E759C6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B3714A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5" w:type="pct"/>
          </w:tcPr>
          <w:p w14:paraId="2B1FD5A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599" w:type="pct"/>
            <w:vAlign w:val="center"/>
          </w:tcPr>
          <w:p w14:paraId="7F5568F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AA80BF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6BDFECE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0890428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2154B1A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4930E6A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6" w:type="pct"/>
            <w:vAlign w:val="center"/>
          </w:tcPr>
          <w:p w14:paraId="740D865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6B55D51B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576BD42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5" w:type="pct"/>
          </w:tcPr>
          <w:p w14:paraId="5EB7949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1</w:t>
            </w:r>
          </w:p>
        </w:tc>
        <w:tc>
          <w:tcPr>
            <w:tcW w:w="599" w:type="pct"/>
            <w:vAlign w:val="center"/>
          </w:tcPr>
          <w:p w14:paraId="43CD5C2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855D79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03D240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549D299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9</w:t>
            </w:r>
          </w:p>
        </w:tc>
        <w:tc>
          <w:tcPr>
            <w:tcW w:w="600" w:type="pct"/>
            <w:vAlign w:val="center"/>
          </w:tcPr>
          <w:p w14:paraId="2C5267E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7068795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6" w:type="pct"/>
            <w:vAlign w:val="center"/>
          </w:tcPr>
          <w:p w14:paraId="7303941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</w:tr>
      <w:tr w:rsidR="00015316" w:rsidRPr="00015316" w14:paraId="768F0808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56DD4C0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5" w:type="pct"/>
          </w:tcPr>
          <w:p w14:paraId="02BB16B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1</w:t>
            </w:r>
          </w:p>
        </w:tc>
        <w:tc>
          <w:tcPr>
            <w:tcW w:w="599" w:type="pct"/>
            <w:vAlign w:val="center"/>
          </w:tcPr>
          <w:p w14:paraId="5E643B3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640455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AB0BFF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59C2659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11C118E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37E5C3E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6" w:type="pct"/>
            <w:vAlign w:val="center"/>
          </w:tcPr>
          <w:p w14:paraId="0498D77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</w:tr>
      <w:tr w:rsidR="00015316" w:rsidRPr="00015316" w14:paraId="1AF0B019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68341B42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5" w:type="pct"/>
          </w:tcPr>
          <w:p w14:paraId="320692A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1</w:t>
            </w:r>
          </w:p>
        </w:tc>
        <w:tc>
          <w:tcPr>
            <w:tcW w:w="599" w:type="pct"/>
            <w:vAlign w:val="center"/>
          </w:tcPr>
          <w:p w14:paraId="4135358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152AD7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BD4B37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9F6FB1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530C313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15C824B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6" w:type="pct"/>
            <w:vAlign w:val="center"/>
          </w:tcPr>
          <w:p w14:paraId="3A34E98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</w:tr>
      <w:tr w:rsidR="00015316" w:rsidRPr="00015316" w14:paraId="0FB088B7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EA07BD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5" w:type="pct"/>
          </w:tcPr>
          <w:p w14:paraId="0DBA8E0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48E7E74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03A174B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6407D1C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599" w:type="pct"/>
            <w:vAlign w:val="center"/>
          </w:tcPr>
          <w:p w14:paraId="1B084AD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  <w:tc>
          <w:tcPr>
            <w:tcW w:w="600" w:type="pct"/>
            <w:vAlign w:val="center"/>
          </w:tcPr>
          <w:p w14:paraId="282CCC4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600" w:type="pct"/>
            <w:vAlign w:val="center"/>
          </w:tcPr>
          <w:p w14:paraId="59A507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6" w:type="pct"/>
            <w:vAlign w:val="center"/>
          </w:tcPr>
          <w:p w14:paraId="2B12EA3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02799F90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1</w:t>
      </w:r>
      <w:r w:rsidRPr="00015316">
        <w:rPr>
          <w:sz w:val="16"/>
          <w:szCs w:val="16"/>
          <w:lang w:val="en-US"/>
        </w:rPr>
        <w:t>3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71"/>
        <w:gridCol w:w="734"/>
        <w:gridCol w:w="734"/>
        <w:gridCol w:w="734"/>
        <w:gridCol w:w="734"/>
        <w:gridCol w:w="735"/>
        <w:gridCol w:w="735"/>
        <w:gridCol w:w="714"/>
      </w:tblGrid>
      <w:tr w:rsidR="00015316" w:rsidRPr="00015316" w14:paraId="6E9A1242" w14:textId="77777777" w:rsidTr="00015316">
        <w:trPr>
          <w:trHeight w:val="20"/>
          <w:jc w:val="center"/>
        </w:trPr>
        <w:tc>
          <w:tcPr>
            <w:tcW w:w="821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0EEB0AF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7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A0F78C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71099D6C" w14:textId="77777777" w:rsidTr="00015316">
        <w:trPr>
          <w:trHeight w:val="20"/>
          <w:jc w:val="center"/>
        </w:trPr>
        <w:tc>
          <w:tcPr>
            <w:tcW w:w="821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27BB5A4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9820ED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D80DDF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3CF667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69A4C6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6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870EFB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1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FA92E7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6</w:t>
            </w:r>
          </w:p>
        </w:tc>
        <w:tc>
          <w:tcPr>
            <w:tcW w:w="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867CBF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56C7BD5E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18E92362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8" w:type="pct"/>
            <w:tcBorders>
              <w:top w:val="single" w:sz="4" w:space="0" w:color="auto"/>
            </w:tcBorders>
          </w:tcPr>
          <w:p w14:paraId="42FF36D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4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3E8114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08EBA09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27CABD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13D9B2B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21AA259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17710F8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4" w:type="pct"/>
            <w:tcBorders>
              <w:top w:val="single" w:sz="4" w:space="0" w:color="auto"/>
            </w:tcBorders>
            <w:vAlign w:val="center"/>
          </w:tcPr>
          <w:p w14:paraId="676CDF8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25449D1D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7B8A70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11EB7B6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4</w:t>
            </w:r>
          </w:p>
        </w:tc>
        <w:tc>
          <w:tcPr>
            <w:tcW w:w="599" w:type="pct"/>
            <w:vAlign w:val="center"/>
          </w:tcPr>
          <w:p w14:paraId="11E9CE1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193767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2134524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6F4442B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28C0E5D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0B3E1DC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4" w:type="pct"/>
            <w:vAlign w:val="center"/>
          </w:tcPr>
          <w:p w14:paraId="69094FB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02D79926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544C35C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0AB70D4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4</w:t>
            </w:r>
          </w:p>
        </w:tc>
        <w:tc>
          <w:tcPr>
            <w:tcW w:w="599" w:type="pct"/>
            <w:vAlign w:val="center"/>
          </w:tcPr>
          <w:p w14:paraId="2B84057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2D1E54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9554F6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68D3D2E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00" w:type="pct"/>
            <w:vAlign w:val="center"/>
          </w:tcPr>
          <w:p w14:paraId="214EA00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605E7B5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4" w:type="pct"/>
            <w:vAlign w:val="center"/>
          </w:tcPr>
          <w:p w14:paraId="23AEC56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4</w:t>
            </w:r>
          </w:p>
        </w:tc>
      </w:tr>
      <w:tr w:rsidR="00015316" w:rsidRPr="00015316" w14:paraId="7F9486BE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241AF80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39AA31B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4</w:t>
            </w:r>
          </w:p>
        </w:tc>
        <w:tc>
          <w:tcPr>
            <w:tcW w:w="599" w:type="pct"/>
            <w:vAlign w:val="center"/>
          </w:tcPr>
          <w:p w14:paraId="5141E5B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815713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9A55AD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779AE0B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0BABBAE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562EE60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4" w:type="pct"/>
            <w:vAlign w:val="center"/>
          </w:tcPr>
          <w:p w14:paraId="603C2CE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</w:tr>
      <w:tr w:rsidR="00015316" w:rsidRPr="00015316" w14:paraId="7C4BC485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0002108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6A40B4E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1</w:t>
            </w:r>
          </w:p>
        </w:tc>
        <w:tc>
          <w:tcPr>
            <w:tcW w:w="599" w:type="pct"/>
            <w:vAlign w:val="center"/>
          </w:tcPr>
          <w:p w14:paraId="4F69D68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A58702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DD38A5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76E32D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39A0839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5DE642B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4" w:type="pct"/>
            <w:vAlign w:val="center"/>
          </w:tcPr>
          <w:p w14:paraId="659ABCD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7B3FD7B7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01BF0D8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19773E4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0E9CE6C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344E985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4636397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599" w:type="pct"/>
            <w:vAlign w:val="center"/>
          </w:tcPr>
          <w:p w14:paraId="29473C2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600" w:type="pct"/>
            <w:vAlign w:val="center"/>
          </w:tcPr>
          <w:p w14:paraId="2CDABD2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  <w:vAlign w:val="center"/>
          </w:tcPr>
          <w:p w14:paraId="5E96F14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4" w:type="pct"/>
            <w:vAlign w:val="center"/>
          </w:tcPr>
          <w:p w14:paraId="5FB343E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5B438489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1</w:t>
      </w:r>
      <w:r w:rsidRPr="00015316">
        <w:rPr>
          <w:sz w:val="16"/>
          <w:szCs w:val="16"/>
          <w:lang w:val="en-US"/>
        </w:rPr>
        <w:t>4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73"/>
        <w:gridCol w:w="734"/>
        <w:gridCol w:w="734"/>
        <w:gridCol w:w="734"/>
        <w:gridCol w:w="734"/>
        <w:gridCol w:w="735"/>
        <w:gridCol w:w="735"/>
        <w:gridCol w:w="712"/>
      </w:tblGrid>
      <w:tr w:rsidR="00015316" w:rsidRPr="00015316" w14:paraId="4D7DDB64" w14:textId="77777777" w:rsidTr="00015316">
        <w:trPr>
          <w:trHeight w:val="20"/>
          <w:jc w:val="center"/>
        </w:trPr>
        <w:tc>
          <w:tcPr>
            <w:tcW w:w="823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48405BC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77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80CC8B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1A4D5312" w14:textId="77777777" w:rsidTr="00015316">
        <w:trPr>
          <w:trHeight w:val="20"/>
          <w:jc w:val="center"/>
        </w:trPr>
        <w:tc>
          <w:tcPr>
            <w:tcW w:w="823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70567845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050F35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C9334D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8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65E910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3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4EE24C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8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F06272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3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A19183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8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FC2413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580DF7E3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23789CD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9" w:type="pct"/>
            <w:tcBorders>
              <w:top w:val="single" w:sz="4" w:space="0" w:color="auto"/>
            </w:tcBorders>
          </w:tcPr>
          <w:p w14:paraId="652528D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D9C7FF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7E5377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0F8D8DD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48696F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7A5A6E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7A43818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  <w:tcBorders>
              <w:top w:val="single" w:sz="4" w:space="0" w:color="auto"/>
            </w:tcBorders>
            <w:vAlign w:val="center"/>
          </w:tcPr>
          <w:p w14:paraId="0ACC3B5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2BEBFF28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2AEB938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9" w:type="pct"/>
          </w:tcPr>
          <w:p w14:paraId="2A87C0F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2</w:t>
            </w:r>
          </w:p>
        </w:tc>
        <w:tc>
          <w:tcPr>
            <w:tcW w:w="599" w:type="pct"/>
            <w:vAlign w:val="center"/>
          </w:tcPr>
          <w:p w14:paraId="3502A78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1E20A8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17BA11F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58500A6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11AC94F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24DBCFB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  <w:vAlign w:val="center"/>
          </w:tcPr>
          <w:p w14:paraId="1FBCE00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2C13A01F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7A8705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9" w:type="pct"/>
          </w:tcPr>
          <w:p w14:paraId="33EB303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2</w:t>
            </w:r>
          </w:p>
        </w:tc>
        <w:tc>
          <w:tcPr>
            <w:tcW w:w="599" w:type="pct"/>
            <w:vAlign w:val="center"/>
          </w:tcPr>
          <w:p w14:paraId="60A4BF8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B54CEA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F88950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599" w:type="pct"/>
            <w:vAlign w:val="center"/>
          </w:tcPr>
          <w:p w14:paraId="65C984B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600" w:type="pct"/>
            <w:vAlign w:val="center"/>
          </w:tcPr>
          <w:p w14:paraId="7EF4EDE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1557316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  <w:vAlign w:val="center"/>
          </w:tcPr>
          <w:p w14:paraId="4D0DF8E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9</w:t>
            </w:r>
          </w:p>
        </w:tc>
      </w:tr>
      <w:tr w:rsidR="00015316" w:rsidRPr="00015316" w14:paraId="0A59B129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07F2A10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9" w:type="pct"/>
          </w:tcPr>
          <w:p w14:paraId="021936C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2</w:t>
            </w:r>
          </w:p>
        </w:tc>
        <w:tc>
          <w:tcPr>
            <w:tcW w:w="599" w:type="pct"/>
            <w:vAlign w:val="center"/>
          </w:tcPr>
          <w:p w14:paraId="1C566B7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A64CC6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8019F8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01519BF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32D8323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2B0BFEC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2" w:type="pct"/>
            <w:vAlign w:val="center"/>
          </w:tcPr>
          <w:p w14:paraId="063A6C4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</w:tr>
      <w:tr w:rsidR="00015316" w:rsidRPr="00015316" w14:paraId="4D3E93C6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2DEE324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9" w:type="pct"/>
          </w:tcPr>
          <w:p w14:paraId="260C58E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2</w:t>
            </w:r>
          </w:p>
        </w:tc>
        <w:tc>
          <w:tcPr>
            <w:tcW w:w="599" w:type="pct"/>
            <w:vAlign w:val="center"/>
          </w:tcPr>
          <w:p w14:paraId="42BA619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33F397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B8B297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4C1D74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6B6BA51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1BAA34D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82" w:type="pct"/>
            <w:vAlign w:val="center"/>
          </w:tcPr>
          <w:p w14:paraId="6BB9AD6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658AAD02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74B7EBD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9" w:type="pct"/>
          </w:tcPr>
          <w:p w14:paraId="4EE094C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18B8EE0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098FC0C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6AE299E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  <w:tc>
          <w:tcPr>
            <w:tcW w:w="599" w:type="pct"/>
            <w:vAlign w:val="center"/>
          </w:tcPr>
          <w:p w14:paraId="123650E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600" w:type="pct"/>
            <w:vAlign w:val="center"/>
          </w:tcPr>
          <w:p w14:paraId="48CAE45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2AA7CF4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82" w:type="pct"/>
            <w:vAlign w:val="center"/>
          </w:tcPr>
          <w:p w14:paraId="02C89F0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141C062A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1</w:t>
      </w:r>
      <w:r w:rsidRPr="00015316">
        <w:rPr>
          <w:sz w:val="16"/>
          <w:szCs w:val="16"/>
          <w:lang w:val="en-US"/>
        </w:rPr>
        <w:t>5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76"/>
        <w:gridCol w:w="734"/>
        <w:gridCol w:w="734"/>
        <w:gridCol w:w="734"/>
        <w:gridCol w:w="734"/>
        <w:gridCol w:w="735"/>
        <w:gridCol w:w="735"/>
        <w:gridCol w:w="709"/>
      </w:tblGrid>
      <w:tr w:rsidR="00015316" w:rsidRPr="00015316" w14:paraId="6B920FB5" w14:textId="77777777" w:rsidTr="00015316">
        <w:trPr>
          <w:trHeight w:val="20"/>
          <w:jc w:val="center"/>
        </w:trPr>
        <w:tc>
          <w:tcPr>
            <w:tcW w:w="825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12253AF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75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954216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13A9B2A7" w14:textId="77777777" w:rsidTr="00015316">
        <w:trPr>
          <w:trHeight w:val="20"/>
          <w:jc w:val="center"/>
        </w:trPr>
        <w:tc>
          <w:tcPr>
            <w:tcW w:w="825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5D7181C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68D507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653D70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96C97B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605D4A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8BAC2F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FD7149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5</w:t>
            </w:r>
          </w:p>
        </w:tc>
        <w:tc>
          <w:tcPr>
            <w:tcW w:w="5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93EA76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30C3EE5C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7037710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52" w:type="pct"/>
            <w:tcBorders>
              <w:top w:val="single" w:sz="4" w:space="0" w:color="auto"/>
            </w:tcBorders>
          </w:tcPr>
          <w:p w14:paraId="19F81AD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7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E2BA44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B49BAF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66957B2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0FA26B9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6505A92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2537840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0" w:type="pct"/>
            <w:tcBorders>
              <w:top w:val="single" w:sz="4" w:space="0" w:color="auto"/>
            </w:tcBorders>
            <w:vAlign w:val="center"/>
          </w:tcPr>
          <w:p w14:paraId="5DD0DD3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2E411B93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679C15A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2" w:type="pct"/>
          </w:tcPr>
          <w:p w14:paraId="69F7F73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7</w:t>
            </w:r>
          </w:p>
        </w:tc>
        <w:tc>
          <w:tcPr>
            <w:tcW w:w="599" w:type="pct"/>
            <w:vAlign w:val="center"/>
          </w:tcPr>
          <w:p w14:paraId="68D3FEB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7E0082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58A681A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06CA008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0E82E86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4F19809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0" w:type="pct"/>
            <w:vAlign w:val="center"/>
          </w:tcPr>
          <w:p w14:paraId="2067194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379E1BB5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2CB900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2" w:type="pct"/>
          </w:tcPr>
          <w:p w14:paraId="266103C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7</w:t>
            </w:r>
          </w:p>
        </w:tc>
        <w:tc>
          <w:tcPr>
            <w:tcW w:w="599" w:type="pct"/>
            <w:vAlign w:val="center"/>
          </w:tcPr>
          <w:p w14:paraId="72DBD69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6C3659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11E62C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45C1047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00" w:type="pct"/>
            <w:vAlign w:val="center"/>
          </w:tcPr>
          <w:p w14:paraId="18D48F8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2D9359D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0" w:type="pct"/>
            <w:vAlign w:val="center"/>
          </w:tcPr>
          <w:p w14:paraId="08EAED4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4</w:t>
            </w:r>
          </w:p>
        </w:tc>
      </w:tr>
      <w:tr w:rsidR="00015316" w:rsidRPr="00015316" w14:paraId="74AB5430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799B0D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2" w:type="pct"/>
          </w:tcPr>
          <w:p w14:paraId="6E2209E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7</w:t>
            </w:r>
          </w:p>
        </w:tc>
        <w:tc>
          <w:tcPr>
            <w:tcW w:w="599" w:type="pct"/>
            <w:vAlign w:val="center"/>
          </w:tcPr>
          <w:p w14:paraId="2AE224E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0AD964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E6B8AD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5EB9706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0B192E2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600B694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0" w:type="pct"/>
            <w:vAlign w:val="center"/>
          </w:tcPr>
          <w:p w14:paraId="30D19E1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2431338C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6BC9A23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2" w:type="pct"/>
          </w:tcPr>
          <w:p w14:paraId="3161A7B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7</w:t>
            </w:r>
          </w:p>
        </w:tc>
        <w:tc>
          <w:tcPr>
            <w:tcW w:w="599" w:type="pct"/>
            <w:vAlign w:val="center"/>
          </w:tcPr>
          <w:p w14:paraId="0A6D1D0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6FFA32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8231AE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5CC2D4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24F174A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5E13FFA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80" w:type="pct"/>
            <w:vAlign w:val="center"/>
          </w:tcPr>
          <w:p w14:paraId="4044A31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</w:tr>
      <w:tr w:rsidR="00015316" w:rsidRPr="00015316" w14:paraId="0822914E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0E93505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2" w:type="pct"/>
          </w:tcPr>
          <w:p w14:paraId="447CC75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01F8D40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41EB3F4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78E750B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599" w:type="pct"/>
            <w:vAlign w:val="center"/>
          </w:tcPr>
          <w:p w14:paraId="5D11AAF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600" w:type="pct"/>
            <w:vAlign w:val="center"/>
          </w:tcPr>
          <w:p w14:paraId="09D7CDA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  <w:vAlign w:val="center"/>
          </w:tcPr>
          <w:p w14:paraId="36F8201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80" w:type="pct"/>
            <w:vAlign w:val="center"/>
          </w:tcPr>
          <w:p w14:paraId="67F39ED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312D0AF8" w14:textId="77777777" w:rsidR="006F25DB" w:rsidRDefault="006F25DB" w:rsidP="006F25DB">
      <w:pPr>
        <w:pStyle w:val="af"/>
        <w:ind w:firstLine="284"/>
        <w:rPr>
          <w:sz w:val="16"/>
          <w:szCs w:val="16"/>
        </w:rPr>
      </w:pPr>
    </w:p>
    <w:p w14:paraId="280A9753" w14:textId="77777777" w:rsidR="006F25DB" w:rsidRDefault="006F25DB" w:rsidP="006F25DB">
      <w:pPr>
        <w:pStyle w:val="af"/>
        <w:ind w:firstLine="284"/>
        <w:rPr>
          <w:sz w:val="16"/>
          <w:szCs w:val="16"/>
        </w:rPr>
      </w:pPr>
    </w:p>
    <w:p w14:paraId="395C0CB7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lastRenderedPageBreak/>
        <w:t>16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78"/>
        <w:gridCol w:w="734"/>
        <w:gridCol w:w="734"/>
        <w:gridCol w:w="734"/>
        <w:gridCol w:w="734"/>
        <w:gridCol w:w="735"/>
        <w:gridCol w:w="735"/>
        <w:gridCol w:w="707"/>
      </w:tblGrid>
      <w:tr w:rsidR="00015316" w:rsidRPr="00015316" w14:paraId="2AA4E2DE" w14:textId="77777777" w:rsidTr="00015316">
        <w:trPr>
          <w:trHeight w:val="20"/>
          <w:jc w:val="center"/>
        </w:trPr>
        <w:tc>
          <w:tcPr>
            <w:tcW w:w="827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1B609FD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73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4E119B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26CD83BC" w14:textId="77777777" w:rsidTr="00015316">
        <w:trPr>
          <w:trHeight w:val="20"/>
          <w:jc w:val="center"/>
        </w:trPr>
        <w:tc>
          <w:tcPr>
            <w:tcW w:w="827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12A0208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40C0E7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D93D30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B12BD2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8EF81A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74E6AA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6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65EEB0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1</w:t>
            </w:r>
          </w:p>
        </w:tc>
        <w:tc>
          <w:tcPr>
            <w:tcW w:w="5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26B3B4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395A0D6C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35438995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53" w:type="pct"/>
            <w:tcBorders>
              <w:top w:val="single" w:sz="4" w:space="0" w:color="auto"/>
            </w:tcBorders>
          </w:tcPr>
          <w:p w14:paraId="7B01DB2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1140CEE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7E4DE05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0CA519F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4E1EBF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5A26A81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180B652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8" w:type="pct"/>
            <w:tcBorders>
              <w:top w:val="single" w:sz="4" w:space="0" w:color="auto"/>
            </w:tcBorders>
            <w:vAlign w:val="center"/>
          </w:tcPr>
          <w:p w14:paraId="0833769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5AC2BF2D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EC1BE6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3" w:type="pct"/>
          </w:tcPr>
          <w:p w14:paraId="79B24AE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599" w:type="pct"/>
            <w:vAlign w:val="center"/>
          </w:tcPr>
          <w:p w14:paraId="47F0B02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7A2840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30B02C2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7199C65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335A644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2DC5B0A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8" w:type="pct"/>
            <w:vAlign w:val="center"/>
          </w:tcPr>
          <w:p w14:paraId="14173E6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</w:tr>
      <w:tr w:rsidR="00015316" w:rsidRPr="00015316" w14:paraId="665BE57E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7C2D0A8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3" w:type="pct"/>
          </w:tcPr>
          <w:p w14:paraId="66FA779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1</w:t>
            </w:r>
          </w:p>
        </w:tc>
        <w:tc>
          <w:tcPr>
            <w:tcW w:w="599" w:type="pct"/>
            <w:vAlign w:val="center"/>
          </w:tcPr>
          <w:p w14:paraId="31CB01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3FABCF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530916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4347A47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4</w:t>
            </w:r>
          </w:p>
        </w:tc>
        <w:tc>
          <w:tcPr>
            <w:tcW w:w="600" w:type="pct"/>
            <w:vAlign w:val="center"/>
          </w:tcPr>
          <w:p w14:paraId="2E7D46F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1718547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8" w:type="pct"/>
            <w:vAlign w:val="center"/>
          </w:tcPr>
          <w:p w14:paraId="1B6E025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</w:tr>
      <w:tr w:rsidR="00015316" w:rsidRPr="00015316" w14:paraId="6B18B7BB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6E800D9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3" w:type="pct"/>
          </w:tcPr>
          <w:p w14:paraId="4195DBC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1</w:t>
            </w:r>
          </w:p>
        </w:tc>
        <w:tc>
          <w:tcPr>
            <w:tcW w:w="599" w:type="pct"/>
            <w:vAlign w:val="center"/>
          </w:tcPr>
          <w:p w14:paraId="2D1E3D3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C1E1B9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A16A40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419EEDA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0910862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59F72F2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8" w:type="pct"/>
            <w:vAlign w:val="center"/>
          </w:tcPr>
          <w:p w14:paraId="7AD8D2B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</w:tr>
      <w:tr w:rsidR="00015316" w:rsidRPr="00015316" w14:paraId="311DF45C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2E4D678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3" w:type="pct"/>
          </w:tcPr>
          <w:p w14:paraId="6A88D9B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1</w:t>
            </w:r>
          </w:p>
        </w:tc>
        <w:tc>
          <w:tcPr>
            <w:tcW w:w="599" w:type="pct"/>
            <w:vAlign w:val="center"/>
          </w:tcPr>
          <w:p w14:paraId="1F14319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4C05DD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2DC694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CBFABC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002DA2C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71C94EB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78" w:type="pct"/>
            <w:vAlign w:val="center"/>
          </w:tcPr>
          <w:p w14:paraId="52DE318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</w:tr>
      <w:tr w:rsidR="00015316" w:rsidRPr="00015316" w14:paraId="06A60B29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653446B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3" w:type="pct"/>
          </w:tcPr>
          <w:p w14:paraId="218A87E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5A8D123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7101C67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6C288DD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599" w:type="pct"/>
            <w:vAlign w:val="center"/>
          </w:tcPr>
          <w:p w14:paraId="6AD54DA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00" w:type="pct"/>
            <w:vAlign w:val="center"/>
          </w:tcPr>
          <w:p w14:paraId="14122CC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  <w:tc>
          <w:tcPr>
            <w:tcW w:w="600" w:type="pct"/>
            <w:vAlign w:val="center"/>
          </w:tcPr>
          <w:p w14:paraId="184CD86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78" w:type="pct"/>
            <w:vAlign w:val="center"/>
          </w:tcPr>
          <w:p w14:paraId="57161EB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2B06D6D9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1</w:t>
      </w:r>
      <w:r w:rsidRPr="00015316">
        <w:rPr>
          <w:sz w:val="16"/>
          <w:szCs w:val="16"/>
          <w:lang w:val="en-US"/>
        </w:rPr>
        <w:t>7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81"/>
        <w:gridCol w:w="734"/>
        <w:gridCol w:w="734"/>
        <w:gridCol w:w="734"/>
        <w:gridCol w:w="734"/>
        <w:gridCol w:w="735"/>
        <w:gridCol w:w="735"/>
        <w:gridCol w:w="704"/>
      </w:tblGrid>
      <w:tr w:rsidR="00015316" w:rsidRPr="00015316" w14:paraId="65C87709" w14:textId="77777777" w:rsidTr="00015316">
        <w:trPr>
          <w:trHeight w:val="20"/>
          <w:jc w:val="center"/>
        </w:trPr>
        <w:tc>
          <w:tcPr>
            <w:tcW w:w="829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406D0A1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71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228E43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05CF9F6C" w14:textId="77777777" w:rsidTr="00015316">
        <w:trPr>
          <w:trHeight w:val="20"/>
          <w:jc w:val="center"/>
        </w:trPr>
        <w:tc>
          <w:tcPr>
            <w:tcW w:w="829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568B78A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FA1479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944FF7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7086EB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98D169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4A84EB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7E15ED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6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BFFF7B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3CB3466E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0923A79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56" w:type="pct"/>
            <w:tcBorders>
              <w:top w:val="single" w:sz="4" w:space="0" w:color="auto"/>
            </w:tcBorders>
          </w:tcPr>
          <w:p w14:paraId="37E0E58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9D35E0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CCB7D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58FDA8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6ABE8F2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2B86DAE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6F87D26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6" w:type="pct"/>
            <w:tcBorders>
              <w:top w:val="single" w:sz="4" w:space="0" w:color="auto"/>
            </w:tcBorders>
            <w:vAlign w:val="center"/>
          </w:tcPr>
          <w:p w14:paraId="489FFCD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2FF20220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4A1B5A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6" w:type="pct"/>
          </w:tcPr>
          <w:p w14:paraId="0AC2199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</w:t>
            </w:r>
          </w:p>
        </w:tc>
        <w:tc>
          <w:tcPr>
            <w:tcW w:w="599" w:type="pct"/>
            <w:vAlign w:val="center"/>
          </w:tcPr>
          <w:p w14:paraId="535C747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CEE004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718DA35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61BF607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05E4DA2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3791B5A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6" w:type="pct"/>
            <w:vAlign w:val="center"/>
          </w:tcPr>
          <w:p w14:paraId="6BF1A27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15891FB3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7248524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6" w:type="pct"/>
          </w:tcPr>
          <w:p w14:paraId="5B8940A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</w:t>
            </w:r>
          </w:p>
        </w:tc>
        <w:tc>
          <w:tcPr>
            <w:tcW w:w="599" w:type="pct"/>
            <w:vAlign w:val="center"/>
          </w:tcPr>
          <w:p w14:paraId="3B828FB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ACFACF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C2BE2B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2AA45B0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3</w:t>
            </w:r>
          </w:p>
        </w:tc>
        <w:tc>
          <w:tcPr>
            <w:tcW w:w="600" w:type="pct"/>
            <w:vAlign w:val="center"/>
          </w:tcPr>
          <w:p w14:paraId="7E459E6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4FDB5E8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6" w:type="pct"/>
            <w:vAlign w:val="center"/>
          </w:tcPr>
          <w:p w14:paraId="2DC5BA4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</w:tr>
      <w:tr w:rsidR="00015316" w:rsidRPr="00015316" w14:paraId="7664CA6A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891D5F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6" w:type="pct"/>
          </w:tcPr>
          <w:p w14:paraId="1DC9561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4</w:t>
            </w:r>
          </w:p>
        </w:tc>
        <w:tc>
          <w:tcPr>
            <w:tcW w:w="599" w:type="pct"/>
            <w:vAlign w:val="center"/>
          </w:tcPr>
          <w:p w14:paraId="4FF7AA0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B41F4C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C585F4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454B9FF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0144FF5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4F050F1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6" w:type="pct"/>
            <w:vAlign w:val="center"/>
          </w:tcPr>
          <w:p w14:paraId="1021A93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</w:tr>
      <w:tr w:rsidR="00015316" w:rsidRPr="00015316" w14:paraId="449F3F0E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3B629E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6" w:type="pct"/>
          </w:tcPr>
          <w:p w14:paraId="4E71BA2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</w:t>
            </w:r>
          </w:p>
        </w:tc>
        <w:tc>
          <w:tcPr>
            <w:tcW w:w="599" w:type="pct"/>
            <w:vAlign w:val="center"/>
          </w:tcPr>
          <w:p w14:paraId="7BFFA8C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9FB047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DE6C37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8E5603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02A9938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3E8D38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76" w:type="pct"/>
            <w:vAlign w:val="center"/>
          </w:tcPr>
          <w:p w14:paraId="4AB2B38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</w:tr>
      <w:tr w:rsidR="00015316" w:rsidRPr="00015316" w14:paraId="3F955666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2C42C83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6" w:type="pct"/>
          </w:tcPr>
          <w:p w14:paraId="1907AE7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56BBCAF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7D663C1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561D5BA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599" w:type="pct"/>
            <w:vAlign w:val="center"/>
          </w:tcPr>
          <w:p w14:paraId="3F52398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8</w:t>
            </w:r>
          </w:p>
        </w:tc>
        <w:tc>
          <w:tcPr>
            <w:tcW w:w="600" w:type="pct"/>
            <w:vAlign w:val="center"/>
          </w:tcPr>
          <w:p w14:paraId="5076202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  <w:vAlign w:val="center"/>
          </w:tcPr>
          <w:p w14:paraId="5EBB3FE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76" w:type="pct"/>
            <w:vAlign w:val="center"/>
          </w:tcPr>
          <w:p w14:paraId="5090017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5F205FEB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1</w:t>
      </w:r>
      <w:r w:rsidRPr="00015316">
        <w:rPr>
          <w:sz w:val="16"/>
          <w:szCs w:val="16"/>
          <w:lang w:val="en-US"/>
        </w:rPr>
        <w:t>8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83"/>
        <w:gridCol w:w="734"/>
        <w:gridCol w:w="734"/>
        <w:gridCol w:w="734"/>
        <w:gridCol w:w="734"/>
        <w:gridCol w:w="735"/>
        <w:gridCol w:w="735"/>
        <w:gridCol w:w="702"/>
      </w:tblGrid>
      <w:tr w:rsidR="00015316" w:rsidRPr="00015316" w14:paraId="6B60F56F" w14:textId="77777777" w:rsidTr="00015316">
        <w:trPr>
          <w:trHeight w:val="20"/>
          <w:jc w:val="center"/>
        </w:trPr>
        <w:tc>
          <w:tcPr>
            <w:tcW w:w="831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780CA48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6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811511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427B1D51" w14:textId="77777777" w:rsidTr="00015316">
        <w:trPr>
          <w:trHeight w:val="20"/>
          <w:jc w:val="center"/>
        </w:trPr>
        <w:tc>
          <w:tcPr>
            <w:tcW w:w="831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01B49CD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8F26F6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7A78C5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1BFEDF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B18FDC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8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8CC044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3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5CDA50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8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D402FE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08206A6C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0820893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58" w:type="pct"/>
            <w:tcBorders>
              <w:top w:val="single" w:sz="4" w:space="0" w:color="auto"/>
            </w:tcBorders>
          </w:tcPr>
          <w:p w14:paraId="633BCB5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07F44E0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26132D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5E8179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3DE634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1594AAE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036D84F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4" w:type="pct"/>
            <w:tcBorders>
              <w:top w:val="single" w:sz="4" w:space="0" w:color="auto"/>
            </w:tcBorders>
            <w:vAlign w:val="center"/>
          </w:tcPr>
          <w:p w14:paraId="1B93974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67B8D7B9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5E9F77F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8" w:type="pct"/>
          </w:tcPr>
          <w:p w14:paraId="26CA2A8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  <w:vAlign w:val="center"/>
          </w:tcPr>
          <w:p w14:paraId="34CF4BA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F96E74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2B32F71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5D3F047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559AA5B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28D4339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4" w:type="pct"/>
            <w:vAlign w:val="center"/>
          </w:tcPr>
          <w:p w14:paraId="6FCB5CE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1660B3E2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3938B62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8" w:type="pct"/>
          </w:tcPr>
          <w:p w14:paraId="4FB0461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599" w:type="pct"/>
            <w:vAlign w:val="center"/>
          </w:tcPr>
          <w:p w14:paraId="387CBC7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457D7B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8FC165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59F2200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600" w:type="pct"/>
            <w:vAlign w:val="center"/>
          </w:tcPr>
          <w:p w14:paraId="38C2D81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25E91C1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4" w:type="pct"/>
            <w:vAlign w:val="center"/>
          </w:tcPr>
          <w:p w14:paraId="7AE74C2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</w:tr>
      <w:tr w:rsidR="00015316" w:rsidRPr="00015316" w14:paraId="72E99AF9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6E19E9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8" w:type="pct"/>
          </w:tcPr>
          <w:p w14:paraId="688D2D1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599" w:type="pct"/>
            <w:vAlign w:val="center"/>
          </w:tcPr>
          <w:p w14:paraId="0B07B45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19DE6B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1A8B90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20CFCE8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5F333B0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4B6D676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4" w:type="pct"/>
            <w:vAlign w:val="center"/>
          </w:tcPr>
          <w:p w14:paraId="3F24695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06A6E76C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06EB2C0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8" w:type="pct"/>
          </w:tcPr>
          <w:p w14:paraId="0705063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599" w:type="pct"/>
            <w:vAlign w:val="center"/>
          </w:tcPr>
          <w:p w14:paraId="66CB9D7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C645D8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165F87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FF8B11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62AE6F0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58E58DA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74" w:type="pct"/>
            <w:vAlign w:val="center"/>
          </w:tcPr>
          <w:p w14:paraId="7977DEA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</w:tr>
      <w:tr w:rsidR="00015316" w:rsidRPr="00015316" w14:paraId="5EF83B8F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C08D9D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8" w:type="pct"/>
          </w:tcPr>
          <w:p w14:paraId="0A9A3BD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59F6710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5E5C310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11D0C41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10FE655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  <w:tc>
          <w:tcPr>
            <w:tcW w:w="600" w:type="pct"/>
            <w:vAlign w:val="center"/>
          </w:tcPr>
          <w:p w14:paraId="0A82980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  <w:tc>
          <w:tcPr>
            <w:tcW w:w="600" w:type="pct"/>
            <w:vAlign w:val="center"/>
          </w:tcPr>
          <w:p w14:paraId="4F0FA4E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74" w:type="pct"/>
            <w:vAlign w:val="center"/>
          </w:tcPr>
          <w:p w14:paraId="26351F2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7411BF7A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1</w:t>
      </w:r>
      <w:r w:rsidRPr="00015316">
        <w:rPr>
          <w:sz w:val="16"/>
          <w:szCs w:val="16"/>
          <w:lang w:val="en-US"/>
        </w:rPr>
        <w:t>9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86"/>
        <w:gridCol w:w="734"/>
        <w:gridCol w:w="734"/>
        <w:gridCol w:w="734"/>
        <w:gridCol w:w="734"/>
        <w:gridCol w:w="735"/>
        <w:gridCol w:w="735"/>
        <w:gridCol w:w="699"/>
      </w:tblGrid>
      <w:tr w:rsidR="00015316" w:rsidRPr="00015316" w14:paraId="106BB4D0" w14:textId="77777777" w:rsidTr="00015316">
        <w:trPr>
          <w:trHeight w:val="20"/>
          <w:jc w:val="center"/>
        </w:trPr>
        <w:tc>
          <w:tcPr>
            <w:tcW w:w="833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67EBA60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67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64E2EF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41F17192" w14:textId="77777777" w:rsidTr="00015316">
        <w:trPr>
          <w:trHeight w:val="20"/>
          <w:jc w:val="center"/>
        </w:trPr>
        <w:tc>
          <w:tcPr>
            <w:tcW w:w="833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0F043A3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039779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7ACC2A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9B362D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4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1E4CA5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9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132864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4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A5721F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BC00E4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32154203" w14:textId="77777777" w:rsidTr="00015316">
        <w:trPr>
          <w:trHeight w:val="20"/>
          <w:jc w:val="center"/>
        </w:trPr>
        <w:tc>
          <w:tcPr>
            <w:tcW w:w="273" w:type="pct"/>
            <w:vMerge w:val="restart"/>
            <w:tcBorders>
              <w:top w:val="single" w:sz="4" w:space="0" w:color="auto"/>
            </w:tcBorders>
            <w:vAlign w:val="center"/>
          </w:tcPr>
          <w:p w14:paraId="669EC08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59" w:type="pct"/>
            <w:tcBorders>
              <w:top w:val="single" w:sz="4" w:space="0" w:color="auto"/>
            </w:tcBorders>
          </w:tcPr>
          <w:p w14:paraId="734D211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70FB103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6AAB373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4571722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2C35E93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</w:tcPr>
          <w:p w14:paraId="2B41882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</w:tcPr>
          <w:p w14:paraId="0C11F6F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2" w:type="pct"/>
            <w:tcBorders>
              <w:top w:val="single" w:sz="4" w:space="0" w:color="auto"/>
            </w:tcBorders>
          </w:tcPr>
          <w:p w14:paraId="283C730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0CDE344F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7492339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9" w:type="pct"/>
          </w:tcPr>
          <w:p w14:paraId="27D24B8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1</w:t>
            </w:r>
          </w:p>
        </w:tc>
        <w:tc>
          <w:tcPr>
            <w:tcW w:w="599" w:type="pct"/>
          </w:tcPr>
          <w:p w14:paraId="49A73BF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2FB3B9F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</w:tcPr>
          <w:p w14:paraId="1CF0EBC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</w:tcPr>
          <w:p w14:paraId="6192F97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</w:tcPr>
          <w:p w14:paraId="5E79ADA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</w:tcPr>
          <w:p w14:paraId="7D072AC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2" w:type="pct"/>
          </w:tcPr>
          <w:p w14:paraId="1700984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</w:tr>
      <w:tr w:rsidR="00015316" w:rsidRPr="00015316" w14:paraId="668A5ED9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438978B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9" w:type="pct"/>
          </w:tcPr>
          <w:p w14:paraId="0BE9D3C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1</w:t>
            </w:r>
          </w:p>
        </w:tc>
        <w:tc>
          <w:tcPr>
            <w:tcW w:w="599" w:type="pct"/>
          </w:tcPr>
          <w:p w14:paraId="246E99C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420EB71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4991FB7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599" w:type="pct"/>
          </w:tcPr>
          <w:p w14:paraId="0068DA7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</w:tcPr>
          <w:p w14:paraId="5192306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</w:tcPr>
          <w:p w14:paraId="7058584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2" w:type="pct"/>
          </w:tcPr>
          <w:p w14:paraId="083EA69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</w:tr>
      <w:tr w:rsidR="00015316" w:rsidRPr="00015316" w14:paraId="7A4C5226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6565A32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9" w:type="pct"/>
          </w:tcPr>
          <w:p w14:paraId="0731778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1</w:t>
            </w:r>
          </w:p>
        </w:tc>
        <w:tc>
          <w:tcPr>
            <w:tcW w:w="599" w:type="pct"/>
          </w:tcPr>
          <w:p w14:paraId="0FC30D6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48E6B57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55CD3A4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</w:tcPr>
          <w:p w14:paraId="3D42772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</w:tcPr>
          <w:p w14:paraId="39E23BE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</w:tcPr>
          <w:p w14:paraId="37210F3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2" w:type="pct"/>
          </w:tcPr>
          <w:p w14:paraId="0A51AC5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2758CA2D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5CF87AE2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9" w:type="pct"/>
          </w:tcPr>
          <w:p w14:paraId="438F0C5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1</w:t>
            </w:r>
          </w:p>
        </w:tc>
        <w:tc>
          <w:tcPr>
            <w:tcW w:w="599" w:type="pct"/>
          </w:tcPr>
          <w:p w14:paraId="61D9301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6416849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4EE9BBC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77D64F4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</w:tcPr>
          <w:p w14:paraId="73AB821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</w:tcPr>
          <w:p w14:paraId="15ABD5E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72" w:type="pct"/>
          </w:tcPr>
          <w:p w14:paraId="7C38BA8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</w:tr>
      <w:tr w:rsidR="00015316" w:rsidRPr="00015316" w14:paraId="7543A16F" w14:textId="77777777" w:rsidTr="00015316">
        <w:trPr>
          <w:trHeight w:val="20"/>
          <w:jc w:val="center"/>
        </w:trPr>
        <w:tc>
          <w:tcPr>
            <w:tcW w:w="273" w:type="pct"/>
            <w:vMerge/>
          </w:tcPr>
          <w:p w14:paraId="1450E10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9" w:type="pct"/>
          </w:tcPr>
          <w:p w14:paraId="7DD5008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</w:tcPr>
          <w:p w14:paraId="6F83714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</w:tcPr>
          <w:p w14:paraId="209E5A7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</w:tcPr>
          <w:p w14:paraId="760213D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</w:tcPr>
          <w:p w14:paraId="48C04CA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</w:tcPr>
          <w:p w14:paraId="1448FD2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600" w:type="pct"/>
          </w:tcPr>
          <w:p w14:paraId="4F23B4C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72" w:type="pct"/>
          </w:tcPr>
          <w:p w14:paraId="27DA1AD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3E95138A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  <w:lang w:val="en-US"/>
        </w:rPr>
        <w:t>20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87"/>
        <w:gridCol w:w="734"/>
        <w:gridCol w:w="734"/>
        <w:gridCol w:w="734"/>
        <w:gridCol w:w="734"/>
        <w:gridCol w:w="735"/>
        <w:gridCol w:w="735"/>
        <w:gridCol w:w="698"/>
      </w:tblGrid>
      <w:tr w:rsidR="00015316" w:rsidRPr="00015316" w14:paraId="3E919AD6" w14:textId="77777777" w:rsidTr="00015316">
        <w:trPr>
          <w:trHeight w:val="20"/>
          <w:jc w:val="center"/>
        </w:trPr>
        <w:tc>
          <w:tcPr>
            <w:tcW w:w="834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781B647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66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DEAAA3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333BEF39" w14:textId="77777777" w:rsidTr="00015316">
        <w:trPr>
          <w:trHeight w:val="20"/>
          <w:jc w:val="center"/>
        </w:trPr>
        <w:tc>
          <w:tcPr>
            <w:tcW w:w="834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72EDD1D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897231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92A971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1F3A78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B6F7D4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F26CBD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E66D1F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992E3D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3585C17B" w14:textId="77777777" w:rsidTr="00015316">
        <w:trPr>
          <w:trHeight w:val="20"/>
          <w:jc w:val="center"/>
        </w:trPr>
        <w:tc>
          <w:tcPr>
            <w:tcW w:w="272" w:type="pct"/>
            <w:vMerge w:val="restart"/>
            <w:tcBorders>
              <w:top w:val="single" w:sz="4" w:space="0" w:color="auto"/>
            </w:tcBorders>
            <w:vAlign w:val="center"/>
          </w:tcPr>
          <w:p w14:paraId="1D552D0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62" w:type="pct"/>
            <w:tcBorders>
              <w:top w:val="single" w:sz="4" w:space="0" w:color="auto"/>
            </w:tcBorders>
          </w:tcPr>
          <w:p w14:paraId="67AE59A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6B19D1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06E4D4F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13CA345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F469AB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62AA1F4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337F5EA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69" w:type="pct"/>
            <w:tcBorders>
              <w:top w:val="single" w:sz="4" w:space="0" w:color="auto"/>
            </w:tcBorders>
            <w:vAlign w:val="center"/>
          </w:tcPr>
          <w:p w14:paraId="385F27C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24F65315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675C4A6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2" w:type="pct"/>
          </w:tcPr>
          <w:p w14:paraId="5A9F062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1</w:t>
            </w:r>
          </w:p>
        </w:tc>
        <w:tc>
          <w:tcPr>
            <w:tcW w:w="599" w:type="pct"/>
            <w:vAlign w:val="center"/>
          </w:tcPr>
          <w:p w14:paraId="21BC74A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5D47DD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53EB8F8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0EEDBDE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519C1A6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6CAE553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69" w:type="pct"/>
            <w:vAlign w:val="center"/>
          </w:tcPr>
          <w:p w14:paraId="7708BAE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4E4398E9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18DE248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2" w:type="pct"/>
          </w:tcPr>
          <w:p w14:paraId="1D2BDEA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1</w:t>
            </w:r>
          </w:p>
        </w:tc>
        <w:tc>
          <w:tcPr>
            <w:tcW w:w="599" w:type="pct"/>
            <w:vAlign w:val="center"/>
          </w:tcPr>
          <w:p w14:paraId="370897F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FB996A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DD61F1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4A72E68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00" w:type="pct"/>
            <w:vAlign w:val="center"/>
          </w:tcPr>
          <w:p w14:paraId="3502C5F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4670CD4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69" w:type="pct"/>
            <w:vAlign w:val="center"/>
          </w:tcPr>
          <w:p w14:paraId="707EDF2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</w:tr>
      <w:tr w:rsidR="00015316" w:rsidRPr="00015316" w14:paraId="36320D5B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124DEFE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2" w:type="pct"/>
          </w:tcPr>
          <w:p w14:paraId="52F9087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1</w:t>
            </w:r>
          </w:p>
        </w:tc>
        <w:tc>
          <w:tcPr>
            <w:tcW w:w="599" w:type="pct"/>
            <w:vAlign w:val="center"/>
          </w:tcPr>
          <w:p w14:paraId="36C5D89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F1367F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687FDF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2A25DB8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0963566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42F6AC7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69" w:type="pct"/>
            <w:vAlign w:val="center"/>
          </w:tcPr>
          <w:p w14:paraId="0C44606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21FC80B7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393724A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2" w:type="pct"/>
          </w:tcPr>
          <w:p w14:paraId="138667F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1</w:t>
            </w:r>
          </w:p>
        </w:tc>
        <w:tc>
          <w:tcPr>
            <w:tcW w:w="599" w:type="pct"/>
            <w:vAlign w:val="center"/>
          </w:tcPr>
          <w:p w14:paraId="264F899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45EEA7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8555A9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D81A67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51DB882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600" w:type="pct"/>
            <w:vAlign w:val="center"/>
          </w:tcPr>
          <w:p w14:paraId="6E0436F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69" w:type="pct"/>
            <w:vAlign w:val="center"/>
          </w:tcPr>
          <w:p w14:paraId="32BD449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</w:t>
            </w:r>
          </w:p>
        </w:tc>
      </w:tr>
      <w:tr w:rsidR="00015316" w:rsidRPr="00015316" w14:paraId="4C0455F8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6EE2A0A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2" w:type="pct"/>
          </w:tcPr>
          <w:p w14:paraId="07392A8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3720BE5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7E32751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70C274E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6F0CA14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8</w:t>
            </w:r>
          </w:p>
        </w:tc>
        <w:tc>
          <w:tcPr>
            <w:tcW w:w="600" w:type="pct"/>
            <w:vAlign w:val="center"/>
          </w:tcPr>
          <w:p w14:paraId="52932FE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  <w:tc>
          <w:tcPr>
            <w:tcW w:w="600" w:type="pct"/>
            <w:vAlign w:val="center"/>
          </w:tcPr>
          <w:p w14:paraId="73A0888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69" w:type="pct"/>
            <w:vAlign w:val="center"/>
          </w:tcPr>
          <w:p w14:paraId="70A383C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5D62E6BB" w14:textId="77777777" w:rsidR="006F25DB" w:rsidRDefault="006F25DB" w:rsidP="006F25DB">
      <w:pPr>
        <w:pStyle w:val="af"/>
        <w:ind w:firstLine="284"/>
        <w:rPr>
          <w:sz w:val="16"/>
          <w:szCs w:val="16"/>
        </w:rPr>
      </w:pPr>
    </w:p>
    <w:p w14:paraId="363A7365" w14:textId="77777777" w:rsidR="006F25DB" w:rsidRDefault="006F25DB" w:rsidP="006F25DB">
      <w:pPr>
        <w:pStyle w:val="af"/>
        <w:ind w:firstLine="284"/>
        <w:rPr>
          <w:sz w:val="16"/>
          <w:szCs w:val="16"/>
        </w:rPr>
      </w:pPr>
    </w:p>
    <w:p w14:paraId="7B69ACE6" w14:textId="77777777" w:rsidR="00015316" w:rsidRPr="00015316" w:rsidRDefault="00015316" w:rsidP="006F25DB">
      <w:pPr>
        <w:pStyle w:val="af"/>
        <w:ind w:firstLine="284"/>
      </w:pPr>
      <w:r w:rsidRPr="00015316">
        <w:rPr>
          <w:sz w:val="16"/>
          <w:szCs w:val="16"/>
          <w:lang w:val="en-US"/>
        </w:rPr>
        <w:lastRenderedPageBreak/>
        <w:t>2</w:t>
      </w:r>
      <w:r w:rsidRPr="00015316">
        <w:rPr>
          <w:sz w:val="16"/>
          <w:szCs w:val="16"/>
        </w:rPr>
        <w:t>1</w:t>
      </w:r>
      <w:r w:rsidRPr="00015316">
        <w:rPr>
          <w:sz w:val="16"/>
          <w:szCs w:val="16"/>
          <w:lang w:val="en-US"/>
        </w:rPr>
        <w:t>.</w:t>
      </w:r>
      <w:r w:rsidRPr="00015316">
        <w:t xml:space="preserve"> 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86"/>
        <w:gridCol w:w="733"/>
        <w:gridCol w:w="733"/>
        <w:gridCol w:w="733"/>
        <w:gridCol w:w="733"/>
        <w:gridCol w:w="735"/>
        <w:gridCol w:w="735"/>
        <w:gridCol w:w="703"/>
      </w:tblGrid>
      <w:tr w:rsidR="00015316" w:rsidRPr="00015316" w14:paraId="0511B006" w14:textId="77777777" w:rsidTr="00015316">
        <w:trPr>
          <w:trHeight w:val="20"/>
          <w:jc w:val="center"/>
        </w:trPr>
        <w:tc>
          <w:tcPr>
            <w:tcW w:w="830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201AF12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7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4A18FA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74A2F8CD" w14:textId="77777777" w:rsidTr="00015316">
        <w:trPr>
          <w:trHeight w:val="20"/>
          <w:jc w:val="center"/>
        </w:trPr>
        <w:tc>
          <w:tcPr>
            <w:tcW w:w="830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129A974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FAAEC2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B32F1E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C7630C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D3A662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3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46E164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7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E5869B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2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0DBA05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3AF98BB9" w14:textId="77777777" w:rsidTr="00015316">
        <w:trPr>
          <w:trHeight w:val="20"/>
          <w:jc w:val="center"/>
        </w:trPr>
        <w:tc>
          <w:tcPr>
            <w:tcW w:w="269" w:type="pct"/>
            <w:vMerge w:val="restart"/>
            <w:tcBorders>
              <w:top w:val="single" w:sz="4" w:space="0" w:color="auto"/>
            </w:tcBorders>
            <w:vAlign w:val="center"/>
          </w:tcPr>
          <w:p w14:paraId="2B2FD07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61" w:type="pct"/>
            <w:tcBorders>
              <w:top w:val="single" w:sz="4" w:space="0" w:color="auto"/>
            </w:tcBorders>
          </w:tcPr>
          <w:p w14:paraId="645CAEE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2AEE00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19D5866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F90C0D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F42687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11ADB8A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5092A7D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2" w:type="pct"/>
            <w:tcBorders>
              <w:top w:val="single" w:sz="4" w:space="0" w:color="auto"/>
            </w:tcBorders>
            <w:vAlign w:val="center"/>
          </w:tcPr>
          <w:p w14:paraId="253D47D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288CB9DF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12720DC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1" w:type="pct"/>
          </w:tcPr>
          <w:p w14:paraId="3C874F6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599" w:type="pct"/>
            <w:vAlign w:val="center"/>
          </w:tcPr>
          <w:p w14:paraId="2DFE008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4671A4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0267EA7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679A947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303DC29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4C5FF2C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2" w:type="pct"/>
            <w:vAlign w:val="center"/>
          </w:tcPr>
          <w:p w14:paraId="17F18BC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2A5BA1FC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39C372A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1" w:type="pct"/>
          </w:tcPr>
          <w:p w14:paraId="1A127E4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599" w:type="pct"/>
            <w:vAlign w:val="center"/>
          </w:tcPr>
          <w:p w14:paraId="5283758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840D96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AE0BC4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6AA2C4C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00" w:type="pct"/>
            <w:vAlign w:val="center"/>
          </w:tcPr>
          <w:p w14:paraId="0164FFB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1AB299A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2" w:type="pct"/>
            <w:vAlign w:val="center"/>
          </w:tcPr>
          <w:p w14:paraId="50BE29E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</w:tr>
      <w:tr w:rsidR="00015316" w:rsidRPr="00015316" w14:paraId="171C3154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18620EC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1" w:type="pct"/>
          </w:tcPr>
          <w:p w14:paraId="04DD8DB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</w:t>
            </w:r>
          </w:p>
        </w:tc>
        <w:tc>
          <w:tcPr>
            <w:tcW w:w="599" w:type="pct"/>
            <w:vAlign w:val="center"/>
          </w:tcPr>
          <w:p w14:paraId="42913E8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919881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387485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37EE942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56B6B3F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3A23317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2" w:type="pct"/>
            <w:vAlign w:val="center"/>
          </w:tcPr>
          <w:p w14:paraId="732CC20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0B0134D3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2F9D329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1" w:type="pct"/>
          </w:tcPr>
          <w:p w14:paraId="3CA9B05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vAlign w:val="center"/>
          </w:tcPr>
          <w:p w14:paraId="54DF581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742692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9C9DDD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050F3B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3CA2DFE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600" w:type="pct"/>
            <w:vAlign w:val="center"/>
          </w:tcPr>
          <w:p w14:paraId="4F7405F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72" w:type="pct"/>
            <w:vAlign w:val="center"/>
          </w:tcPr>
          <w:p w14:paraId="3114EE2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</w:t>
            </w:r>
          </w:p>
        </w:tc>
      </w:tr>
      <w:tr w:rsidR="00015316" w:rsidRPr="00015316" w14:paraId="57930DB5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4854304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1" w:type="pct"/>
          </w:tcPr>
          <w:p w14:paraId="60CD2BB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3A14265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320EA26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767A27D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4757EAD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8</w:t>
            </w:r>
          </w:p>
        </w:tc>
        <w:tc>
          <w:tcPr>
            <w:tcW w:w="600" w:type="pct"/>
            <w:vAlign w:val="center"/>
          </w:tcPr>
          <w:p w14:paraId="12D9956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  <w:tc>
          <w:tcPr>
            <w:tcW w:w="600" w:type="pct"/>
            <w:vAlign w:val="center"/>
          </w:tcPr>
          <w:p w14:paraId="40461D1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72" w:type="pct"/>
            <w:vAlign w:val="center"/>
          </w:tcPr>
          <w:p w14:paraId="5CD7A2F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3F81B2E5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22</w:t>
      </w:r>
      <w:r w:rsidRPr="00015316">
        <w:rPr>
          <w:sz w:val="16"/>
          <w:szCs w:val="16"/>
          <w:lang w:val="en-US"/>
        </w:rPr>
        <w:t>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85"/>
        <w:gridCol w:w="733"/>
        <w:gridCol w:w="734"/>
        <w:gridCol w:w="734"/>
        <w:gridCol w:w="734"/>
        <w:gridCol w:w="735"/>
        <w:gridCol w:w="735"/>
        <w:gridCol w:w="701"/>
      </w:tblGrid>
      <w:tr w:rsidR="00015316" w:rsidRPr="00015316" w14:paraId="47B5B974" w14:textId="77777777" w:rsidTr="00015316">
        <w:trPr>
          <w:trHeight w:val="20"/>
          <w:jc w:val="center"/>
        </w:trPr>
        <w:tc>
          <w:tcPr>
            <w:tcW w:w="832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6DB8C25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68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405A5C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2B45BA18" w14:textId="77777777" w:rsidTr="00015316">
        <w:trPr>
          <w:trHeight w:val="20"/>
          <w:jc w:val="center"/>
        </w:trPr>
        <w:tc>
          <w:tcPr>
            <w:tcW w:w="832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2198822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2C5613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93049E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C90471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3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603EFD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0158EE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5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617445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2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5A5F8C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12BC6BF6" w14:textId="77777777" w:rsidTr="00015316">
        <w:trPr>
          <w:trHeight w:val="20"/>
          <w:jc w:val="center"/>
        </w:trPr>
        <w:tc>
          <w:tcPr>
            <w:tcW w:w="272" w:type="pct"/>
            <w:vMerge w:val="restart"/>
            <w:tcBorders>
              <w:top w:val="single" w:sz="4" w:space="0" w:color="auto"/>
            </w:tcBorders>
            <w:vAlign w:val="center"/>
          </w:tcPr>
          <w:p w14:paraId="2D00EF5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60" w:type="pct"/>
            <w:tcBorders>
              <w:top w:val="single" w:sz="4" w:space="0" w:color="auto"/>
            </w:tcBorders>
          </w:tcPr>
          <w:p w14:paraId="17EB38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35D8A51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5342610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34907B0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25CC3AD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</w:tcPr>
          <w:p w14:paraId="26FB3E8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</w:tcPr>
          <w:p w14:paraId="0F9984E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pct"/>
            <w:tcBorders>
              <w:top w:val="single" w:sz="4" w:space="0" w:color="auto"/>
            </w:tcBorders>
          </w:tcPr>
          <w:p w14:paraId="0F8C419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2E5944CE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618681C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0" w:type="pct"/>
          </w:tcPr>
          <w:p w14:paraId="002C843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</w:t>
            </w:r>
          </w:p>
        </w:tc>
        <w:tc>
          <w:tcPr>
            <w:tcW w:w="599" w:type="pct"/>
          </w:tcPr>
          <w:p w14:paraId="46D9B15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28750B4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</w:tcPr>
          <w:p w14:paraId="2D3EA59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</w:tcPr>
          <w:p w14:paraId="57647DC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</w:tcPr>
          <w:p w14:paraId="453A444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</w:tcPr>
          <w:p w14:paraId="675999A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pct"/>
          </w:tcPr>
          <w:p w14:paraId="73696BC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</w:tr>
      <w:tr w:rsidR="00015316" w:rsidRPr="00015316" w14:paraId="672DBBC7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31B168A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0" w:type="pct"/>
          </w:tcPr>
          <w:p w14:paraId="7E07C18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</w:tcPr>
          <w:p w14:paraId="0A97439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6809981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531D14E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599" w:type="pct"/>
          </w:tcPr>
          <w:p w14:paraId="1DB6EA1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</w:tcPr>
          <w:p w14:paraId="0D3FFD0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</w:tcPr>
          <w:p w14:paraId="6AD9D81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pct"/>
          </w:tcPr>
          <w:p w14:paraId="4244DF0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</w:tr>
      <w:tr w:rsidR="00015316" w:rsidRPr="00015316" w14:paraId="0A394195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6089BB2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0" w:type="pct"/>
          </w:tcPr>
          <w:p w14:paraId="1EDCA1C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</w:tcPr>
          <w:p w14:paraId="113813E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2F5F99D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019DDE0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</w:tcPr>
          <w:p w14:paraId="205B248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</w:tcPr>
          <w:p w14:paraId="6395508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</w:tcPr>
          <w:p w14:paraId="723EDED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pct"/>
          </w:tcPr>
          <w:p w14:paraId="70F88CA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5A7E655C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5195B34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0" w:type="pct"/>
          </w:tcPr>
          <w:p w14:paraId="770C06A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599" w:type="pct"/>
          </w:tcPr>
          <w:p w14:paraId="23674C2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4CE0F27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6CC1D26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</w:tcPr>
          <w:p w14:paraId="62B2D00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</w:tcPr>
          <w:p w14:paraId="00E479F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</w:tcPr>
          <w:p w14:paraId="58269F4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71" w:type="pct"/>
          </w:tcPr>
          <w:p w14:paraId="5CB9AF1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</w:tr>
      <w:tr w:rsidR="00015316" w:rsidRPr="00015316" w14:paraId="3015F85C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3E03651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60" w:type="pct"/>
          </w:tcPr>
          <w:p w14:paraId="234B22E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</w:tcPr>
          <w:p w14:paraId="14873DE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</w:tcPr>
          <w:p w14:paraId="235DB68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</w:tcPr>
          <w:p w14:paraId="5D30586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</w:tcPr>
          <w:p w14:paraId="22BCF8F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</w:tcPr>
          <w:p w14:paraId="46A8958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600" w:type="pct"/>
          </w:tcPr>
          <w:p w14:paraId="4C7DBF9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71" w:type="pct"/>
          </w:tcPr>
          <w:p w14:paraId="0F2C431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55E5ADB3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23</w:t>
      </w:r>
      <w:r w:rsidRPr="00015316">
        <w:rPr>
          <w:sz w:val="16"/>
          <w:szCs w:val="16"/>
          <w:lang w:val="en-US"/>
        </w:rPr>
        <w:t>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82"/>
        <w:gridCol w:w="734"/>
        <w:gridCol w:w="734"/>
        <w:gridCol w:w="734"/>
        <w:gridCol w:w="734"/>
        <w:gridCol w:w="735"/>
        <w:gridCol w:w="735"/>
        <w:gridCol w:w="703"/>
      </w:tblGrid>
      <w:tr w:rsidR="00015316" w:rsidRPr="00015316" w14:paraId="5161DFAF" w14:textId="77777777" w:rsidTr="00015316">
        <w:trPr>
          <w:trHeight w:val="20"/>
          <w:jc w:val="center"/>
        </w:trPr>
        <w:tc>
          <w:tcPr>
            <w:tcW w:w="830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6745826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7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0A92D4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  <w:p w14:paraId="253A873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</w:tr>
      <w:tr w:rsidR="00015316" w:rsidRPr="00015316" w14:paraId="0CF066C1" w14:textId="77777777" w:rsidTr="00015316">
        <w:trPr>
          <w:trHeight w:val="20"/>
          <w:jc w:val="center"/>
        </w:trPr>
        <w:tc>
          <w:tcPr>
            <w:tcW w:w="830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32CF17D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DD24FB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849440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DC36F8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D9A3D3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9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12C845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3DE9B8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9</w:t>
            </w:r>
          </w:p>
        </w:tc>
        <w:tc>
          <w:tcPr>
            <w:tcW w:w="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E018FA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578C68F7" w14:textId="77777777" w:rsidTr="00015316">
        <w:trPr>
          <w:trHeight w:val="20"/>
          <w:jc w:val="center"/>
        </w:trPr>
        <w:tc>
          <w:tcPr>
            <w:tcW w:w="272" w:type="pct"/>
            <w:vMerge w:val="restart"/>
            <w:tcBorders>
              <w:top w:val="single" w:sz="4" w:space="0" w:color="auto"/>
            </w:tcBorders>
            <w:vAlign w:val="center"/>
          </w:tcPr>
          <w:p w14:paraId="7DA29F9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58" w:type="pct"/>
            <w:tcBorders>
              <w:top w:val="single" w:sz="4" w:space="0" w:color="auto"/>
            </w:tcBorders>
          </w:tcPr>
          <w:p w14:paraId="62D233A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5142ED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625699A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F52169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7B39F7D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79E61AD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0BA1AB2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3" w:type="pct"/>
            <w:tcBorders>
              <w:top w:val="single" w:sz="4" w:space="0" w:color="auto"/>
            </w:tcBorders>
            <w:vAlign w:val="center"/>
          </w:tcPr>
          <w:p w14:paraId="54302F1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09188AF2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40A3A81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8" w:type="pct"/>
          </w:tcPr>
          <w:p w14:paraId="61755F5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8</w:t>
            </w:r>
          </w:p>
        </w:tc>
        <w:tc>
          <w:tcPr>
            <w:tcW w:w="599" w:type="pct"/>
            <w:vAlign w:val="center"/>
          </w:tcPr>
          <w:p w14:paraId="6ED666C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2322E5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4A28D39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1B4A17B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047D2C8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5122682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3" w:type="pct"/>
            <w:vAlign w:val="center"/>
          </w:tcPr>
          <w:p w14:paraId="3003491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3BFD14AC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0D971C3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8" w:type="pct"/>
          </w:tcPr>
          <w:p w14:paraId="79231E1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  <w:tc>
          <w:tcPr>
            <w:tcW w:w="599" w:type="pct"/>
            <w:vAlign w:val="center"/>
          </w:tcPr>
          <w:p w14:paraId="5346083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0B6C25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E4A1D3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3C503EE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600" w:type="pct"/>
            <w:vAlign w:val="center"/>
          </w:tcPr>
          <w:p w14:paraId="6D8A991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791FA10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3" w:type="pct"/>
            <w:vAlign w:val="center"/>
          </w:tcPr>
          <w:p w14:paraId="4D727B9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</w:tr>
      <w:tr w:rsidR="00015316" w:rsidRPr="00015316" w14:paraId="5C594257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770ECDC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8" w:type="pct"/>
          </w:tcPr>
          <w:p w14:paraId="0DF8DCC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599" w:type="pct"/>
            <w:vAlign w:val="center"/>
          </w:tcPr>
          <w:p w14:paraId="1F39980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F8A1C0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0634B4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2C4BEF4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78278D2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205FC00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3" w:type="pct"/>
            <w:vAlign w:val="center"/>
          </w:tcPr>
          <w:p w14:paraId="1456ADE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71B98965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6752E6E2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8" w:type="pct"/>
          </w:tcPr>
          <w:p w14:paraId="72705FC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599" w:type="pct"/>
            <w:vAlign w:val="center"/>
          </w:tcPr>
          <w:p w14:paraId="5C17B39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452187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C80D72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5CA07A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12942C0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596A797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73" w:type="pct"/>
            <w:vAlign w:val="center"/>
          </w:tcPr>
          <w:p w14:paraId="64C1968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</w:tr>
      <w:tr w:rsidR="00015316" w:rsidRPr="00015316" w14:paraId="7C32E47E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75D8D04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8" w:type="pct"/>
          </w:tcPr>
          <w:p w14:paraId="19BB969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4C8D653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676FDB1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49342C5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7194CCA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  <w:tc>
          <w:tcPr>
            <w:tcW w:w="600" w:type="pct"/>
            <w:vAlign w:val="center"/>
          </w:tcPr>
          <w:p w14:paraId="747D245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  <w:tc>
          <w:tcPr>
            <w:tcW w:w="600" w:type="pct"/>
            <w:vAlign w:val="center"/>
          </w:tcPr>
          <w:p w14:paraId="7FE75A6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73" w:type="pct"/>
            <w:vAlign w:val="center"/>
          </w:tcPr>
          <w:p w14:paraId="6983B13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4774C197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24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78"/>
        <w:gridCol w:w="733"/>
        <w:gridCol w:w="734"/>
        <w:gridCol w:w="734"/>
        <w:gridCol w:w="734"/>
        <w:gridCol w:w="735"/>
        <w:gridCol w:w="735"/>
        <w:gridCol w:w="708"/>
      </w:tblGrid>
      <w:tr w:rsidR="00015316" w:rsidRPr="00015316" w14:paraId="7A6F7CB1" w14:textId="77777777" w:rsidTr="00015316">
        <w:trPr>
          <w:trHeight w:val="20"/>
          <w:jc w:val="center"/>
        </w:trPr>
        <w:tc>
          <w:tcPr>
            <w:tcW w:w="825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6533959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75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6FEDCF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783EF131" w14:textId="77777777" w:rsidTr="00015316">
        <w:trPr>
          <w:trHeight w:val="20"/>
          <w:jc w:val="center"/>
        </w:trPr>
        <w:tc>
          <w:tcPr>
            <w:tcW w:w="825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220F7C6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72436B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7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352CB6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A52744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844A32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4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C34390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8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A7CB94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5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DDCBCA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1EC59106" w14:textId="77777777" w:rsidTr="00015316">
        <w:trPr>
          <w:trHeight w:val="20"/>
          <w:jc w:val="center"/>
        </w:trPr>
        <w:tc>
          <w:tcPr>
            <w:tcW w:w="272" w:type="pct"/>
            <w:vMerge w:val="restart"/>
            <w:tcBorders>
              <w:top w:val="single" w:sz="4" w:space="0" w:color="auto"/>
            </w:tcBorders>
            <w:vAlign w:val="center"/>
          </w:tcPr>
          <w:p w14:paraId="21B7D56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54" w:type="pct"/>
            <w:tcBorders>
              <w:top w:val="single" w:sz="4" w:space="0" w:color="auto"/>
            </w:tcBorders>
          </w:tcPr>
          <w:p w14:paraId="2483440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AD4EE4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5C5BC5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7DD6FEF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C002DC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6DE8583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058C658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pct"/>
            <w:tcBorders>
              <w:top w:val="single" w:sz="4" w:space="0" w:color="auto"/>
            </w:tcBorders>
            <w:vAlign w:val="center"/>
          </w:tcPr>
          <w:p w14:paraId="761F031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388C6B79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1C5951B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4" w:type="pct"/>
          </w:tcPr>
          <w:p w14:paraId="29A1D99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3</w:t>
            </w:r>
          </w:p>
        </w:tc>
        <w:tc>
          <w:tcPr>
            <w:tcW w:w="599" w:type="pct"/>
            <w:vAlign w:val="center"/>
          </w:tcPr>
          <w:p w14:paraId="4124469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7B53AE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6EA1187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35346CB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373A85A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5B26898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pct"/>
            <w:vAlign w:val="center"/>
          </w:tcPr>
          <w:p w14:paraId="7077A1F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</w:tr>
      <w:tr w:rsidR="00015316" w:rsidRPr="00015316" w14:paraId="506FAE1F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7E03E16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4" w:type="pct"/>
          </w:tcPr>
          <w:p w14:paraId="75EA8A6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599" w:type="pct"/>
            <w:vAlign w:val="center"/>
          </w:tcPr>
          <w:p w14:paraId="41CC599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795333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1DBBF5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36495DE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4</w:t>
            </w:r>
          </w:p>
        </w:tc>
        <w:tc>
          <w:tcPr>
            <w:tcW w:w="600" w:type="pct"/>
            <w:vAlign w:val="center"/>
          </w:tcPr>
          <w:p w14:paraId="37A532B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5796E28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pct"/>
            <w:vAlign w:val="center"/>
          </w:tcPr>
          <w:p w14:paraId="527E402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</w:tr>
      <w:tr w:rsidR="00015316" w:rsidRPr="00015316" w14:paraId="76E5F466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6777BD9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4" w:type="pct"/>
          </w:tcPr>
          <w:p w14:paraId="77B0498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4</w:t>
            </w:r>
          </w:p>
        </w:tc>
        <w:tc>
          <w:tcPr>
            <w:tcW w:w="599" w:type="pct"/>
            <w:vAlign w:val="center"/>
          </w:tcPr>
          <w:p w14:paraId="4100ADE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21D7C2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0316F5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138A124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32EC49A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2DD2119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pct"/>
            <w:vAlign w:val="center"/>
          </w:tcPr>
          <w:p w14:paraId="6EF98EB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</w:tr>
      <w:tr w:rsidR="00015316" w:rsidRPr="00015316" w14:paraId="375D7EA0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6EDDE41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4" w:type="pct"/>
          </w:tcPr>
          <w:p w14:paraId="51851E8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2</w:t>
            </w:r>
          </w:p>
        </w:tc>
        <w:tc>
          <w:tcPr>
            <w:tcW w:w="599" w:type="pct"/>
            <w:vAlign w:val="center"/>
          </w:tcPr>
          <w:p w14:paraId="7AEFF8F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32F7EE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024A6A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91A581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52B25B1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1F5E9C4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77" w:type="pct"/>
            <w:vAlign w:val="center"/>
          </w:tcPr>
          <w:p w14:paraId="0B9D94A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</w:tr>
      <w:tr w:rsidR="00015316" w:rsidRPr="00015316" w14:paraId="27F71D78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18CF886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54" w:type="pct"/>
          </w:tcPr>
          <w:p w14:paraId="6CB1C8A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7B6C006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7957E60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3C2165F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599" w:type="pct"/>
            <w:vAlign w:val="center"/>
          </w:tcPr>
          <w:p w14:paraId="6851046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00" w:type="pct"/>
            <w:vAlign w:val="center"/>
          </w:tcPr>
          <w:p w14:paraId="0722B73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  <w:tc>
          <w:tcPr>
            <w:tcW w:w="600" w:type="pct"/>
            <w:vAlign w:val="center"/>
          </w:tcPr>
          <w:p w14:paraId="59DA891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77" w:type="pct"/>
            <w:vAlign w:val="center"/>
          </w:tcPr>
          <w:p w14:paraId="2FCB5E8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4E323AB1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25</w:t>
      </w:r>
      <w:r w:rsidRPr="00015316">
        <w:rPr>
          <w:sz w:val="16"/>
          <w:szCs w:val="16"/>
          <w:lang w:val="en-US"/>
        </w:rPr>
        <w:t>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70"/>
        <w:gridCol w:w="734"/>
        <w:gridCol w:w="734"/>
        <w:gridCol w:w="734"/>
        <w:gridCol w:w="734"/>
        <w:gridCol w:w="735"/>
        <w:gridCol w:w="735"/>
        <w:gridCol w:w="715"/>
      </w:tblGrid>
      <w:tr w:rsidR="00015316" w:rsidRPr="00015316" w14:paraId="1B3B5B0D" w14:textId="77777777" w:rsidTr="00015316">
        <w:trPr>
          <w:trHeight w:val="20"/>
          <w:jc w:val="center"/>
        </w:trPr>
        <w:tc>
          <w:tcPr>
            <w:tcW w:w="820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780277A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8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1B6572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611ECA54" w14:textId="77777777" w:rsidTr="00015316">
        <w:trPr>
          <w:trHeight w:val="20"/>
          <w:jc w:val="center"/>
        </w:trPr>
        <w:tc>
          <w:tcPr>
            <w:tcW w:w="820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4F20C54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73E3B6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979676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180F93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BE4A2A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D415A4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F304B4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5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AC3B5B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3DDF8B8D" w14:textId="77777777" w:rsidTr="00015316">
        <w:trPr>
          <w:trHeight w:val="20"/>
          <w:jc w:val="center"/>
        </w:trPr>
        <w:tc>
          <w:tcPr>
            <w:tcW w:w="272" w:type="pct"/>
            <w:vMerge w:val="restart"/>
            <w:tcBorders>
              <w:top w:val="single" w:sz="4" w:space="0" w:color="auto"/>
            </w:tcBorders>
            <w:vAlign w:val="center"/>
          </w:tcPr>
          <w:p w14:paraId="7544CFB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8" w:type="pct"/>
            <w:tcBorders>
              <w:top w:val="single" w:sz="4" w:space="0" w:color="auto"/>
            </w:tcBorders>
          </w:tcPr>
          <w:p w14:paraId="6BE2234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4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D6F6B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1671583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15527FD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18FF1B9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0DD3654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01E1F9D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3" w:type="pct"/>
            <w:tcBorders>
              <w:top w:val="single" w:sz="4" w:space="0" w:color="auto"/>
            </w:tcBorders>
            <w:vAlign w:val="center"/>
          </w:tcPr>
          <w:p w14:paraId="553A6FC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308FD09D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43F971A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538A97F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4</w:t>
            </w:r>
          </w:p>
        </w:tc>
        <w:tc>
          <w:tcPr>
            <w:tcW w:w="599" w:type="pct"/>
            <w:vAlign w:val="center"/>
          </w:tcPr>
          <w:p w14:paraId="06F4DFB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B36073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62BF2C6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5B18705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539BC26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197CE3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3" w:type="pct"/>
            <w:vAlign w:val="center"/>
          </w:tcPr>
          <w:p w14:paraId="6725CF5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27CAC2F3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1842DD9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583CD44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44</w:t>
            </w:r>
          </w:p>
        </w:tc>
        <w:tc>
          <w:tcPr>
            <w:tcW w:w="599" w:type="pct"/>
            <w:vAlign w:val="center"/>
          </w:tcPr>
          <w:p w14:paraId="30A8BED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4AE6BD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26CDFB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65D0496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00" w:type="pct"/>
            <w:vAlign w:val="center"/>
          </w:tcPr>
          <w:p w14:paraId="029DA66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7506768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3" w:type="pct"/>
            <w:vAlign w:val="center"/>
          </w:tcPr>
          <w:p w14:paraId="13FE8F4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4</w:t>
            </w:r>
          </w:p>
        </w:tc>
      </w:tr>
      <w:tr w:rsidR="00015316" w:rsidRPr="00015316" w14:paraId="7C67D75A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28A5B44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7802C78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4</w:t>
            </w:r>
          </w:p>
        </w:tc>
        <w:tc>
          <w:tcPr>
            <w:tcW w:w="599" w:type="pct"/>
            <w:vAlign w:val="center"/>
          </w:tcPr>
          <w:p w14:paraId="1DACC8C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89E57C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D9A219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5D0795D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070B455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567039A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3" w:type="pct"/>
            <w:vAlign w:val="center"/>
          </w:tcPr>
          <w:p w14:paraId="2A61939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</w:tr>
      <w:tr w:rsidR="00015316" w:rsidRPr="00015316" w14:paraId="7DA5882A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36BD8D2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20DE16B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1</w:t>
            </w:r>
          </w:p>
        </w:tc>
        <w:tc>
          <w:tcPr>
            <w:tcW w:w="599" w:type="pct"/>
            <w:vAlign w:val="center"/>
          </w:tcPr>
          <w:p w14:paraId="031A781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297E161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5228DB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9A3345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051ADFE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730D01C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3" w:type="pct"/>
            <w:vAlign w:val="center"/>
          </w:tcPr>
          <w:p w14:paraId="550A0D1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3B92BCE1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5265BEC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8" w:type="pct"/>
          </w:tcPr>
          <w:p w14:paraId="2454942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5BC4C7C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27300F4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79C7F52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599" w:type="pct"/>
            <w:vAlign w:val="center"/>
          </w:tcPr>
          <w:p w14:paraId="0714E6D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600" w:type="pct"/>
            <w:vAlign w:val="center"/>
          </w:tcPr>
          <w:p w14:paraId="47E94BF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  <w:vAlign w:val="center"/>
          </w:tcPr>
          <w:p w14:paraId="5C14AFA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3" w:type="pct"/>
            <w:vAlign w:val="center"/>
          </w:tcPr>
          <w:p w14:paraId="20A380D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0764D87C" w14:textId="77777777" w:rsidR="006F25DB" w:rsidRDefault="006F25DB" w:rsidP="006F25DB">
      <w:pPr>
        <w:pStyle w:val="af"/>
        <w:ind w:firstLine="284"/>
        <w:rPr>
          <w:sz w:val="16"/>
          <w:szCs w:val="16"/>
        </w:rPr>
      </w:pPr>
    </w:p>
    <w:p w14:paraId="42D1D13B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lastRenderedPageBreak/>
        <w:t>26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63"/>
        <w:gridCol w:w="733"/>
        <w:gridCol w:w="734"/>
        <w:gridCol w:w="734"/>
        <w:gridCol w:w="734"/>
        <w:gridCol w:w="735"/>
        <w:gridCol w:w="735"/>
        <w:gridCol w:w="723"/>
      </w:tblGrid>
      <w:tr w:rsidR="00015316" w:rsidRPr="00015316" w14:paraId="589A8B6F" w14:textId="77777777" w:rsidTr="00015316">
        <w:trPr>
          <w:trHeight w:val="20"/>
          <w:jc w:val="center"/>
        </w:trPr>
        <w:tc>
          <w:tcPr>
            <w:tcW w:w="814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0654A98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86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8F7E1B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5A6C90DB" w14:textId="77777777" w:rsidTr="00015316">
        <w:trPr>
          <w:trHeight w:val="20"/>
          <w:jc w:val="center"/>
        </w:trPr>
        <w:tc>
          <w:tcPr>
            <w:tcW w:w="814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3BE40175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518C11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1B381A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E82447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688ECF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DF8470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8C9BC5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E4A7B6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2762D74E" w14:textId="77777777" w:rsidTr="00015316">
        <w:trPr>
          <w:trHeight w:val="20"/>
          <w:jc w:val="center"/>
        </w:trPr>
        <w:tc>
          <w:tcPr>
            <w:tcW w:w="272" w:type="pct"/>
            <w:vMerge w:val="restart"/>
            <w:tcBorders>
              <w:top w:val="single" w:sz="4" w:space="0" w:color="auto"/>
            </w:tcBorders>
            <w:vAlign w:val="center"/>
          </w:tcPr>
          <w:p w14:paraId="11FE001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2" w:type="pct"/>
            <w:tcBorders>
              <w:top w:val="single" w:sz="4" w:space="0" w:color="auto"/>
            </w:tcBorders>
          </w:tcPr>
          <w:p w14:paraId="5857619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0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B474D1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6964915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229973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09B118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77FCBEE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3635D4E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9" w:type="pct"/>
            <w:tcBorders>
              <w:top w:val="single" w:sz="4" w:space="0" w:color="auto"/>
            </w:tcBorders>
            <w:vAlign w:val="center"/>
          </w:tcPr>
          <w:p w14:paraId="4A367CE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2CF12542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15EA8AF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2" w:type="pct"/>
          </w:tcPr>
          <w:p w14:paraId="61E16E4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0</w:t>
            </w:r>
          </w:p>
        </w:tc>
        <w:tc>
          <w:tcPr>
            <w:tcW w:w="599" w:type="pct"/>
            <w:vAlign w:val="center"/>
          </w:tcPr>
          <w:p w14:paraId="2050B07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28EF68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5193D04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2EAA726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5BF4039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3B3A320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9" w:type="pct"/>
            <w:vAlign w:val="center"/>
          </w:tcPr>
          <w:p w14:paraId="429D707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4BAEFC8A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3A2F1125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2" w:type="pct"/>
          </w:tcPr>
          <w:p w14:paraId="3AB18CD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40</w:t>
            </w:r>
          </w:p>
        </w:tc>
        <w:tc>
          <w:tcPr>
            <w:tcW w:w="599" w:type="pct"/>
            <w:vAlign w:val="center"/>
          </w:tcPr>
          <w:p w14:paraId="4873CF4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DE35D6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682783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464A498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</w:t>
            </w:r>
          </w:p>
        </w:tc>
        <w:tc>
          <w:tcPr>
            <w:tcW w:w="600" w:type="pct"/>
            <w:vAlign w:val="center"/>
          </w:tcPr>
          <w:p w14:paraId="2AF42D7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7482060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9" w:type="pct"/>
            <w:vAlign w:val="center"/>
          </w:tcPr>
          <w:p w14:paraId="3B2D15E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</w:tr>
      <w:tr w:rsidR="00015316" w:rsidRPr="00015316" w14:paraId="53E2CDFC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131B130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2" w:type="pct"/>
          </w:tcPr>
          <w:p w14:paraId="10B4AAD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0</w:t>
            </w:r>
          </w:p>
        </w:tc>
        <w:tc>
          <w:tcPr>
            <w:tcW w:w="599" w:type="pct"/>
            <w:vAlign w:val="center"/>
          </w:tcPr>
          <w:p w14:paraId="7E09AFC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4AA14D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BEDDC4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0F27C89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0447F37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5753300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89" w:type="pct"/>
            <w:vAlign w:val="center"/>
          </w:tcPr>
          <w:p w14:paraId="2D66980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</w:t>
            </w:r>
          </w:p>
        </w:tc>
      </w:tr>
      <w:tr w:rsidR="00015316" w:rsidRPr="00015316" w14:paraId="2499B772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3F05120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2" w:type="pct"/>
          </w:tcPr>
          <w:p w14:paraId="4091ED2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0</w:t>
            </w:r>
          </w:p>
        </w:tc>
        <w:tc>
          <w:tcPr>
            <w:tcW w:w="599" w:type="pct"/>
            <w:vAlign w:val="center"/>
          </w:tcPr>
          <w:p w14:paraId="394339F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312D7C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4EC9F1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4A13A1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183E1EF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223662F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9" w:type="pct"/>
            <w:vAlign w:val="center"/>
          </w:tcPr>
          <w:p w14:paraId="1B80506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</w:tr>
      <w:tr w:rsidR="00015316" w:rsidRPr="00015316" w14:paraId="179295B4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381F481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2" w:type="pct"/>
          </w:tcPr>
          <w:p w14:paraId="231D4C4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360358C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39713A6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47DA948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  <w:tc>
          <w:tcPr>
            <w:tcW w:w="599" w:type="pct"/>
            <w:vAlign w:val="center"/>
          </w:tcPr>
          <w:p w14:paraId="277FE1D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  <w:tc>
          <w:tcPr>
            <w:tcW w:w="600" w:type="pct"/>
            <w:vAlign w:val="center"/>
          </w:tcPr>
          <w:p w14:paraId="7007F22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</w:t>
            </w:r>
          </w:p>
        </w:tc>
        <w:tc>
          <w:tcPr>
            <w:tcW w:w="600" w:type="pct"/>
            <w:vAlign w:val="center"/>
          </w:tcPr>
          <w:p w14:paraId="7BE1EEC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89" w:type="pct"/>
            <w:vAlign w:val="center"/>
          </w:tcPr>
          <w:p w14:paraId="25931B7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6D85E790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27</w:t>
      </w:r>
      <w:r w:rsidRPr="00015316">
        <w:rPr>
          <w:sz w:val="16"/>
          <w:szCs w:val="16"/>
          <w:lang w:val="en-US"/>
        </w:rPr>
        <w:t>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60"/>
        <w:gridCol w:w="734"/>
        <w:gridCol w:w="734"/>
        <w:gridCol w:w="734"/>
        <w:gridCol w:w="734"/>
        <w:gridCol w:w="735"/>
        <w:gridCol w:w="735"/>
        <w:gridCol w:w="725"/>
      </w:tblGrid>
      <w:tr w:rsidR="00015316" w:rsidRPr="00015316" w14:paraId="03DC065C" w14:textId="77777777" w:rsidTr="00015316">
        <w:trPr>
          <w:trHeight w:val="20"/>
          <w:jc w:val="center"/>
        </w:trPr>
        <w:tc>
          <w:tcPr>
            <w:tcW w:w="812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451182F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88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BD9F6C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4B98933B" w14:textId="77777777" w:rsidTr="00015316">
        <w:trPr>
          <w:trHeight w:val="20"/>
          <w:jc w:val="center"/>
        </w:trPr>
        <w:tc>
          <w:tcPr>
            <w:tcW w:w="812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2AECAC6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49E88A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0ECCF4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7D8862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89F31D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40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E484E2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45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6EA7BA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0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C97189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312CE1D1" w14:textId="77777777" w:rsidTr="00015316">
        <w:trPr>
          <w:trHeight w:val="20"/>
          <w:jc w:val="center"/>
        </w:trPr>
        <w:tc>
          <w:tcPr>
            <w:tcW w:w="272" w:type="pct"/>
            <w:vMerge w:val="restart"/>
            <w:tcBorders>
              <w:top w:val="single" w:sz="4" w:space="0" w:color="auto"/>
            </w:tcBorders>
            <w:vAlign w:val="center"/>
          </w:tcPr>
          <w:p w14:paraId="375527D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0" w:type="pct"/>
            <w:tcBorders>
              <w:top w:val="single" w:sz="4" w:space="0" w:color="auto"/>
            </w:tcBorders>
          </w:tcPr>
          <w:p w14:paraId="58E6EC3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E00531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D808F2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800469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2DA1325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1C15673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7C25452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0" w:type="pct"/>
            <w:tcBorders>
              <w:top w:val="single" w:sz="4" w:space="0" w:color="auto"/>
            </w:tcBorders>
            <w:vAlign w:val="center"/>
          </w:tcPr>
          <w:p w14:paraId="3CDACE6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16C9589D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21DFE2B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2508A35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599" w:type="pct"/>
            <w:vAlign w:val="center"/>
          </w:tcPr>
          <w:p w14:paraId="576F819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BCC870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20640DD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3973373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1418F69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1CB9DE7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0" w:type="pct"/>
            <w:vAlign w:val="center"/>
          </w:tcPr>
          <w:p w14:paraId="2199727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3FF32D2A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45592B8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08E8494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5</w:t>
            </w:r>
          </w:p>
        </w:tc>
        <w:tc>
          <w:tcPr>
            <w:tcW w:w="599" w:type="pct"/>
            <w:vAlign w:val="center"/>
          </w:tcPr>
          <w:p w14:paraId="525074E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3A16D4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2EB035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5CEB9E2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00" w:type="pct"/>
            <w:vAlign w:val="center"/>
          </w:tcPr>
          <w:p w14:paraId="561E586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6532C11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0" w:type="pct"/>
            <w:vAlign w:val="center"/>
          </w:tcPr>
          <w:p w14:paraId="6726360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</w:tr>
      <w:tr w:rsidR="00015316" w:rsidRPr="00015316" w14:paraId="0C49945E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6F188BC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1BB85F1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5</w:t>
            </w:r>
          </w:p>
        </w:tc>
        <w:tc>
          <w:tcPr>
            <w:tcW w:w="599" w:type="pct"/>
            <w:vAlign w:val="center"/>
          </w:tcPr>
          <w:p w14:paraId="0B24B59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A566F1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0EFAE8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0607323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5D1EDC5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03F727C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0" w:type="pct"/>
            <w:vAlign w:val="center"/>
          </w:tcPr>
          <w:p w14:paraId="3BBE3D7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19791281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7DCD973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532EF43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5</w:t>
            </w:r>
          </w:p>
        </w:tc>
        <w:tc>
          <w:tcPr>
            <w:tcW w:w="599" w:type="pct"/>
            <w:vAlign w:val="center"/>
          </w:tcPr>
          <w:p w14:paraId="4B5CD1A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2E3D96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A18D15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523A68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23B99F6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2324278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0" w:type="pct"/>
            <w:vAlign w:val="center"/>
          </w:tcPr>
          <w:p w14:paraId="3D0C3C7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</w:tr>
      <w:tr w:rsidR="00015316" w:rsidRPr="00015316" w14:paraId="0333EE87" w14:textId="77777777" w:rsidTr="00015316">
        <w:trPr>
          <w:trHeight w:val="20"/>
          <w:jc w:val="center"/>
        </w:trPr>
        <w:tc>
          <w:tcPr>
            <w:tcW w:w="272" w:type="pct"/>
            <w:vMerge/>
          </w:tcPr>
          <w:p w14:paraId="54C78DD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06996D0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46F8DCB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5439432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33D14E9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7FC0A52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  <w:tc>
          <w:tcPr>
            <w:tcW w:w="600" w:type="pct"/>
            <w:vAlign w:val="center"/>
          </w:tcPr>
          <w:p w14:paraId="1C8CF97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  <w:vAlign w:val="center"/>
          </w:tcPr>
          <w:p w14:paraId="674B803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0" w:type="pct"/>
            <w:vAlign w:val="center"/>
          </w:tcPr>
          <w:p w14:paraId="5683392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7A52595A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28</w:t>
      </w:r>
      <w:r w:rsidRPr="00015316">
        <w:rPr>
          <w:sz w:val="16"/>
          <w:szCs w:val="16"/>
          <w:lang w:val="en-US"/>
        </w:rPr>
        <w:t>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62"/>
        <w:gridCol w:w="733"/>
        <w:gridCol w:w="733"/>
        <w:gridCol w:w="733"/>
        <w:gridCol w:w="733"/>
        <w:gridCol w:w="734"/>
        <w:gridCol w:w="735"/>
        <w:gridCol w:w="728"/>
      </w:tblGrid>
      <w:tr w:rsidR="00015316" w:rsidRPr="00015316" w14:paraId="45F7E448" w14:textId="77777777" w:rsidTr="00015316">
        <w:trPr>
          <w:trHeight w:val="20"/>
          <w:jc w:val="center"/>
        </w:trPr>
        <w:tc>
          <w:tcPr>
            <w:tcW w:w="810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443AC74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9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DFB1F9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607AF9DC" w14:textId="77777777" w:rsidTr="00015316">
        <w:trPr>
          <w:trHeight w:val="20"/>
          <w:jc w:val="center"/>
        </w:trPr>
        <w:tc>
          <w:tcPr>
            <w:tcW w:w="810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51FD84B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5D9ED5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472588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1BA0E0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9B9E39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0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B5DBE2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5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655A16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40</w:t>
            </w:r>
          </w:p>
        </w:tc>
        <w:tc>
          <w:tcPr>
            <w:tcW w:w="5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E1E038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6340004E" w14:textId="77777777" w:rsidTr="00015316">
        <w:trPr>
          <w:trHeight w:val="20"/>
          <w:jc w:val="center"/>
        </w:trPr>
        <w:tc>
          <w:tcPr>
            <w:tcW w:w="269" w:type="pct"/>
            <w:vMerge w:val="restart"/>
            <w:tcBorders>
              <w:top w:val="single" w:sz="4" w:space="0" w:color="auto"/>
            </w:tcBorders>
            <w:vAlign w:val="center"/>
          </w:tcPr>
          <w:p w14:paraId="68D04B4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0" w:type="pct"/>
            <w:tcBorders>
              <w:top w:val="single" w:sz="4" w:space="0" w:color="auto"/>
            </w:tcBorders>
          </w:tcPr>
          <w:p w14:paraId="19E3F0C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897E46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5622C19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0E69030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6DA659E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21D46A8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6D08AFD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3" w:type="pct"/>
            <w:tcBorders>
              <w:top w:val="single" w:sz="4" w:space="0" w:color="auto"/>
            </w:tcBorders>
            <w:vAlign w:val="center"/>
          </w:tcPr>
          <w:p w14:paraId="014F88C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6B8C0D35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2958966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468E486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vAlign w:val="center"/>
          </w:tcPr>
          <w:p w14:paraId="5B7C7B9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19E70C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465A489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10A03DE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6E726C8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36B9583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3" w:type="pct"/>
            <w:vAlign w:val="center"/>
          </w:tcPr>
          <w:p w14:paraId="7F794D0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</w:tr>
      <w:tr w:rsidR="00015316" w:rsidRPr="00015316" w14:paraId="17F7634B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76E38F2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12F8CB5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599" w:type="pct"/>
            <w:vAlign w:val="center"/>
          </w:tcPr>
          <w:p w14:paraId="6D9D137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E0137D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FC80B2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486074B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00" w:type="pct"/>
            <w:vAlign w:val="center"/>
          </w:tcPr>
          <w:p w14:paraId="3769738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6381077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3" w:type="pct"/>
            <w:vAlign w:val="center"/>
          </w:tcPr>
          <w:p w14:paraId="68080D6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</w:tr>
      <w:tr w:rsidR="00015316" w:rsidRPr="00015316" w14:paraId="116C4328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08A8E82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52DFB51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0</w:t>
            </w:r>
          </w:p>
        </w:tc>
        <w:tc>
          <w:tcPr>
            <w:tcW w:w="599" w:type="pct"/>
            <w:vAlign w:val="center"/>
          </w:tcPr>
          <w:p w14:paraId="6B338D7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3C72B6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7AD9F81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170FA87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00" w:type="pct"/>
            <w:vAlign w:val="center"/>
          </w:tcPr>
          <w:p w14:paraId="4EBE4E2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75C9B44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3" w:type="pct"/>
            <w:vAlign w:val="center"/>
          </w:tcPr>
          <w:p w14:paraId="56157D1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</w:tr>
      <w:tr w:rsidR="00015316" w:rsidRPr="00015316" w14:paraId="0607BEA2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015915A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51A12D8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0</w:t>
            </w:r>
          </w:p>
        </w:tc>
        <w:tc>
          <w:tcPr>
            <w:tcW w:w="599" w:type="pct"/>
            <w:vAlign w:val="center"/>
          </w:tcPr>
          <w:p w14:paraId="2F5D00F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DFAF66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3FCA70E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45A385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242F529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467F680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3" w:type="pct"/>
            <w:vAlign w:val="center"/>
          </w:tcPr>
          <w:p w14:paraId="20C6CF3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</w:tr>
      <w:tr w:rsidR="00015316" w:rsidRPr="00015316" w14:paraId="55972853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7228FDE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29A26C5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5722967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64F3967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599" w:type="pct"/>
            <w:vAlign w:val="center"/>
          </w:tcPr>
          <w:p w14:paraId="6FE1473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  <w:tc>
          <w:tcPr>
            <w:tcW w:w="599" w:type="pct"/>
            <w:vAlign w:val="center"/>
          </w:tcPr>
          <w:p w14:paraId="3077362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7</w:t>
            </w:r>
          </w:p>
        </w:tc>
        <w:tc>
          <w:tcPr>
            <w:tcW w:w="600" w:type="pct"/>
            <w:vAlign w:val="center"/>
          </w:tcPr>
          <w:p w14:paraId="6865FA3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600" w:type="pct"/>
            <w:vAlign w:val="center"/>
          </w:tcPr>
          <w:p w14:paraId="2B3E089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3" w:type="pct"/>
            <w:vAlign w:val="center"/>
          </w:tcPr>
          <w:p w14:paraId="05DBA00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22F2D4B1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  <w:lang w:val="en-US"/>
        </w:rPr>
        <w:t>2</w:t>
      </w:r>
      <w:r w:rsidRPr="00015316">
        <w:rPr>
          <w:sz w:val="16"/>
          <w:szCs w:val="16"/>
        </w:rPr>
        <w:t>9</w:t>
      </w:r>
      <w:r w:rsidRPr="00015316">
        <w:rPr>
          <w:sz w:val="16"/>
          <w:szCs w:val="16"/>
          <w:lang w:val="en-US"/>
        </w:rPr>
        <w:t>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62"/>
        <w:gridCol w:w="733"/>
        <w:gridCol w:w="733"/>
        <w:gridCol w:w="733"/>
        <w:gridCol w:w="733"/>
        <w:gridCol w:w="734"/>
        <w:gridCol w:w="735"/>
        <w:gridCol w:w="728"/>
      </w:tblGrid>
      <w:tr w:rsidR="00015316" w:rsidRPr="00015316" w14:paraId="2C0F0CDD" w14:textId="77777777" w:rsidTr="00015316">
        <w:trPr>
          <w:trHeight w:val="20"/>
          <w:jc w:val="center"/>
        </w:trPr>
        <w:tc>
          <w:tcPr>
            <w:tcW w:w="810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58D64A4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19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FECD75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62C26ED6" w14:textId="77777777" w:rsidTr="00015316">
        <w:trPr>
          <w:trHeight w:val="20"/>
          <w:jc w:val="center"/>
        </w:trPr>
        <w:tc>
          <w:tcPr>
            <w:tcW w:w="810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586D3A5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1644DC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008EF9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1DD1A8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A5055C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6F6D8B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76E45A8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5</w:t>
            </w:r>
          </w:p>
        </w:tc>
        <w:tc>
          <w:tcPr>
            <w:tcW w:w="5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31714DC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0859833A" w14:textId="77777777" w:rsidTr="00015316">
        <w:trPr>
          <w:trHeight w:val="20"/>
          <w:jc w:val="center"/>
        </w:trPr>
        <w:tc>
          <w:tcPr>
            <w:tcW w:w="269" w:type="pct"/>
            <w:vMerge w:val="restart"/>
            <w:tcBorders>
              <w:top w:val="single" w:sz="4" w:space="0" w:color="auto"/>
            </w:tcBorders>
            <w:vAlign w:val="center"/>
          </w:tcPr>
          <w:p w14:paraId="5822FEE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540" w:type="pct"/>
            <w:tcBorders>
              <w:top w:val="single" w:sz="4" w:space="0" w:color="auto"/>
            </w:tcBorders>
          </w:tcPr>
          <w:p w14:paraId="5198D03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25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6E79671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2758AC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325A5DB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  <w:vAlign w:val="center"/>
          </w:tcPr>
          <w:p w14:paraId="4FC9483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77E5061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tcBorders>
              <w:top w:val="single" w:sz="4" w:space="0" w:color="auto"/>
            </w:tcBorders>
            <w:vAlign w:val="center"/>
          </w:tcPr>
          <w:p w14:paraId="282716C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3" w:type="pct"/>
            <w:tcBorders>
              <w:top w:val="single" w:sz="4" w:space="0" w:color="auto"/>
            </w:tcBorders>
            <w:vAlign w:val="center"/>
          </w:tcPr>
          <w:p w14:paraId="7EA12D7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4235F348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6D0BF1A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7E428C9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35</w:t>
            </w:r>
          </w:p>
        </w:tc>
        <w:tc>
          <w:tcPr>
            <w:tcW w:w="599" w:type="pct"/>
            <w:vAlign w:val="center"/>
          </w:tcPr>
          <w:p w14:paraId="5A18D06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4FEEA6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4272A6F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437B304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67F7437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00" w:type="pct"/>
            <w:vAlign w:val="center"/>
          </w:tcPr>
          <w:p w14:paraId="13E4373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3" w:type="pct"/>
            <w:vAlign w:val="center"/>
          </w:tcPr>
          <w:p w14:paraId="35275D6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</w:tr>
      <w:tr w:rsidR="00015316" w:rsidRPr="00015316" w14:paraId="1EF4D309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2AC2EEF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1356637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45</w:t>
            </w:r>
          </w:p>
        </w:tc>
        <w:tc>
          <w:tcPr>
            <w:tcW w:w="599" w:type="pct"/>
            <w:vAlign w:val="center"/>
          </w:tcPr>
          <w:p w14:paraId="74323E4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468CA55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CAF5884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599" w:type="pct"/>
            <w:vAlign w:val="center"/>
          </w:tcPr>
          <w:p w14:paraId="0DE380F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2</w:t>
            </w:r>
          </w:p>
        </w:tc>
        <w:tc>
          <w:tcPr>
            <w:tcW w:w="600" w:type="pct"/>
            <w:vAlign w:val="center"/>
          </w:tcPr>
          <w:p w14:paraId="6BD85D3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00" w:type="pct"/>
            <w:vAlign w:val="center"/>
          </w:tcPr>
          <w:p w14:paraId="667D427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3" w:type="pct"/>
            <w:vAlign w:val="center"/>
          </w:tcPr>
          <w:p w14:paraId="6E6B219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6</w:t>
            </w:r>
          </w:p>
        </w:tc>
      </w:tr>
      <w:tr w:rsidR="00015316" w:rsidRPr="00015316" w14:paraId="6CAAD016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3150BBD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0142EA1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5</w:t>
            </w:r>
          </w:p>
        </w:tc>
        <w:tc>
          <w:tcPr>
            <w:tcW w:w="599" w:type="pct"/>
            <w:vAlign w:val="center"/>
          </w:tcPr>
          <w:p w14:paraId="7F1B5D0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7CCCC3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66C3CE0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599" w:type="pct"/>
            <w:vAlign w:val="center"/>
          </w:tcPr>
          <w:p w14:paraId="00C386D0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681789B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00" w:type="pct"/>
            <w:vAlign w:val="center"/>
          </w:tcPr>
          <w:p w14:paraId="6A0C0FF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3" w:type="pct"/>
            <w:vAlign w:val="center"/>
          </w:tcPr>
          <w:p w14:paraId="6BCE83F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5D3C69D3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6FFDBEF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74942E58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65</w:t>
            </w:r>
          </w:p>
        </w:tc>
        <w:tc>
          <w:tcPr>
            <w:tcW w:w="599" w:type="pct"/>
            <w:vAlign w:val="center"/>
          </w:tcPr>
          <w:p w14:paraId="73C2E8B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1766B35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59FAB1A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9" w:type="pct"/>
            <w:vAlign w:val="center"/>
          </w:tcPr>
          <w:p w14:paraId="017E0B1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00" w:type="pct"/>
            <w:vAlign w:val="center"/>
          </w:tcPr>
          <w:p w14:paraId="5B7D4142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00" w:type="pct"/>
            <w:vAlign w:val="center"/>
          </w:tcPr>
          <w:p w14:paraId="6F3D662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3" w:type="pct"/>
            <w:vAlign w:val="center"/>
          </w:tcPr>
          <w:p w14:paraId="2183ED89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</w:tr>
      <w:tr w:rsidR="00015316" w:rsidRPr="00015316" w14:paraId="5195745E" w14:textId="77777777" w:rsidTr="00015316">
        <w:trPr>
          <w:trHeight w:val="20"/>
          <w:jc w:val="center"/>
        </w:trPr>
        <w:tc>
          <w:tcPr>
            <w:tcW w:w="269" w:type="pct"/>
            <w:vMerge/>
          </w:tcPr>
          <w:p w14:paraId="71B4A14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540" w:type="pct"/>
          </w:tcPr>
          <w:p w14:paraId="399D55D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599" w:type="pct"/>
            <w:vAlign w:val="center"/>
          </w:tcPr>
          <w:p w14:paraId="63F3534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9" w:type="pct"/>
            <w:vAlign w:val="center"/>
          </w:tcPr>
          <w:p w14:paraId="08CF994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599" w:type="pct"/>
            <w:vAlign w:val="center"/>
          </w:tcPr>
          <w:p w14:paraId="1F37E647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599" w:type="pct"/>
            <w:vAlign w:val="center"/>
          </w:tcPr>
          <w:p w14:paraId="3E89EF1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8</w:t>
            </w:r>
          </w:p>
        </w:tc>
        <w:tc>
          <w:tcPr>
            <w:tcW w:w="600" w:type="pct"/>
            <w:vAlign w:val="center"/>
          </w:tcPr>
          <w:p w14:paraId="4CA5E8C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8</w:t>
            </w:r>
          </w:p>
        </w:tc>
        <w:tc>
          <w:tcPr>
            <w:tcW w:w="600" w:type="pct"/>
            <w:vAlign w:val="center"/>
          </w:tcPr>
          <w:p w14:paraId="13E0B0BB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593" w:type="pct"/>
            <w:vAlign w:val="center"/>
          </w:tcPr>
          <w:p w14:paraId="2DE8A88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6D9E1EA0" w14:textId="77777777" w:rsidR="00015316" w:rsidRPr="00015316" w:rsidRDefault="00015316" w:rsidP="006F25DB">
      <w:pPr>
        <w:pStyle w:val="af"/>
        <w:ind w:firstLine="284"/>
        <w:rPr>
          <w:sz w:val="16"/>
          <w:szCs w:val="16"/>
        </w:rPr>
      </w:pPr>
      <w:r w:rsidRPr="00015316">
        <w:rPr>
          <w:sz w:val="16"/>
          <w:szCs w:val="16"/>
        </w:rPr>
        <w:t>30</w:t>
      </w:r>
      <w:r w:rsidRPr="00015316">
        <w:rPr>
          <w:sz w:val="16"/>
          <w:szCs w:val="16"/>
          <w:lang w:val="en-US"/>
        </w:rPr>
        <w:t>.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"/>
        <w:gridCol w:w="659"/>
        <w:gridCol w:w="734"/>
        <w:gridCol w:w="734"/>
        <w:gridCol w:w="734"/>
        <w:gridCol w:w="734"/>
        <w:gridCol w:w="734"/>
        <w:gridCol w:w="735"/>
        <w:gridCol w:w="727"/>
      </w:tblGrid>
      <w:tr w:rsidR="00015316" w:rsidRPr="00015316" w14:paraId="23BCC456" w14:textId="77777777" w:rsidTr="00015316">
        <w:trPr>
          <w:trHeight w:val="20"/>
          <w:jc w:val="center"/>
        </w:trPr>
        <w:tc>
          <w:tcPr>
            <w:tcW w:w="695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</w:tcPr>
          <w:p w14:paraId="6609D03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Случайные величины</w:t>
            </w:r>
          </w:p>
        </w:tc>
        <w:tc>
          <w:tcPr>
            <w:tcW w:w="4305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2185C3FF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X</w:t>
            </w:r>
          </w:p>
        </w:tc>
      </w:tr>
      <w:tr w:rsidR="00015316" w:rsidRPr="00015316" w14:paraId="19427330" w14:textId="77777777" w:rsidTr="00015316">
        <w:trPr>
          <w:trHeight w:val="20"/>
          <w:jc w:val="center"/>
        </w:trPr>
        <w:tc>
          <w:tcPr>
            <w:tcW w:w="695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1BC4E1A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B115EF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5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47421E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0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4644CF5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8D225B3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8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10FD249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5A7253AE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4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6F01205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my</w:t>
            </w:r>
          </w:p>
        </w:tc>
      </w:tr>
      <w:tr w:rsidR="00015316" w:rsidRPr="00015316" w14:paraId="72919136" w14:textId="77777777" w:rsidTr="00015316">
        <w:trPr>
          <w:trHeight w:val="20"/>
          <w:jc w:val="center"/>
        </w:trPr>
        <w:tc>
          <w:tcPr>
            <w:tcW w:w="229" w:type="pct"/>
            <w:vMerge w:val="restart"/>
            <w:tcBorders>
              <w:top w:val="single" w:sz="4" w:space="0" w:color="auto"/>
            </w:tcBorders>
            <w:vAlign w:val="center"/>
          </w:tcPr>
          <w:p w14:paraId="2549BA4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Y</w:t>
            </w:r>
          </w:p>
        </w:tc>
        <w:tc>
          <w:tcPr>
            <w:tcW w:w="466" w:type="pct"/>
            <w:tcBorders>
              <w:top w:val="single" w:sz="4" w:space="0" w:color="auto"/>
            </w:tcBorders>
            <w:vAlign w:val="center"/>
          </w:tcPr>
          <w:p w14:paraId="187CE8D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1</w:t>
            </w: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0AFDB49C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42068E1A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1086559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0C8E22AD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43D50FC1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6" w:type="pct"/>
            <w:tcBorders>
              <w:top w:val="single" w:sz="4" w:space="0" w:color="auto"/>
            </w:tcBorders>
            <w:vAlign w:val="center"/>
          </w:tcPr>
          <w:p w14:paraId="5FCA2ED6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610" w:type="pct"/>
            <w:tcBorders>
              <w:top w:val="single" w:sz="4" w:space="0" w:color="auto"/>
            </w:tcBorders>
            <w:vAlign w:val="center"/>
          </w:tcPr>
          <w:p w14:paraId="6A73ABC5" w14:textId="77777777" w:rsidR="00015316" w:rsidRPr="00015316" w:rsidRDefault="00015316" w:rsidP="006F25DB">
            <w:pPr>
              <w:pStyle w:val="af"/>
              <w:ind w:firstLine="0"/>
              <w:jc w:val="center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</w:tr>
      <w:tr w:rsidR="00015316" w:rsidRPr="00015316" w14:paraId="62C205D5" w14:textId="77777777" w:rsidTr="00015316">
        <w:trPr>
          <w:trHeight w:val="20"/>
          <w:jc w:val="center"/>
        </w:trPr>
        <w:tc>
          <w:tcPr>
            <w:tcW w:w="229" w:type="pct"/>
            <w:vMerge/>
          </w:tcPr>
          <w:p w14:paraId="557CACF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466" w:type="pct"/>
            <w:vAlign w:val="center"/>
          </w:tcPr>
          <w:p w14:paraId="2B05672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1</w:t>
            </w:r>
          </w:p>
        </w:tc>
        <w:tc>
          <w:tcPr>
            <w:tcW w:w="616" w:type="pct"/>
            <w:vAlign w:val="center"/>
          </w:tcPr>
          <w:p w14:paraId="0953766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61F1ED1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16" w:type="pct"/>
            <w:vAlign w:val="center"/>
          </w:tcPr>
          <w:p w14:paraId="19224502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16" w:type="pct"/>
            <w:vAlign w:val="center"/>
          </w:tcPr>
          <w:p w14:paraId="52BE1E8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62A6728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2685133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0" w:type="pct"/>
            <w:vAlign w:val="center"/>
          </w:tcPr>
          <w:p w14:paraId="5A3FF5B5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</w:tr>
      <w:tr w:rsidR="00015316" w:rsidRPr="00015316" w14:paraId="696A61F9" w14:textId="77777777" w:rsidTr="00015316">
        <w:trPr>
          <w:trHeight w:val="20"/>
          <w:jc w:val="center"/>
        </w:trPr>
        <w:tc>
          <w:tcPr>
            <w:tcW w:w="229" w:type="pct"/>
            <w:vMerge/>
          </w:tcPr>
          <w:p w14:paraId="4866977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466" w:type="pct"/>
            <w:vAlign w:val="center"/>
          </w:tcPr>
          <w:p w14:paraId="22CE91D2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2</w:t>
            </w:r>
          </w:p>
        </w:tc>
        <w:tc>
          <w:tcPr>
            <w:tcW w:w="616" w:type="pct"/>
            <w:vAlign w:val="center"/>
          </w:tcPr>
          <w:p w14:paraId="69BCDEF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0DC33E25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1633C7B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16" w:type="pct"/>
            <w:vAlign w:val="center"/>
          </w:tcPr>
          <w:p w14:paraId="5B809842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3</w:t>
            </w:r>
          </w:p>
        </w:tc>
        <w:tc>
          <w:tcPr>
            <w:tcW w:w="616" w:type="pct"/>
            <w:vAlign w:val="center"/>
          </w:tcPr>
          <w:p w14:paraId="6F5DF65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16" w:type="pct"/>
            <w:vAlign w:val="center"/>
          </w:tcPr>
          <w:p w14:paraId="02C043B2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0" w:type="pct"/>
            <w:vAlign w:val="center"/>
          </w:tcPr>
          <w:p w14:paraId="24F1C04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5</w:t>
            </w:r>
          </w:p>
        </w:tc>
      </w:tr>
      <w:tr w:rsidR="00015316" w:rsidRPr="00015316" w14:paraId="1CC52E37" w14:textId="77777777" w:rsidTr="00015316">
        <w:trPr>
          <w:trHeight w:val="20"/>
          <w:jc w:val="center"/>
        </w:trPr>
        <w:tc>
          <w:tcPr>
            <w:tcW w:w="229" w:type="pct"/>
            <w:vMerge/>
          </w:tcPr>
          <w:p w14:paraId="313D79CE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466" w:type="pct"/>
            <w:vAlign w:val="center"/>
          </w:tcPr>
          <w:p w14:paraId="1E76A057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3</w:t>
            </w:r>
          </w:p>
        </w:tc>
        <w:tc>
          <w:tcPr>
            <w:tcW w:w="616" w:type="pct"/>
            <w:vAlign w:val="center"/>
          </w:tcPr>
          <w:p w14:paraId="47F1EE8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2759022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1CB503E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16" w:type="pct"/>
            <w:vAlign w:val="center"/>
          </w:tcPr>
          <w:p w14:paraId="6762F44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5</w:t>
            </w:r>
          </w:p>
        </w:tc>
        <w:tc>
          <w:tcPr>
            <w:tcW w:w="616" w:type="pct"/>
            <w:vAlign w:val="center"/>
          </w:tcPr>
          <w:p w14:paraId="5A4144D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16" w:type="pct"/>
            <w:vAlign w:val="center"/>
          </w:tcPr>
          <w:p w14:paraId="14F9F2A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0" w:type="pct"/>
            <w:vAlign w:val="center"/>
          </w:tcPr>
          <w:p w14:paraId="53DE9349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9</w:t>
            </w:r>
          </w:p>
        </w:tc>
      </w:tr>
      <w:tr w:rsidR="00015316" w:rsidRPr="00015316" w14:paraId="581F1718" w14:textId="77777777" w:rsidTr="00015316">
        <w:trPr>
          <w:trHeight w:val="20"/>
          <w:jc w:val="center"/>
        </w:trPr>
        <w:tc>
          <w:tcPr>
            <w:tcW w:w="229" w:type="pct"/>
            <w:vMerge/>
          </w:tcPr>
          <w:p w14:paraId="538AAD86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466" w:type="pct"/>
            <w:vAlign w:val="center"/>
          </w:tcPr>
          <w:p w14:paraId="0A2FDAB4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4</w:t>
            </w:r>
          </w:p>
        </w:tc>
        <w:tc>
          <w:tcPr>
            <w:tcW w:w="616" w:type="pct"/>
            <w:vAlign w:val="center"/>
          </w:tcPr>
          <w:p w14:paraId="68E5E9E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574A494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57EB3D1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616" w:type="pct"/>
            <w:vAlign w:val="center"/>
          </w:tcPr>
          <w:p w14:paraId="769413B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16" w:type="pct"/>
            <w:vAlign w:val="center"/>
          </w:tcPr>
          <w:p w14:paraId="29C63F2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</w:t>
            </w:r>
          </w:p>
        </w:tc>
        <w:tc>
          <w:tcPr>
            <w:tcW w:w="616" w:type="pct"/>
            <w:vAlign w:val="center"/>
          </w:tcPr>
          <w:p w14:paraId="3572BBED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10" w:type="pct"/>
            <w:vAlign w:val="center"/>
          </w:tcPr>
          <w:p w14:paraId="0DA04260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</w:tr>
      <w:tr w:rsidR="00015316" w:rsidRPr="00015316" w14:paraId="538B9F79" w14:textId="77777777" w:rsidTr="00015316">
        <w:trPr>
          <w:trHeight w:val="20"/>
          <w:jc w:val="center"/>
        </w:trPr>
        <w:tc>
          <w:tcPr>
            <w:tcW w:w="229" w:type="pct"/>
            <w:vMerge/>
          </w:tcPr>
          <w:p w14:paraId="3BC5D2BA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</w:p>
        </w:tc>
        <w:tc>
          <w:tcPr>
            <w:tcW w:w="466" w:type="pct"/>
            <w:vAlign w:val="center"/>
          </w:tcPr>
          <w:p w14:paraId="2F320FB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proofErr w:type="spellStart"/>
            <w:r w:rsidRPr="00015316">
              <w:rPr>
                <w:sz w:val="16"/>
                <w:szCs w:val="16"/>
              </w:rPr>
              <w:t>mх</w:t>
            </w:r>
            <w:proofErr w:type="spellEnd"/>
          </w:p>
        </w:tc>
        <w:tc>
          <w:tcPr>
            <w:tcW w:w="616" w:type="pct"/>
            <w:vAlign w:val="center"/>
          </w:tcPr>
          <w:p w14:paraId="2E910F9C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1</w:t>
            </w:r>
          </w:p>
        </w:tc>
        <w:tc>
          <w:tcPr>
            <w:tcW w:w="616" w:type="pct"/>
            <w:vAlign w:val="center"/>
          </w:tcPr>
          <w:p w14:paraId="0E109563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6</w:t>
            </w:r>
          </w:p>
        </w:tc>
        <w:tc>
          <w:tcPr>
            <w:tcW w:w="616" w:type="pct"/>
            <w:vAlign w:val="center"/>
          </w:tcPr>
          <w:p w14:paraId="2D3FB5E8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4</w:t>
            </w:r>
          </w:p>
        </w:tc>
        <w:tc>
          <w:tcPr>
            <w:tcW w:w="616" w:type="pct"/>
            <w:vAlign w:val="center"/>
          </w:tcPr>
          <w:p w14:paraId="00324EF1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30</w:t>
            </w:r>
          </w:p>
        </w:tc>
        <w:tc>
          <w:tcPr>
            <w:tcW w:w="616" w:type="pct"/>
            <w:vAlign w:val="center"/>
          </w:tcPr>
          <w:p w14:paraId="250B15DF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7</w:t>
            </w:r>
          </w:p>
        </w:tc>
        <w:tc>
          <w:tcPr>
            <w:tcW w:w="616" w:type="pct"/>
            <w:vAlign w:val="center"/>
          </w:tcPr>
          <w:p w14:paraId="3552C6D5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2</w:t>
            </w:r>
          </w:p>
        </w:tc>
        <w:tc>
          <w:tcPr>
            <w:tcW w:w="610" w:type="pct"/>
            <w:vAlign w:val="center"/>
          </w:tcPr>
          <w:p w14:paraId="43A2B1CB" w14:textId="77777777" w:rsidR="00015316" w:rsidRPr="00015316" w:rsidRDefault="00015316" w:rsidP="006F25DB">
            <w:pPr>
              <w:pStyle w:val="af"/>
              <w:ind w:firstLine="0"/>
              <w:rPr>
                <w:sz w:val="16"/>
                <w:szCs w:val="16"/>
              </w:rPr>
            </w:pPr>
            <w:r w:rsidRPr="00015316">
              <w:rPr>
                <w:sz w:val="16"/>
                <w:szCs w:val="16"/>
              </w:rPr>
              <w:t>n = 50</w:t>
            </w:r>
          </w:p>
        </w:tc>
      </w:tr>
    </w:tbl>
    <w:p w14:paraId="2E71BFEC" w14:textId="77777777" w:rsidR="00015316" w:rsidRPr="00015316" w:rsidRDefault="00015316" w:rsidP="00015316">
      <w:pPr>
        <w:ind w:firstLine="284"/>
        <w:rPr>
          <w:rFonts w:ascii="Times New Roman" w:hAnsi="Times New Roman"/>
          <w:sz w:val="16"/>
          <w:szCs w:val="16"/>
        </w:rPr>
      </w:pPr>
    </w:p>
    <w:p w14:paraId="5CDC87D7" w14:textId="77777777" w:rsidR="006F25DB" w:rsidRDefault="006F25DB" w:rsidP="00015316">
      <w:pPr>
        <w:ind w:firstLine="284"/>
        <w:jc w:val="center"/>
        <w:rPr>
          <w:rFonts w:ascii="Times New Roman" w:hAnsi="Times New Roman"/>
          <w:b/>
          <w:sz w:val="20"/>
          <w:szCs w:val="20"/>
        </w:rPr>
      </w:pPr>
    </w:p>
    <w:p w14:paraId="13542B69" w14:textId="77777777" w:rsidR="00015316" w:rsidRPr="00015316" w:rsidRDefault="00015316" w:rsidP="006F25DB">
      <w:pPr>
        <w:jc w:val="center"/>
        <w:rPr>
          <w:rFonts w:ascii="Times New Roman" w:hAnsi="Times New Roman"/>
          <w:b/>
          <w:sz w:val="20"/>
          <w:szCs w:val="20"/>
          <w:lang w:val="en-US"/>
        </w:rPr>
      </w:pPr>
      <w:r w:rsidRPr="00015316">
        <w:rPr>
          <w:rFonts w:ascii="Times New Roman" w:hAnsi="Times New Roman"/>
          <w:b/>
          <w:sz w:val="20"/>
          <w:szCs w:val="20"/>
        </w:rPr>
        <w:lastRenderedPageBreak/>
        <w:t>Решение типового примера</w:t>
      </w:r>
    </w:p>
    <w:p w14:paraId="1F1208A1" w14:textId="77777777" w:rsidR="00015316" w:rsidRPr="00015316" w:rsidRDefault="00015316" w:rsidP="00015316">
      <w:pPr>
        <w:ind w:firstLine="284"/>
        <w:jc w:val="center"/>
        <w:rPr>
          <w:rFonts w:ascii="Times New Roman" w:hAnsi="Times New Roman"/>
          <w:b/>
          <w:sz w:val="12"/>
          <w:szCs w:val="12"/>
          <w:lang w:val="en-US"/>
        </w:rPr>
      </w:pPr>
    </w:p>
    <w:p w14:paraId="11E1C5C8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sz w:val="20"/>
        </w:rPr>
        <w:t xml:space="preserve">В виде корреляционной таблицы дана зависимость СВ </w:t>
      </w:r>
      <w:r w:rsidRPr="006F25DB">
        <w:rPr>
          <w:i/>
          <w:sz w:val="20"/>
          <w:lang w:val="en-US"/>
        </w:rPr>
        <w:t>X</w:t>
      </w:r>
      <w:r w:rsidRPr="006F25DB">
        <w:rPr>
          <w:i/>
          <w:sz w:val="20"/>
        </w:rPr>
        <w:t xml:space="preserve"> </w:t>
      </w:r>
      <w:r w:rsidRPr="006F25DB">
        <w:rPr>
          <w:sz w:val="20"/>
        </w:rPr>
        <w:t>и</w:t>
      </w:r>
      <w:r w:rsidRPr="006F25DB">
        <w:rPr>
          <w:i/>
          <w:sz w:val="20"/>
        </w:rPr>
        <w:t xml:space="preserve"> Y</w:t>
      </w:r>
      <w:r w:rsidRPr="006F25DB">
        <w:rPr>
          <w:sz w:val="20"/>
        </w:rPr>
        <w:t>.</w:t>
      </w:r>
    </w:p>
    <w:p w14:paraId="1D6D5377" w14:textId="77777777" w:rsidR="00015316" w:rsidRPr="006F25DB" w:rsidRDefault="00015316" w:rsidP="006F25DB">
      <w:pPr>
        <w:pStyle w:val="af"/>
        <w:spacing w:line="228" w:lineRule="auto"/>
        <w:ind w:firstLine="284"/>
        <w:jc w:val="center"/>
        <w:rPr>
          <w:sz w:val="20"/>
        </w:rPr>
      </w:pPr>
    </w:p>
    <w:tbl>
      <w:tblPr>
        <w:tblW w:w="480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2"/>
        <w:gridCol w:w="756"/>
        <w:gridCol w:w="753"/>
        <w:gridCol w:w="753"/>
        <w:gridCol w:w="753"/>
        <w:gridCol w:w="753"/>
        <w:gridCol w:w="753"/>
        <w:gridCol w:w="773"/>
      </w:tblGrid>
      <w:tr w:rsidR="00015316" w:rsidRPr="006F25DB" w14:paraId="12ED59B1" w14:textId="77777777" w:rsidTr="00015316">
        <w:tc>
          <w:tcPr>
            <w:tcW w:w="65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nil"/>
            </w:tcBorders>
            <w:vAlign w:val="center"/>
          </w:tcPr>
          <w:p w14:paraId="0627AC7D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Y</w:t>
            </w:r>
          </w:p>
        </w:tc>
        <w:tc>
          <w:tcPr>
            <w:tcW w:w="4343" w:type="pct"/>
            <w:gridSpan w:val="7"/>
            <w:tcBorders>
              <w:left w:val="single" w:sz="4" w:space="0" w:color="auto"/>
            </w:tcBorders>
            <w:vAlign w:val="center"/>
          </w:tcPr>
          <w:p w14:paraId="3B10E9FD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X</w:t>
            </w:r>
          </w:p>
        </w:tc>
      </w:tr>
      <w:tr w:rsidR="00015316" w:rsidRPr="006F25DB" w14:paraId="182A9D9C" w14:textId="77777777" w:rsidTr="00015316">
        <w:tc>
          <w:tcPr>
            <w:tcW w:w="65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14:paraId="3696996B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9" w:type="pct"/>
            <w:tcBorders>
              <w:left w:val="single" w:sz="4" w:space="0" w:color="auto"/>
            </w:tcBorders>
            <w:vAlign w:val="center"/>
          </w:tcPr>
          <w:p w14:paraId="4A88679A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39</w:t>
            </w:r>
          </w:p>
        </w:tc>
        <w:tc>
          <w:tcPr>
            <w:tcW w:w="618" w:type="pct"/>
            <w:vAlign w:val="center"/>
          </w:tcPr>
          <w:p w14:paraId="6DFB4E97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45</w:t>
            </w:r>
          </w:p>
        </w:tc>
        <w:tc>
          <w:tcPr>
            <w:tcW w:w="618" w:type="pct"/>
            <w:vAlign w:val="center"/>
          </w:tcPr>
          <w:p w14:paraId="5D02FA47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51</w:t>
            </w:r>
          </w:p>
        </w:tc>
        <w:tc>
          <w:tcPr>
            <w:tcW w:w="618" w:type="pct"/>
            <w:vAlign w:val="center"/>
          </w:tcPr>
          <w:p w14:paraId="564866B5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57</w:t>
            </w:r>
          </w:p>
        </w:tc>
        <w:tc>
          <w:tcPr>
            <w:tcW w:w="618" w:type="pct"/>
            <w:vAlign w:val="center"/>
          </w:tcPr>
          <w:p w14:paraId="329923B1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63</w:t>
            </w:r>
          </w:p>
        </w:tc>
        <w:tc>
          <w:tcPr>
            <w:tcW w:w="618" w:type="pct"/>
            <w:vAlign w:val="center"/>
          </w:tcPr>
          <w:p w14:paraId="37FB1365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69</w:t>
            </w:r>
          </w:p>
        </w:tc>
        <w:tc>
          <w:tcPr>
            <w:tcW w:w="632" w:type="pct"/>
            <w:vAlign w:val="center"/>
          </w:tcPr>
          <w:p w14:paraId="3623D838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my</w:t>
            </w:r>
          </w:p>
        </w:tc>
      </w:tr>
      <w:tr w:rsidR="00015316" w:rsidRPr="006F25DB" w14:paraId="53CC35C4" w14:textId="77777777" w:rsidTr="00015316">
        <w:tc>
          <w:tcPr>
            <w:tcW w:w="657" w:type="pct"/>
            <w:tcBorders>
              <w:top w:val="single" w:sz="4" w:space="0" w:color="auto"/>
            </w:tcBorders>
          </w:tcPr>
          <w:p w14:paraId="35ED252A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0,6</w:t>
            </w:r>
          </w:p>
        </w:tc>
        <w:tc>
          <w:tcPr>
            <w:tcW w:w="619" w:type="pct"/>
          </w:tcPr>
          <w:p w14:paraId="65B79EA3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2</w:t>
            </w:r>
          </w:p>
        </w:tc>
        <w:tc>
          <w:tcPr>
            <w:tcW w:w="618" w:type="pct"/>
          </w:tcPr>
          <w:p w14:paraId="504DC003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3</w:t>
            </w:r>
          </w:p>
        </w:tc>
        <w:tc>
          <w:tcPr>
            <w:tcW w:w="618" w:type="pct"/>
          </w:tcPr>
          <w:p w14:paraId="51CC030A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1A9D6935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23D9D02D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7614117B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32" w:type="pct"/>
          </w:tcPr>
          <w:p w14:paraId="7AEF924B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5</w:t>
            </w:r>
          </w:p>
        </w:tc>
      </w:tr>
      <w:tr w:rsidR="00015316" w:rsidRPr="006F25DB" w14:paraId="31EEB1A5" w14:textId="77777777" w:rsidTr="00015316">
        <w:tc>
          <w:tcPr>
            <w:tcW w:w="657" w:type="pct"/>
          </w:tcPr>
          <w:p w14:paraId="5C37770B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0,9</w:t>
            </w:r>
          </w:p>
        </w:tc>
        <w:tc>
          <w:tcPr>
            <w:tcW w:w="619" w:type="pct"/>
          </w:tcPr>
          <w:p w14:paraId="56DECED7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3CB1F2E2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4</w:t>
            </w:r>
          </w:p>
        </w:tc>
        <w:tc>
          <w:tcPr>
            <w:tcW w:w="618" w:type="pct"/>
          </w:tcPr>
          <w:p w14:paraId="11BFADB5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5</w:t>
            </w:r>
          </w:p>
        </w:tc>
        <w:tc>
          <w:tcPr>
            <w:tcW w:w="618" w:type="pct"/>
          </w:tcPr>
          <w:p w14:paraId="0177B7EC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68D790EE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30DFDD25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32" w:type="pct"/>
          </w:tcPr>
          <w:p w14:paraId="17339BDA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9</w:t>
            </w:r>
          </w:p>
        </w:tc>
      </w:tr>
      <w:tr w:rsidR="00015316" w:rsidRPr="006F25DB" w14:paraId="39F8E70F" w14:textId="77777777" w:rsidTr="00015316">
        <w:tc>
          <w:tcPr>
            <w:tcW w:w="657" w:type="pct"/>
          </w:tcPr>
          <w:p w14:paraId="2D21CA4E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,2</w:t>
            </w:r>
          </w:p>
        </w:tc>
        <w:tc>
          <w:tcPr>
            <w:tcW w:w="619" w:type="pct"/>
          </w:tcPr>
          <w:p w14:paraId="045AD121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2B159AB5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76DCE2AC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2</w:t>
            </w:r>
          </w:p>
        </w:tc>
        <w:tc>
          <w:tcPr>
            <w:tcW w:w="618" w:type="pct"/>
          </w:tcPr>
          <w:p w14:paraId="12F0E749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7</w:t>
            </w:r>
          </w:p>
        </w:tc>
        <w:tc>
          <w:tcPr>
            <w:tcW w:w="618" w:type="pct"/>
          </w:tcPr>
          <w:p w14:paraId="3EE5864E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3</w:t>
            </w:r>
          </w:p>
        </w:tc>
        <w:tc>
          <w:tcPr>
            <w:tcW w:w="618" w:type="pct"/>
          </w:tcPr>
          <w:p w14:paraId="065E2D50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32" w:type="pct"/>
          </w:tcPr>
          <w:p w14:paraId="65FD1AC5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22</w:t>
            </w:r>
          </w:p>
        </w:tc>
      </w:tr>
      <w:tr w:rsidR="00015316" w:rsidRPr="006F25DB" w14:paraId="698C29D9" w14:textId="77777777" w:rsidTr="00015316">
        <w:tc>
          <w:tcPr>
            <w:tcW w:w="657" w:type="pct"/>
          </w:tcPr>
          <w:p w14:paraId="1CC50F15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,5</w:t>
            </w:r>
          </w:p>
        </w:tc>
        <w:tc>
          <w:tcPr>
            <w:tcW w:w="619" w:type="pct"/>
          </w:tcPr>
          <w:p w14:paraId="4EE049EE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0D811D3C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2D4B3E3F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2</w:t>
            </w:r>
          </w:p>
        </w:tc>
        <w:tc>
          <w:tcPr>
            <w:tcW w:w="618" w:type="pct"/>
          </w:tcPr>
          <w:p w14:paraId="3A9FBA3F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6</w:t>
            </w:r>
          </w:p>
        </w:tc>
        <w:tc>
          <w:tcPr>
            <w:tcW w:w="618" w:type="pct"/>
          </w:tcPr>
          <w:p w14:paraId="1CB8E80B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3</w:t>
            </w:r>
          </w:p>
        </w:tc>
        <w:tc>
          <w:tcPr>
            <w:tcW w:w="618" w:type="pct"/>
          </w:tcPr>
          <w:p w14:paraId="7CAAA9B6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32" w:type="pct"/>
          </w:tcPr>
          <w:p w14:paraId="3A3DA267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1</w:t>
            </w:r>
          </w:p>
        </w:tc>
      </w:tr>
      <w:tr w:rsidR="00015316" w:rsidRPr="006F25DB" w14:paraId="675F05BD" w14:textId="77777777" w:rsidTr="00015316">
        <w:tc>
          <w:tcPr>
            <w:tcW w:w="657" w:type="pct"/>
          </w:tcPr>
          <w:p w14:paraId="412E6145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,8</w:t>
            </w:r>
          </w:p>
        </w:tc>
        <w:tc>
          <w:tcPr>
            <w:tcW w:w="619" w:type="pct"/>
          </w:tcPr>
          <w:p w14:paraId="2B565C13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2B170DBC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2E76AE0E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</w:p>
        </w:tc>
        <w:tc>
          <w:tcPr>
            <w:tcW w:w="618" w:type="pct"/>
          </w:tcPr>
          <w:p w14:paraId="1A0010E0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</w:t>
            </w:r>
          </w:p>
        </w:tc>
        <w:tc>
          <w:tcPr>
            <w:tcW w:w="618" w:type="pct"/>
          </w:tcPr>
          <w:p w14:paraId="0F942749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</w:t>
            </w:r>
          </w:p>
        </w:tc>
        <w:tc>
          <w:tcPr>
            <w:tcW w:w="618" w:type="pct"/>
          </w:tcPr>
          <w:p w14:paraId="41B3E10E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</w:t>
            </w:r>
          </w:p>
        </w:tc>
        <w:tc>
          <w:tcPr>
            <w:tcW w:w="632" w:type="pct"/>
          </w:tcPr>
          <w:p w14:paraId="2CCD9F24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3</w:t>
            </w:r>
          </w:p>
        </w:tc>
      </w:tr>
      <w:tr w:rsidR="00015316" w:rsidRPr="006F25DB" w14:paraId="0DC888AC" w14:textId="77777777" w:rsidTr="00015316">
        <w:tc>
          <w:tcPr>
            <w:tcW w:w="657" w:type="pct"/>
            <w:vAlign w:val="center"/>
          </w:tcPr>
          <w:p w14:paraId="436BFF73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mx</w:t>
            </w:r>
          </w:p>
        </w:tc>
        <w:tc>
          <w:tcPr>
            <w:tcW w:w="619" w:type="pct"/>
            <w:vAlign w:val="center"/>
          </w:tcPr>
          <w:p w14:paraId="2133A5D0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2</w:t>
            </w:r>
          </w:p>
        </w:tc>
        <w:tc>
          <w:tcPr>
            <w:tcW w:w="618" w:type="pct"/>
            <w:vAlign w:val="center"/>
          </w:tcPr>
          <w:p w14:paraId="556CD788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7</w:t>
            </w:r>
          </w:p>
        </w:tc>
        <w:tc>
          <w:tcPr>
            <w:tcW w:w="618" w:type="pct"/>
            <w:vAlign w:val="center"/>
          </w:tcPr>
          <w:p w14:paraId="4B95545F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9</w:t>
            </w:r>
          </w:p>
        </w:tc>
        <w:tc>
          <w:tcPr>
            <w:tcW w:w="618" w:type="pct"/>
            <w:vAlign w:val="center"/>
          </w:tcPr>
          <w:p w14:paraId="3AD2A3CB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24</w:t>
            </w:r>
          </w:p>
        </w:tc>
        <w:tc>
          <w:tcPr>
            <w:tcW w:w="618" w:type="pct"/>
            <w:vAlign w:val="center"/>
          </w:tcPr>
          <w:p w14:paraId="3DE27013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7</w:t>
            </w:r>
          </w:p>
        </w:tc>
        <w:tc>
          <w:tcPr>
            <w:tcW w:w="618" w:type="pct"/>
            <w:vAlign w:val="center"/>
          </w:tcPr>
          <w:p w14:paraId="32F24DC3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</w:t>
            </w:r>
          </w:p>
        </w:tc>
        <w:tc>
          <w:tcPr>
            <w:tcW w:w="632" w:type="pct"/>
            <w:vAlign w:val="center"/>
          </w:tcPr>
          <w:p w14:paraId="149E08E9" w14:textId="77777777" w:rsidR="00015316" w:rsidRPr="006F25DB" w:rsidRDefault="00015316" w:rsidP="006F25DB">
            <w:pPr>
              <w:pStyle w:val="af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n = 50</w:t>
            </w:r>
          </w:p>
        </w:tc>
      </w:tr>
    </w:tbl>
    <w:p w14:paraId="612FE089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</w:p>
    <w:p w14:paraId="04C5CE80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>Требуется найти:</w:t>
      </w:r>
    </w:p>
    <w:p w14:paraId="338FB91A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 xml:space="preserve">1) условные средние </w:t>
      </w:r>
      <w:r w:rsidRPr="006F25DB">
        <w:rPr>
          <w:position w:val="-12"/>
          <w:sz w:val="20"/>
        </w:rPr>
        <w:object w:dxaOrig="780" w:dyaOrig="360" w14:anchorId="3C08F18A">
          <v:shape id="_x0000_i1336" type="#_x0000_t75" style="width:39pt;height:18pt" o:ole="" fillcolor="window">
            <v:imagedata r:id="rId622" o:title=""/>
          </v:shape>
          <o:OLEObject Type="Embed" ProgID="Equation.3" ShapeID="_x0000_i1336" DrawAspect="Content" ObjectID="_1775314850" r:id="rId626"/>
        </w:object>
      </w:r>
      <w:r w:rsidRPr="006F25DB">
        <w:rPr>
          <w:sz w:val="20"/>
        </w:rPr>
        <w:t xml:space="preserve">,  построить точки </w:t>
      </w:r>
      <w:r w:rsidRPr="006F25DB">
        <w:rPr>
          <w:position w:val="-12"/>
          <w:sz w:val="20"/>
        </w:rPr>
        <w:object w:dxaOrig="1440" w:dyaOrig="360" w14:anchorId="3E27132D">
          <v:shape id="_x0000_i1337" type="#_x0000_t75" style="width:71.25pt;height:18pt" o:ole="" fillcolor="window">
            <v:imagedata r:id="rId627" o:title=""/>
          </v:shape>
          <o:OLEObject Type="Embed" ProgID="Equation.DSMT4" ShapeID="_x0000_i1337" DrawAspect="Content" ObjectID="_1775314851" r:id="rId628"/>
        </w:object>
      </w:r>
      <w:r w:rsidRPr="006F25DB">
        <w:rPr>
          <w:sz w:val="20"/>
        </w:rPr>
        <w:t xml:space="preserve"> и по характеру их расположения подобрать вид функций регрессии;</w:t>
      </w:r>
    </w:p>
    <w:p w14:paraId="2BBCE18E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>2) коэффициент корреляции и сделать вывод о силе корреляцион</w:t>
      </w:r>
      <w:r w:rsidRPr="006F25DB">
        <w:rPr>
          <w:sz w:val="20"/>
        </w:rPr>
        <w:softHyphen/>
        <w:t>ной связи;</w:t>
      </w:r>
    </w:p>
    <w:p w14:paraId="0825C687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>3) теоретические зависимости</w:t>
      </w:r>
      <w:r w:rsidRPr="006F25DB">
        <w:rPr>
          <w:i/>
          <w:sz w:val="20"/>
        </w:rPr>
        <w:t xml:space="preserve"> </w:t>
      </w:r>
      <w:r w:rsidRPr="006F25DB">
        <w:rPr>
          <w:i/>
          <w:sz w:val="20"/>
          <w:lang w:val="en-US"/>
        </w:rPr>
        <w:t>X</w:t>
      </w:r>
      <w:r w:rsidRPr="006F25DB">
        <w:rPr>
          <w:sz w:val="20"/>
        </w:rPr>
        <w:t>(</w:t>
      </w:r>
      <w:r w:rsidRPr="006F25DB">
        <w:rPr>
          <w:i/>
          <w:sz w:val="20"/>
          <w:lang w:val="en-US"/>
        </w:rPr>
        <w:t>y</w:t>
      </w:r>
      <w:r w:rsidRPr="006F25DB">
        <w:rPr>
          <w:sz w:val="20"/>
        </w:rPr>
        <w:t xml:space="preserve">) и </w:t>
      </w:r>
      <w:r w:rsidRPr="006F25DB">
        <w:rPr>
          <w:i/>
          <w:sz w:val="20"/>
          <w:lang w:val="en-US"/>
        </w:rPr>
        <w:t>Y</w:t>
      </w:r>
      <w:r w:rsidRPr="006F25DB">
        <w:rPr>
          <w:sz w:val="20"/>
        </w:rPr>
        <w:t>(</w:t>
      </w:r>
      <w:r w:rsidRPr="006F25DB">
        <w:rPr>
          <w:i/>
          <w:sz w:val="20"/>
        </w:rPr>
        <w:t>х</w:t>
      </w:r>
      <w:r w:rsidRPr="006F25DB">
        <w:rPr>
          <w:sz w:val="20"/>
        </w:rPr>
        <w:t>), построить их графики.</w:t>
      </w:r>
    </w:p>
    <w:p w14:paraId="2C3DD687" w14:textId="77777777" w:rsidR="00015316" w:rsidRPr="006F25DB" w:rsidRDefault="00015316" w:rsidP="00015316">
      <w:pPr>
        <w:pStyle w:val="af"/>
        <w:spacing w:line="221" w:lineRule="auto"/>
        <w:ind w:firstLine="284"/>
        <w:rPr>
          <w:b/>
          <w:i/>
          <w:sz w:val="20"/>
        </w:rPr>
      </w:pPr>
    </w:p>
    <w:p w14:paraId="5B5BB655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b/>
          <w:i/>
          <w:spacing w:val="20"/>
          <w:sz w:val="20"/>
        </w:rPr>
        <w:t>Решение</w:t>
      </w:r>
      <w:r w:rsidRPr="006F25DB">
        <w:rPr>
          <w:spacing w:val="20"/>
          <w:sz w:val="20"/>
        </w:rPr>
        <w:t>.</w:t>
      </w:r>
      <w:r w:rsidRPr="006F25DB">
        <w:rPr>
          <w:sz w:val="20"/>
        </w:rPr>
        <w:t xml:space="preserve">1. Определим условные средние </w:t>
      </w:r>
      <w:r w:rsidRPr="006F25DB">
        <w:rPr>
          <w:position w:val="-12"/>
          <w:sz w:val="20"/>
        </w:rPr>
        <w:object w:dxaOrig="300" w:dyaOrig="360" w14:anchorId="7C17693B">
          <v:shape id="_x0000_i1338" type="#_x0000_t75" style="width:14.25pt;height:18pt" o:ole="" fillcolor="window">
            <v:imagedata r:id="rId629" o:title=""/>
          </v:shape>
          <o:OLEObject Type="Embed" ProgID="Equation.DSMT4" ShapeID="_x0000_i1338" DrawAspect="Content" ObjectID="_1775314852" r:id="rId630"/>
        </w:object>
      </w:r>
      <w:r w:rsidRPr="006F25DB">
        <w:rPr>
          <w:sz w:val="20"/>
        </w:rPr>
        <w:t>по формуле</w:t>
      </w:r>
    </w:p>
    <w:p w14:paraId="686ECB0B" w14:textId="77777777" w:rsidR="00015316" w:rsidRPr="006F25DB" w:rsidRDefault="00015316" w:rsidP="00015316">
      <w:pPr>
        <w:pStyle w:val="af"/>
        <w:spacing w:line="221" w:lineRule="auto"/>
        <w:ind w:firstLine="0"/>
        <w:jc w:val="center"/>
        <w:rPr>
          <w:sz w:val="20"/>
        </w:rPr>
      </w:pPr>
      <w:r w:rsidRPr="006F25DB">
        <w:rPr>
          <w:position w:val="-28"/>
          <w:sz w:val="20"/>
        </w:rPr>
        <w:object w:dxaOrig="3879" w:dyaOrig="639" w14:anchorId="292CEC01">
          <v:shape id="_x0000_i1339" type="#_x0000_t75" style="width:194.25pt;height:31.5pt" o:ole="" fillcolor="window">
            <v:imagedata r:id="rId631" o:title=""/>
          </v:shape>
          <o:OLEObject Type="Embed" ProgID="Equation.DSMT4" ShapeID="_x0000_i1339" DrawAspect="Content" ObjectID="_1775314853" r:id="rId632"/>
        </w:object>
      </w:r>
      <w:r w:rsidRPr="006F25DB">
        <w:rPr>
          <w:sz w:val="20"/>
        </w:rPr>
        <w:t>.</w:t>
      </w:r>
    </w:p>
    <w:p w14:paraId="7D7061F9" w14:textId="77777777" w:rsidR="00015316" w:rsidRPr="006F25DB" w:rsidRDefault="00015316" w:rsidP="00015316">
      <w:pPr>
        <w:pStyle w:val="af"/>
        <w:spacing w:line="221" w:lineRule="auto"/>
        <w:ind w:firstLine="0"/>
        <w:rPr>
          <w:sz w:val="20"/>
        </w:rPr>
      </w:pPr>
      <w:r w:rsidRPr="006F25DB">
        <w:rPr>
          <w:position w:val="-22"/>
          <w:sz w:val="20"/>
        </w:rPr>
        <w:object w:dxaOrig="3120" w:dyaOrig="560" w14:anchorId="3B66A7AC">
          <v:shape id="_x0000_i1340" type="#_x0000_t75" style="width:156pt;height:27pt" o:ole="" fillcolor="window">
            <v:imagedata r:id="rId633" o:title=""/>
          </v:shape>
          <o:OLEObject Type="Embed" ProgID="Equation.DSMT4" ShapeID="_x0000_i1340" DrawAspect="Content" ObjectID="_1775314854" r:id="rId634"/>
        </w:object>
      </w:r>
    </w:p>
    <w:p w14:paraId="5B6B8CC2" w14:textId="77777777" w:rsidR="00015316" w:rsidRPr="006F25DB" w:rsidRDefault="00015316" w:rsidP="00015316">
      <w:pPr>
        <w:pStyle w:val="af"/>
        <w:spacing w:line="221" w:lineRule="auto"/>
        <w:ind w:firstLine="0"/>
        <w:rPr>
          <w:sz w:val="20"/>
        </w:rPr>
      </w:pPr>
      <w:r w:rsidRPr="006F25DB">
        <w:rPr>
          <w:position w:val="-20"/>
          <w:sz w:val="20"/>
        </w:rPr>
        <w:object w:dxaOrig="5460" w:dyaOrig="520" w14:anchorId="6C3B4BFF">
          <v:shape id="_x0000_i1341" type="#_x0000_t75" style="width:272.25pt;height:25.5pt" o:ole="" fillcolor="window">
            <v:imagedata r:id="rId635" o:title=""/>
          </v:shape>
          <o:OLEObject Type="Embed" ProgID="Equation.3" ShapeID="_x0000_i1341" DrawAspect="Content" ObjectID="_1775314855" r:id="rId636"/>
        </w:object>
      </w:r>
    </w:p>
    <w:p w14:paraId="4803DFB1" w14:textId="77777777" w:rsidR="00015316" w:rsidRPr="006F25DB" w:rsidRDefault="00015316" w:rsidP="00015316">
      <w:pPr>
        <w:pStyle w:val="af"/>
        <w:spacing w:line="221" w:lineRule="auto"/>
        <w:ind w:firstLine="0"/>
        <w:rPr>
          <w:sz w:val="20"/>
        </w:rPr>
      </w:pPr>
      <w:r w:rsidRPr="006F25DB">
        <w:rPr>
          <w:position w:val="-20"/>
          <w:sz w:val="20"/>
        </w:rPr>
        <w:object w:dxaOrig="3780" w:dyaOrig="520" w14:anchorId="39DF5FA9">
          <v:shape id="_x0000_i1342" type="#_x0000_t75" style="width:189pt;height:25.5pt" o:ole="" fillcolor="window">
            <v:imagedata r:id="rId637" o:title=""/>
          </v:shape>
          <o:OLEObject Type="Embed" ProgID="Equation.3" ShapeID="_x0000_i1342" DrawAspect="Content" ObjectID="_1775314856" r:id="rId638"/>
        </w:object>
      </w:r>
    </w:p>
    <w:p w14:paraId="57A974BF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>Результаты вычислений занесем в таблицу.</w:t>
      </w:r>
    </w:p>
    <w:p w14:paraId="1AF0AF5C" w14:textId="77777777" w:rsidR="00015316" w:rsidRPr="006F25DB" w:rsidRDefault="00015316" w:rsidP="00015316">
      <w:pPr>
        <w:pStyle w:val="af"/>
        <w:spacing w:line="221" w:lineRule="auto"/>
        <w:jc w:val="right"/>
        <w:rPr>
          <w:sz w:val="20"/>
        </w:rPr>
      </w:pPr>
    </w:p>
    <w:tbl>
      <w:tblPr>
        <w:tblW w:w="480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8"/>
        <w:gridCol w:w="965"/>
        <w:gridCol w:w="964"/>
        <w:gridCol w:w="964"/>
        <w:gridCol w:w="964"/>
        <w:gridCol w:w="963"/>
        <w:gridCol w:w="828"/>
      </w:tblGrid>
      <w:tr w:rsidR="00015316" w:rsidRPr="006F25DB" w14:paraId="1B01D0FA" w14:textId="77777777" w:rsidTr="00015316">
        <w:tc>
          <w:tcPr>
            <w:tcW w:w="367" w:type="pct"/>
          </w:tcPr>
          <w:p w14:paraId="1E842C73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i/>
                <w:sz w:val="20"/>
              </w:rPr>
            </w:pPr>
            <w:r w:rsidRPr="006F25DB">
              <w:rPr>
                <w:i/>
                <w:sz w:val="20"/>
              </w:rPr>
              <w:t>Х</w:t>
            </w:r>
          </w:p>
        </w:tc>
        <w:tc>
          <w:tcPr>
            <w:tcW w:w="791" w:type="pct"/>
          </w:tcPr>
          <w:p w14:paraId="4FA9EAF4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39</w:t>
            </w:r>
          </w:p>
        </w:tc>
        <w:tc>
          <w:tcPr>
            <w:tcW w:w="791" w:type="pct"/>
          </w:tcPr>
          <w:p w14:paraId="44A76ECD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45</w:t>
            </w:r>
          </w:p>
        </w:tc>
        <w:tc>
          <w:tcPr>
            <w:tcW w:w="791" w:type="pct"/>
          </w:tcPr>
          <w:p w14:paraId="66529858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51</w:t>
            </w:r>
          </w:p>
        </w:tc>
        <w:tc>
          <w:tcPr>
            <w:tcW w:w="791" w:type="pct"/>
          </w:tcPr>
          <w:p w14:paraId="09AB5B10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57</w:t>
            </w:r>
          </w:p>
        </w:tc>
        <w:tc>
          <w:tcPr>
            <w:tcW w:w="790" w:type="pct"/>
          </w:tcPr>
          <w:p w14:paraId="0DD1284B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63</w:t>
            </w:r>
          </w:p>
        </w:tc>
        <w:tc>
          <w:tcPr>
            <w:tcW w:w="680" w:type="pct"/>
          </w:tcPr>
          <w:p w14:paraId="2C03708E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69</w:t>
            </w:r>
          </w:p>
        </w:tc>
      </w:tr>
      <w:tr w:rsidR="00015316" w:rsidRPr="006F25DB" w14:paraId="65E75F64" w14:textId="77777777" w:rsidTr="00015316">
        <w:tc>
          <w:tcPr>
            <w:tcW w:w="367" w:type="pct"/>
          </w:tcPr>
          <w:p w14:paraId="2FBAD50C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i/>
                <w:sz w:val="20"/>
              </w:rPr>
            </w:pPr>
            <w:proofErr w:type="spellStart"/>
            <w:r w:rsidRPr="006F25DB">
              <w:rPr>
                <w:i/>
                <w:sz w:val="20"/>
                <w:lang w:val="en-US"/>
              </w:rPr>
              <w:t>Y</w:t>
            </w:r>
            <w:r w:rsidRPr="006F25DB">
              <w:rPr>
                <w:i/>
                <w:sz w:val="20"/>
                <w:vertAlign w:val="subscript"/>
                <w:lang w:val="en-US"/>
              </w:rPr>
              <w:t>x</w:t>
            </w:r>
            <w:proofErr w:type="spellEnd"/>
          </w:p>
        </w:tc>
        <w:tc>
          <w:tcPr>
            <w:tcW w:w="791" w:type="pct"/>
          </w:tcPr>
          <w:p w14:paraId="2D8BF91D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0,6</w:t>
            </w:r>
          </w:p>
        </w:tc>
        <w:tc>
          <w:tcPr>
            <w:tcW w:w="791" w:type="pct"/>
          </w:tcPr>
          <w:p w14:paraId="6DE09983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0,8</w:t>
            </w:r>
          </w:p>
        </w:tc>
        <w:tc>
          <w:tcPr>
            <w:tcW w:w="791" w:type="pct"/>
          </w:tcPr>
          <w:p w14:paraId="5C6E1779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,1</w:t>
            </w:r>
          </w:p>
        </w:tc>
        <w:tc>
          <w:tcPr>
            <w:tcW w:w="791" w:type="pct"/>
          </w:tcPr>
          <w:p w14:paraId="0687518E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,3</w:t>
            </w:r>
          </w:p>
        </w:tc>
        <w:tc>
          <w:tcPr>
            <w:tcW w:w="790" w:type="pct"/>
          </w:tcPr>
          <w:p w14:paraId="10506AD6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,4</w:t>
            </w:r>
          </w:p>
        </w:tc>
        <w:tc>
          <w:tcPr>
            <w:tcW w:w="680" w:type="pct"/>
          </w:tcPr>
          <w:p w14:paraId="781F5AB2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,8</w:t>
            </w:r>
          </w:p>
        </w:tc>
      </w:tr>
    </w:tbl>
    <w:p w14:paraId="78435B90" w14:textId="77777777" w:rsidR="00015316" w:rsidRPr="006F25DB" w:rsidRDefault="00015316" w:rsidP="00015316">
      <w:pPr>
        <w:pStyle w:val="af"/>
        <w:spacing w:line="221" w:lineRule="auto"/>
        <w:rPr>
          <w:sz w:val="20"/>
        </w:rPr>
      </w:pPr>
    </w:p>
    <w:p w14:paraId="4B1C9427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t xml:space="preserve">Аналогичным образом определим условные средние </w:t>
      </w:r>
      <w:r w:rsidRPr="006F25DB">
        <w:rPr>
          <w:position w:val="-8"/>
          <w:sz w:val="20"/>
        </w:rPr>
        <w:object w:dxaOrig="279" w:dyaOrig="320" w14:anchorId="4965B122">
          <v:shape id="_x0000_i1343" type="#_x0000_t75" style="width:13.5pt;height:15.75pt" o:ole="" fillcolor="window">
            <v:imagedata r:id="rId639" o:title=""/>
          </v:shape>
          <o:OLEObject Type="Embed" ProgID="Equation.DSMT4" ShapeID="_x0000_i1343" DrawAspect="Content" ObjectID="_1775314857" r:id="rId640"/>
        </w:object>
      </w:r>
      <w:r w:rsidRPr="006F25DB">
        <w:rPr>
          <w:sz w:val="20"/>
        </w:rPr>
        <w:t>:</w:t>
      </w:r>
    </w:p>
    <w:p w14:paraId="226C8B4A" w14:textId="77777777" w:rsidR="00015316" w:rsidRPr="006F25DB" w:rsidRDefault="00015316" w:rsidP="00015316">
      <w:pPr>
        <w:pStyle w:val="af"/>
        <w:spacing w:line="221" w:lineRule="auto"/>
        <w:jc w:val="center"/>
        <w:rPr>
          <w:sz w:val="20"/>
        </w:rPr>
      </w:pPr>
      <w:r w:rsidRPr="006F25DB">
        <w:rPr>
          <w:position w:val="-28"/>
          <w:sz w:val="20"/>
          <w:lang w:val="en-US"/>
        </w:rPr>
        <w:object w:dxaOrig="3820" w:dyaOrig="620" w14:anchorId="5D493DEA">
          <v:shape id="_x0000_i1344" type="#_x0000_t75" style="width:192pt;height:31.5pt" o:ole="" fillcolor="window">
            <v:imagedata r:id="rId641" o:title=""/>
          </v:shape>
          <o:OLEObject Type="Embed" ProgID="Equation.DSMT4" ShapeID="_x0000_i1344" DrawAspect="Content" ObjectID="_1775314858" r:id="rId642"/>
        </w:object>
      </w:r>
    </w:p>
    <w:p w14:paraId="392857AC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sz w:val="20"/>
        </w:rPr>
        <w:lastRenderedPageBreak/>
        <w:t>Получим:</w:t>
      </w:r>
    </w:p>
    <w:p w14:paraId="5BB82764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position w:val="-20"/>
          <w:sz w:val="20"/>
          <w:lang w:val="en-US"/>
        </w:rPr>
        <w:object w:dxaOrig="5080" w:dyaOrig="520" w14:anchorId="5DD92EAB">
          <v:shape id="_x0000_i1345" type="#_x0000_t75" style="width:254.25pt;height:25.5pt" o:ole="" fillcolor="window">
            <v:imagedata r:id="rId643" o:title=""/>
          </v:shape>
          <o:OLEObject Type="Embed" ProgID="Equation.3" ShapeID="_x0000_i1345" DrawAspect="Content" ObjectID="_1775314859" r:id="rId644"/>
        </w:object>
      </w:r>
      <w:r w:rsidRPr="006F25DB">
        <w:rPr>
          <w:sz w:val="20"/>
        </w:rPr>
        <w:t>;</w:t>
      </w:r>
    </w:p>
    <w:p w14:paraId="42CC133A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position w:val="-20"/>
          <w:sz w:val="20"/>
          <w:vertAlign w:val="subscript"/>
          <w:lang w:val="en-US"/>
        </w:rPr>
        <w:object w:dxaOrig="2780" w:dyaOrig="520" w14:anchorId="6FE04F34">
          <v:shape id="_x0000_i1346" type="#_x0000_t75" style="width:140.25pt;height:25.5pt" o:ole="" fillcolor="window">
            <v:imagedata r:id="rId645" o:title=""/>
          </v:shape>
          <o:OLEObject Type="Embed" ProgID="Equation.3" ShapeID="_x0000_i1346" DrawAspect="Content" ObjectID="_1775314860" r:id="rId646"/>
        </w:object>
      </w:r>
      <w:r w:rsidRPr="006F25DB">
        <w:rPr>
          <w:sz w:val="20"/>
        </w:rPr>
        <w:t xml:space="preserve">;  </w:t>
      </w:r>
      <w:r w:rsidRPr="006F25DB">
        <w:rPr>
          <w:position w:val="-20"/>
          <w:sz w:val="20"/>
          <w:lang w:val="en-US"/>
        </w:rPr>
        <w:object w:dxaOrig="2740" w:dyaOrig="520" w14:anchorId="0B4B6C1D">
          <v:shape id="_x0000_i1347" type="#_x0000_t75" style="width:136.5pt;height:25.5pt" o:ole="" fillcolor="window">
            <v:imagedata r:id="rId647" o:title=""/>
          </v:shape>
          <o:OLEObject Type="Embed" ProgID="Equation.3" ShapeID="_x0000_i1347" DrawAspect="Content" ObjectID="_1775314861" r:id="rId648"/>
        </w:object>
      </w:r>
      <w:r w:rsidRPr="006F25DB">
        <w:rPr>
          <w:sz w:val="20"/>
        </w:rPr>
        <w:t>;</w:t>
      </w:r>
    </w:p>
    <w:p w14:paraId="2A0A6121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  <w:r w:rsidRPr="006F25DB">
        <w:rPr>
          <w:position w:val="-20"/>
          <w:sz w:val="20"/>
          <w:lang w:val="en-US"/>
        </w:rPr>
        <w:object w:dxaOrig="1960" w:dyaOrig="520" w14:anchorId="677F4F80">
          <v:shape id="_x0000_i1348" type="#_x0000_t75" style="width:97.5pt;height:25.5pt" o:ole="" fillcolor="window">
            <v:imagedata r:id="rId649" o:title=""/>
          </v:shape>
          <o:OLEObject Type="Embed" ProgID="Equation.3" ShapeID="_x0000_i1348" DrawAspect="Content" ObjectID="_1775314862" r:id="rId650"/>
        </w:object>
      </w:r>
      <w:r w:rsidRPr="006F25DB">
        <w:rPr>
          <w:sz w:val="20"/>
        </w:rPr>
        <w:t>.</w:t>
      </w:r>
    </w:p>
    <w:p w14:paraId="6B3CE648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</w:p>
    <w:tbl>
      <w:tblPr>
        <w:tblW w:w="480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1"/>
        <w:gridCol w:w="1136"/>
        <w:gridCol w:w="1135"/>
        <w:gridCol w:w="1135"/>
        <w:gridCol w:w="1135"/>
        <w:gridCol w:w="994"/>
      </w:tblGrid>
      <w:tr w:rsidR="00015316" w:rsidRPr="006F25DB" w14:paraId="76D73039" w14:textId="77777777" w:rsidTr="00015316">
        <w:tc>
          <w:tcPr>
            <w:tcW w:w="460" w:type="pct"/>
          </w:tcPr>
          <w:p w14:paraId="1A5B5A4F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  <w:vertAlign w:val="subscript"/>
              </w:rPr>
            </w:pPr>
            <w:r w:rsidRPr="006F25DB">
              <w:rPr>
                <w:i/>
                <w:sz w:val="20"/>
                <w:lang w:val="en-US"/>
              </w:rPr>
              <w:t>Y</w:t>
            </w:r>
          </w:p>
        </w:tc>
        <w:tc>
          <w:tcPr>
            <w:tcW w:w="932" w:type="pct"/>
          </w:tcPr>
          <w:p w14:paraId="3DA44FCE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0,6</w:t>
            </w:r>
          </w:p>
        </w:tc>
        <w:tc>
          <w:tcPr>
            <w:tcW w:w="931" w:type="pct"/>
          </w:tcPr>
          <w:p w14:paraId="63967A22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0,9</w:t>
            </w:r>
          </w:p>
        </w:tc>
        <w:tc>
          <w:tcPr>
            <w:tcW w:w="931" w:type="pct"/>
          </w:tcPr>
          <w:p w14:paraId="1ED86490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,2</w:t>
            </w:r>
          </w:p>
        </w:tc>
        <w:tc>
          <w:tcPr>
            <w:tcW w:w="931" w:type="pct"/>
          </w:tcPr>
          <w:p w14:paraId="6E96A59A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,5</w:t>
            </w:r>
          </w:p>
        </w:tc>
        <w:tc>
          <w:tcPr>
            <w:tcW w:w="815" w:type="pct"/>
          </w:tcPr>
          <w:p w14:paraId="245BF51D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1,8</w:t>
            </w:r>
          </w:p>
        </w:tc>
      </w:tr>
      <w:tr w:rsidR="00015316" w:rsidRPr="006F25DB" w14:paraId="41DFA583" w14:textId="77777777" w:rsidTr="00015316">
        <w:tc>
          <w:tcPr>
            <w:tcW w:w="460" w:type="pct"/>
          </w:tcPr>
          <w:p w14:paraId="386200FB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  <w:vertAlign w:val="subscript"/>
                <w:lang w:val="en-US"/>
              </w:rPr>
            </w:pPr>
            <w:r w:rsidRPr="006F25DB">
              <w:rPr>
                <w:i/>
                <w:sz w:val="20"/>
              </w:rPr>
              <w:t>Х</w:t>
            </w:r>
            <w:r w:rsidRPr="006F25DB">
              <w:rPr>
                <w:i/>
                <w:sz w:val="20"/>
                <w:vertAlign w:val="subscript"/>
                <w:lang w:val="en-US"/>
              </w:rPr>
              <w:t>y</w:t>
            </w:r>
          </w:p>
        </w:tc>
        <w:tc>
          <w:tcPr>
            <w:tcW w:w="932" w:type="pct"/>
          </w:tcPr>
          <w:p w14:paraId="22CC63D8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42,6</w:t>
            </w:r>
          </w:p>
        </w:tc>
        <w:tc>
          <w:tcPr>
            <w:tcW w:w="931" w:type="pct"/>
          </w:tcPr>
          <w:p w14:paraId="161F13F6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48,3</w:t>
            </w:r>
          </w:p>
        </w:tc>
        <w:tc>
          <w:tcPr>
            <w:tcW w:w="931" w:type="pct"/>
          </w:tcPr>
          <w:p w14:paraId="414D8A93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57,3</w:t>
            </w:r>
          </w:p>
        </w:tc>
        <w:tc>
          <w:tcPr>
            <w:tcW w:w="931" w:type="pct"/>
          </w:tcPr>
          <w:p w14:paraId="56CA0ACF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57,5</w:t>
            </w:r>
          </w:p>
        </w:tc>
        <w:tc>
          <w:tcPr>
            <w:tcW w:w="815" w:type="pct"/>
          </w:tcPr>
          <w:p w14:paraId="200D8623" w14:textId="77777777" w:rsidR="00015316" w:rsidRPr="006F25DB" w:rsidRDefault="00015316" w:rsidP="00015316">
            <w:pPr>
              <w:pStyle w:val="af"/>
              <w:spacing w:line="221" w:lineRule="auto"/>
              <w:ind w:firstLine="0"/>
              <w:jc w:val="center"/>
              <w:rPr>
                <w:sz w:val="20"/>
              </w:rPr>
            </w:pPr>
            <w:r w:rsidRPr="006F25DB">
              <w:rPr>
                <w:sz w:val="20"/>
              </w:rPr>
              <w:t>63</w:t>
            </w:r>
          </w:p>
        </w:tc>
      </w:tr>
    </w:tbl>
    <w:p w14:paraId="3BDD604B" w14:textId="77777777" w:rsidR="00015316" w:rsidRPr="006F25DB" w:rsidRDefault="00015316" w:rsidP="00015316">
      <w:pPr>
        <w:pStyle w:val="af"/>
        <w:spacing w:line="221" w:lineRule="auto"/>
        <w:rPr>
          <w:sz w:val="20"/>
        </w:rPr>
      </w:pPr>
    </w:p>
    <w:p w14:paraId="36C3DE96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 xml:space="preserve">Принимая каждую пару значений </w:t>
      </w:r>
      <w:r w:rsidRPr="006F25DB">
        <w:rPr>
          <w:position w:val="-12"/>
          <w:sz w:val="20"/>
        </w:rPr>
        <w:object w:dxaOrig="720" w:dyaOrig="360" w14:anchorId="1A19DFD5">
          <v:shape id="_x0000_i1349" type="#_x0000_t75" style="width:36pt;height:18pt" o:ole="">
            <v:imagedata r:id="rId651" o:title=""/>
          </v:shape>
          <o:OLEObject Type="Embed" ProgID="Equation.DSMT4" ShapeID="_x0000_i1349" DrawAspect="Content" ObjectID="_1775314863" r:id="rId652"/>
        </w:object>
      </w:r>
      <w:r w:rsidRPr="006F25DB">
        <w:rPr>
          <w:sz w:val="20"/>
        </w:rPr>
        <w:t xml:space="preserve">и </w:t>
      </w:r>
      <w:r w:rsidRPr="006F25DB">
        <w:rPr>
          <w:position w:val="-10"/>
          <w:sz w:val="20"/>
        </w:rPr>
        <w:object w:dxaOrig="700" w:dyaOrig="340" w14:anchorId="6DACAB4B">
          <v:shape id="_x0000_i1350" type="#_x0000_t75" style="width:35.25pt;height:17.25pt" o:ole="">
            <v:imagedata r:id="rId653" o:title=""/>
          </v:shape>
          <o:OLEObject Type="Embed" ProgID="Equation.DSMT4" ShapeID="_x0000_i1350" DrawAspect="Content" ObjectID="_1775314864" r:id="rId654"/>
        </w:object>
      </w:r>
      <w:r w:rsidRPr="006F25DB">
        <w:rPr>
          <w:sz w:val="20"/>
        </w:rPr>
        <w:t xml:space="preserve"> за координаты точек, строим эти точки в прямоугольной системе координат. По характеру расположения построенных точек сделаем вывод о виде функции регрессии </w:t>
      </w:r>
      <w:r w:rsidRPr="006F25DB">
        <w:rPr>
          <w:i/>
          <w:sz w:val="20"/>
          <w:lang w:val="en-US"/>
        </w:rPr>
        <w:t>y</w:t>
      </w:r>
      <w:r w:rsidRPr="006F25DB">
        <w:rPr>
          <w:sz w:val="20"/>
        </w:rPr>
        <w:t>(</w:t>
      </w:r>
      <w:r w:rsidRPr="006F25DB">
        <w:rPr>
          <w:i/>
          <w:sz w:val="20"/>
        </w:rPr>
        <w:t>х</w:t>
      </w:r>
      <w:r w:rsidRPr="006F25DB">
        <w:rPr>
          <w:sz w:val="20"/>
        </w:rPr>
        <w:t xml:space="preserve">) и </w:t>
      </w:r>
      <w:r w:rsidRPr="006F25DB">
        <w:rPr>
          <w:i/>
          <w:sz w:val="20"/>
          <w:lang w:val="en-US"/>
        </w:rPr>
        <w:t>x</w:t>
      </w:r>
      <w:r w:rsidRPr="006F25DB">
        <w:rPr>
          <w:sz w:val="20"/>
        </w:rPr>
        <w:t>(</w:t>
      </w:r>
      <w:r w:rsidRPr="006F25DB">
        <w:rPr>
          <w:i/>
          <w:sz w:val="20"/>
          <w:lang w:val="en-US"/>
        </w:rPr>
        <w:t>y</w:t>
      </w:r>
      <w:r w:rsidRPr="006F25DB">
        <w:rPr>
          <w:sz w:val="20"/>
        </w:rPr>
        <w:t xml:space="preserve">). </w:t>
      </w:r>
    </w:p>
    <w:p w14:paraId="133EE2F5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</w:p>
    <w:p w14:paraId="6E9588E6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  <w:r w:rsidRPr="006F25DB">
        <w:rPr>
          <w:noProof/>
          <w:sz w:val="20"/>
        </w:rPr>
        <w:drawing>
          <wp:anchor distT="0" distB="0" distL="114300" distR="114300" simplePos="0" relativeHeight="251661312" behindDoc="1" locked="0" layoutInCell="1" allowOverlap="1" wp14:anchorId="14344FF0" wp14:editId="35EB6F0C">
            <wp:simplePos x="0" y="0"/>
            <wp:positionH relativeFrom="column">
              <wp:posOffset>748030</wp:posOffset>
            </wp:positionH>
            <wp:positionV relativeFrom="paragraph">
              <wp:posOffset>-76200</wp:posOffset>
            </wp:positionV>
            <wp:extent cx="2096770" cy="1090930"/>
            <wp:effectExtent l="1270" t="0" r="0" b="5715"/>
            <wp:wrapSquare wrapText="bothSides"/>
            <wp:docPr id="1199" name="Диаграмма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B1CCB9" w14:textId="77777777" w:rsidR="00015316" w:rsidRPr="006F25DB" w:rsidRDefault="00015316" w:rsidP="00015316">
      <w:pPr>
        <w:pStyle w:val="af"/>
        <w:spacing w:line="228" w:lineRule="auto"/>
        <w:ind w:firstLine="284"/>
        <w:rPr>
          <w:sz w:val="20"/>
        </w:rPr>
      </w:pPr>
    </w:p>
    <w:p w14:paraId="3507C813" w14:textId="77777777" w:rsidR="00401AE5" w:rsidRPr="006F25DB" w:rsidRDefault="00401AE5" w:rsidP="00015316">
      <w:pPr>
        <w:pStyle w:val="af"/>
        <w:spacing w:line="228" w:lineRule="auto"/>
        <w:ind w:firstLine="284"/>
        <w:rPr>
          <w:sz w:val="20"/>
        </w:rPr>
      </w:pPr>
    </w:p>
    <w:p w14:paraId="069345EA" w14:textId="77777777" w:rsidR="00401AE5" w:rsidRPr="006F25DB" w:rsidRDefault="00401AE5" w:rsidP="00015316">
      <w:pPr>
        <w:pStyle w:val="af"/>
        <w:spacing w:line="228" w:lineRule="auto"/>
        <w:ind w:firstLine="284"/>
        <w:rPr>
          <w:sz w:val="20"/>
        </w:rPr>
      </w:pPr>
    </w:p>
    <w:p w14:paraId="5AEDE0A6" w14:textId="77777777" w:rsidR="00401AE5" w:rsidRPr="006F25DB" w:rsidRDefault="00401AE5" w:rsidP="00015316">
      <w:pPr>
        <w:pStyle w:val="af"/>
        <w:spacing w:line="228" w:lineRule="auto"/>
        <w:ind w:firstLine="284"/>
        <w:rPr>
          <w:sz w:val="20"/>
        </w:rPr>
      </w:pPr>
    </w:p>
    <w:p w14:paraId="72D01472" w14:textId="77777777" w:rsidR="00401AE5" w:rsidRPr="006F25DB" w:rsidRDefault="00401AE5" w:rsidP="00015316">
      <w:pPr>
        <w:pStyle w:val="af"/>
        <w:spacing w:line="228" w:lineRule="auto"/>
        <w:ind w:firstLine="284"/>
        <w:rPr>
          <w:sz w:val="20"/>
        </w:rPr>
      </w:pPr>
    </w:p>
    <w:p w14:paraId="33AD58F1" w14:textId="77777777" w:rsidR="00015316" w:rsidRPr="006F25DB" w:rsidRDefault="00015316" w:rsidP="00015316">
      <w:pPr>
        <w:pStyle w:val="af"/>
        <w:spacing w:line="221" w:lineRule="auto"/>
        <w:ind w:firstLine="284"/>
        <w:rPr>
          <w:sz w:val="20"/>
        </w:rPr>
      </w:pPr>
    </w:p>
    <w:p w14:paraId="1C39F563" w14:textId="77777777" w:rsidR="006F25DB" w:rsidRDefault="006F25DB" w:rsidP="00015316">
      <w:pPr>
        <w:pStyle w:val="af"/>
        <w:ind w:firstLine="284"/>
        <w:rPr>
          <w:sz w:val="20"/>
        </w:rPr>
      </w:pPr>
    </w:p>
    <w:p w14:paraId="768796A7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>При этом кружочками покажем точечный график зависимости</w:t>
      </w:r>
      <w:r w:rsidRPr="006F25DB">
        <w:rPr>
          <w:i/>
          <w:sz w:val="20"/>
        </w:rPr>
        <w:t xml:space="preserve"> </w:t>
      </w:r>
      <w:r w:rsidRPr="006F25DB">
        <w:rPr>
          <w:i/>
          <w:sz w:val="20"/>
          <w:lang w:val="en-US"/>
        </w:rPr>
        <w:t>y</w:t>
      </w:r>
      <w:r w:rsidRPr="006F25DB">
        <w:rPr>
          <w:sz w:val="20"/>
        </w:rPr>
        <w:t>(</w:t>
      </w:r>
      <w:r w:rsidRPr="006F25DB">
        <w:rPr>
          <w:i/>
          <w:sz w:val="20"/>
        </w:rPr>
        <w:t>х</w:t>
      </w:r>
      <w:r w:rsidRPr="006F25DB">
        <w:rPr>
          <w:sz w:val="20"/>
        </w:rPr>
        <w:t xml:space="preserve">), треугольниками – </w:t>
      </w:r>
      <w:r w:rsidRPr="006F25DB">
        <w:rPr>
          <w:i/>
          <w:sz w:val="20"/>
          <w:lang w:val="en-US"/>
        </w:rPr>
        <w:t>x</w:t>
      </w:r>
      <w:r w:rsidRPr="006F25DB">
        <w:rPr>
          <w:sz w:val="20"/>
        </w:rPr>
        <w:t>(</w:t>
      </w:r>
      <w:r w:rsidRPr="006F25DB">
        <w:rPr>
          <w:i/>
          <w:sz w:val="20"/>
          <w:lang w:val="en-US"/>
        </w:rPr>
        <w:t>y</w:t>
      </w:r>
      <w:r w:rsidRPr="006F25DB">
        <w:rPr>
          <w:sz w:val="20"/>
        </w:rPr>
        <w:t xml:space="preserve">). Характер расположения точек указывает на линейную зависимость между </w:t>
      </w:r>
      <w:r w:rsidRPr="006F25DB">
        <w:rPr>
          <w:i/>
          <w:sz w:val="20"/>
        </w:rPr>
        <w:t>х</w:t>
      </w:r>
      <w:r w:rsidRPr="006F25DB">
        <w:rPr>
          <w:sz w:val="20"/>
        </w:rPr>
        <w:t xml:space="preserve"> и </w:t>
      </w:r>
      <w:r w:rsidRPr="006F25DB">
        <w:rPr>
          <w:position w:val="-14"/>
          <w:sz w:val="20"/>
        </w:rPr>
        <w:object w:dxaOrig="1140" w:dyaOrig="380" w14:anchorId="240FF66E">
          <v:shape id="_x0000_i1351" type="#_x0000_t75" style="width:57.75pt;height:19.5pt" o:ole="" fillcolor="window">
            <v:imagedata r:id="rId656" o:title=""/>
          </v:shape>
          <o:OLEObject Type="Embed" ProgID="Equation.DSMT4" ShapeID="_x0000_i1351" DrawAspect="Content" ObjectID="_1775314865" r:id="rId657"/>
        </w:object>
      </w:r>
      <w:r w:rsidRPr="006F25DB">
        <w:rPr>
          <w:sz w:val="20"/>
        </w:rPr>
        <w:t>, поэтому можно пред</w:t>
      </w:r>
      <w:r w:rsidRPr="006F25DB">
        <w:rPr>
          <w:sz w:val="20"/>
        </w:rPr>
        <w:softHyphen/>
        <w:t xml:space="preserve">положить, что связь между данными осуществляется по формулам: </w:t>
      </w:r>
      <w:r w:rsidRPr="006F25DB">
        <w:rPr>
          <w:position w:val="-10"/>
          <w:sz w:val="20"/>
        </w:rPr>
        <w:object w:dxaOrig="1100" w:dyaOrig="340" w14:anchorId="136D8FFD">
          <v:shape id="_x0000_i1352" type="#_x0000_t75" style="width:54.75pt;height:17.25pt" o:ole="" fillcolor="window">
            <v:imagedata r:id="rId658" o:title=""/>
          </v:shape>
          <o:OLEObject Type="Embed" ProgID="Equation.3" ShapeID="_x0000_i1352" DrawAspect="Content" ObjectID="_1775314866" r:id="rId659"/>
        </w:object>
      </w:r>
      <w:r w:rsidRPr="006F25DB">
        <w:rPr>
          <w:sz w:val="20"/>
        </w:rPr>
        <w:t xml:space="preserve"> и </w:t>
      </w:r>
      <w:r w:rsidRPr="006F25DB">
        <w:rPr>
          <w:position w:val="-10"/>
          <w:sz w:val="20"/>
        </w:rPr>
        <w:object w:dxaOrig="1160" w:dyaOrig="340" w14:anchorId="6D398EF6">
          <v:shape id="_x0000_i1353" type="#_x0000_t75" style="width:57.75pt;height:16.5pt" o:ole="" fillcolor="window">
            <v:imagedata r:id="rId660" o:title=""/>
          </v:shape>
          <o:OLEObject Type="Embed" ProgID="Equation.3" ShapeID="_x0000_i1353" DrawAspect="Content" ObjectID="_1775314867" r:id="rId661"/>
        </w:object>
      </w:r>
      <w:r w:rsidRPr="006F25DB">
        <w:rPr>
          <w:sz w:val="20"/>
        </w:rPr>
        <w:t>. Установим их параметры.</w:t>
      </w:r>
    </w:p>
    <w:p w14:paraId="4AAB6DA4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>2.</w:t>
      </w:r>
      <w:r w:rsidRPr="006F25DB">
        <w:rPr>
          <w:sz w:val="20"/>
          <w:lang w:val="en-US"/>
        </w:rPr>
        <w:t> </w:t>
      </w:r>
      <w:r w:rsidRPr="006F25DB">
        <w:rPr>
          <w:sz w:val="20"/>
        </w:rPr>
        <w:t>Для определения коэффициента корреляции воспользуемся формулой</w:t>
      </w:r>
    </w:p>
    <w:p w14:paraId="2D9A18DA" w14:textId="77777777" w:rsidR="00015316" w:rsidRPr="006F25DB" w:rsidRDefault="00015316" w:rsidP="00015316">
      <w:pPr>
        <w:pStyle w:val="af"/>
        <w:spacing w:line="221" w:lineRule="auto"/>
        <w:ind w:firstLine="0"/>
        <w:jc w:val="center"/>
        <w:rPr>
          <w:sz w:val="20"/>
        </w:rPr>
      </w:pPr>
      <w:r w:rsidRPr="006F25DB">
        <w:rPr>
          <w:position w:val="-28"/>
          <w:sz w:val="20"/>
        </w:rPr>
        <w:object w:dxaOrig="1160" w:dyaOrig="639" w14:anchorId="542E5A18">
          <v:shape id="_x0000_i1354" type="#_x0000_t75" style="width:57pt;height:32.25pt" o:ole="" fillcolor="window">
            <v:imagedata r:id="rId662" o:title=""/>
          </v:shape>
          <o:OLEObject Type="Embed" ProgID="Equation.3" ShapeID="_x0000_i1354" DrawAspect="Content" ObjectID="_1775314868" r:id="rId663"/>
        </w:object>
      </w:r>
      <w:r w:rsidRPr="006F25DB">
        <w:rPr>
          <w:sz w:val="20"/>
        </w:rPr>
        <w:t>,</w:t>
      </w:r>
    </w:p>
    <w:p w14:paraId="0BB828BB" w14:textId="77777777" w:rsidR="00015316" w:rsidRPr="006F25DB" w:rsidRDefault="00015316" w:rsidP="00015316">
      <w:pPr>
        <w:pStyle w:val="af"/>
        <w:ind w:firstLine="0"/>
        <w:rPr>
          <w:sz w:val="20"/>
        </w:rPr>
      </w:pPr>
      <w:r w:rsidRPr="006F25DB">
        <w:rPr>
          <w:sz w:val="20"/>
        </w:rPr>
        <w:t>предварительно вычислив все входящие в нее величины:</w:t>
      </w:r>
    </w:p>
    <w:p w14:paraId="32FF56FD" w14:textId="77777777" w:rsidR="00015316" w:rsidRPr="006F25DB" w:rsidRDefault="00015316" w:rsidP="00015316">
      <w:pPr>
        <w:pStyle w:val="af"/>
        <w:spacing w:line="221" w:lineRule="auto"/>
        <w:ind w:firstLine="0"/>
        <w:rPr>
          <w:sz w:val="20"/>
        </w:rPr>
      </w:pPr>
      <w:r w:rsidRPr="006F25DB">
        <w:rPr>
          <w:position w:val="-24"/>
          <w:sz w:val="20"/>
        </w:rPr>
        <w:object w:dxaOrig="5940" w:dyaOrig="580" w14:anchorId="114325C3">
          <v:shape id="_x0000_i1355" type="#_x0000_t75" style="width:297.75pt;height:29.25pt" o:ole="" fillcolor="window">
            <v:imagedata r:id="rId664" o:title=""/>
            <o:lock v:ext="edit" aspectratio="f"/>
          </v:shape>
          <o:OLEObject Type="Embed" ProgID="Equation.DSMT4" ShapeID="_x0000_i1355" DrawAspect="Content" ObjectID="_1775314869" r:id="rId665"/>
        </w:object>
      </w:r>
      <w:r w:rsidRPr="006F25DB">
        <w:rPr>
          <w:sz w:val="20"/>
          <w:lang w:val="en-US"/>
        </w:rPr>
        <w:t xml:space="preserve">     </w:t>
      </w:r>
      <w:r w:rsidRPr="006F25DB">
        <w:rPr>
          <w:position w:val="-22"/>
          <w:sz w:val="20"/>
        </w:rPr>
        <w:object w:dxaOrig="5480" w:dyaOrig="560" w14:anchorId="580C518D">
          <v:shape id="_x0000_i1356" type="#_x0000_t75" style="width:274.5pt;height:27.75pt" o:ole="" fillcolor="window">
            <v:imagedata r:id="rId666" o:title=""/>
          </v:shape>
          <o:OLEObject Type="Embed" ProgID="Equation.DSMT4" ShapeID="_x0000_i1356" DrawAspect="Content" ObjectID="_1775314870" r:id="rId667"/>
        </w:object>
      </w:r>
      <w:r w:rsidRPr="006F25DB">
        <w:rPr>
          <w:sz w:val="20"/>
        </w:rPr>
        <w:t>;</w:t>
      </w:r>
    </w:p>
    <w:p w14:paraId="08B90593" w14:textId="77777777" w:rsidR="00015316" w:rsidRPr="006F25DB" w:rsidRDefault="00015316" w:rsidP="00015316">
      <w:pPr>
        <w:pStyle w:val="af"/>
        <w:spacing w:line="221" w:lineRule="auto"/>
        <w:ind w:firstLine="0"/>
        <w:rPr>
          <w:sz w:val="20"/>
        </w:rPr>
      </w:pPr>
      <w:r w:rsidRPr="006F25DB">
        <w:rPr>
          <w:position w:val="-24"/>
          <w:sz w:val="20"/>
        </w:rPr>
        <w:object w:dxaOrig="4900" w:dyaOrig="580" w14:anchorId="6BA17266">
          <v:shape id="_x0000_i1357" type="#_x0000_t75" style="width:242.25pt;height:29.25pt" o:ole="" fillcolor="window">
            <v:imagedata r:id="rId668" o:title=""/>
          </v:shape>
          <o:OLEObject Type="Embed" ProgID="Equation.DSMT4" ShapeID="_x0000_i1357" DrawAspect="Content" ObjectID="_1775314871" r:id="rId669"/>
        </w:object>
      </w:r>
      <w:r w:rsidRPr="006F25DB">
        <w:rPr>
          <w:position w:val="-10"/>
          <w:sz w:val="20"/>
        </w:rPr>
        <w:object w:dxaOrig="2480" w:dyaOrig="300" w14:anchorId="2BAEADA4">
          <v:shape id="_x0000_i1358" type="#_x0000_t75" style="width:123pt;height:15pt" o:ole="">
            <v:imagedata r:id="rId670" o:title=""/>
          </v:shape>
          <o:OLEObject Type="Embed" ProgID="Equation.3" ShapeID="_x0000_i1358" DrawAspect="Content" ObjectID="_1775314872" r:id="rId671"/>
        </w:object>
      </w:r>
      <w:r w:rsidRPr="006F25DB">
        <w:rPr>
          <w:position w:val="-10"/>
          <w:sz w:val="20"/>
        </w:rPr>
        <w:object w:dxaOrig="2340" w:dyaOrig="300" w14:anchorId="67482659">
          <v:shape id="_x0000_i1359" type="#_x0000_t75" style="width:116.25pt;height:15pt" o:ole="" fillcolor="window">
            <v:imagedata r:id="rId672" o:title=""/>
          </v:shape>
          <o:OLEObject Type="Embed" ProgID="Equation.3" ShapeID="_x0000_i1359" DrawAspect="Content" ObjectID="_1775314873" r:id="rId673"/>
        </w:object>
      </w:r>
    </w:p>
    <w:p w14:paraId="3D178DD4" w14:textId="77777777" w:rsidR="00015316" w:rsidRPr="006F25DB" w:rsidRDefault="00015316" w:rsidP="00015316">
      <w:pPr>
        <w:pStyle w:val="af"/>
        <w:spacing w:line="221" w:lineRule="auto"/>
        <w:ind w:firstLine="0"/>
        <w:rPr>
          <w:sz w:val="20"/>
        </w:rPr>
      </w:pPr>
      <w:r w:rsidRPr="006F25DB">
        <w:rPr>
          <w:position w:val="-20"/>
          <w:sz w:val="20"/>
        </w:rPr>
        <w:object w:dxaOrig="4340" w:dyaOrig="520" w14:anchorId="55F3FFE5">
          <v:shape id="_x0000_i1360" type="#_x0000_t75" style="width:219.75pt;height:25.5pt" o:ole="" fillcolor="window">
            <v:imagedata r:id="rId674" o:title=""/>
          </v:shape>
          <o:OLEObject Type="Embed" ProgID="Equation.3" ShapeID="_x0000_i1360" DrawAspect="Content" ObjectID="_1775314874" r:id="rId675"/>
        </w:object>
      </w:r>
      <w:r w:rsidRPr="006F25DB">
        <w:rPr>
          <w:sz w:val="20"/>
        </w:rPr>
        <w:t>;</w:t>
      </w:r>
    </w:p>
    <w:p w14:paraId="4BA8C50C" w14:textId="77777777" w:rsidR="00015316" w:rsidRPr="006F25DB" w:rsidRDefault="00015316" w:rsidP="00015316">
      <w:pPr>
        <w:spacing w:line="221" w:lineRule="auto"/>
        <w:rPr>
          <w:rFonts w:ascii="Times New Roman" w:hAnsi="Times New Roman"/>
          <w:sz w:val="20"/>
          <w:szCs w:val="20"/>
        </w:rPr>
      </w:pPr>
      <w:r w:rsidRPr="006F25DB">
        <w:rPr>
          <w:rFonts w:ascii="Times New Roman" w:hAnsi="Times New Roman"/>
          <w:position w:val="-24"/>
          <w:sz w:val="20"/>
          <w:szCs w:val="20"/>
        </w:rPr>
        <w:object w:dxaOrig="2340" w:dyaOrig="580" w14:anchorId="0CACCCAF">
          <v:shape id="_x0000_i1361" type="#_x0000_t75" style="width:119.25pt;height:29.25pt" o:ole="" fillcolor="window">
            <v:imagedata r:id="rId676" o:title=""/>
          </v:shape>
          <o:OLEObject Type="Embed" ProgID="Equation.DSMT4" ShapeID="_x0000_i1361" DrawAspect="Content" ObjectID="_1775314875" r:id="rId677"/>
        </w:object>
      </w:r>
      <w:r w:rsidRPr="006F25DB">
        <w:rPr>
          <w:rFonts w:ascii="Times New Roman" w:hAnsi="Times New Roman"/>
          <w:sz w:val="20"/>
          <w:szCs w:val="20"/>
        </w:rPr>
        <w:t xml:space="preserve"> </w:t>
      </w:r>
      <w:r w:rsidRPr="006F25DB">
        <w:rPr>
          <w:rFonts w:ascii="Times New Roman" w:hAnsi="Times New Roman"/>
          <w:position w:val="-20"/>
          <w:sz w:val="20"/>
          <w:szCs w:val="20"/>
        </w:rPr>
        <w:object w:dxaOrig="3080" w:dyaOrig="520" w14:anchorId="5C351CE8">
          <v:shape id="_x0000_i1362" type="#_x0000_t75" style="width:156.75pt;height:25.5pt" o:ole="">
            <v:imagedata r:id="rId678" o:title=""/>
          </v:shape>
          <o:OLEObject Type="Embed" ProgID="Equation.3" ShapeID="_x0000_i1362" DrawAspect="Content" ObjectID="_1775314876" r:id="rId679"/>
        </w:object>
      </w:r>
    </w:p>
    <w:p w14:paraId="249C3EB1" w14:textId="77777777" w:rsidR="00015316" w:rsidRPr="006F25DB" w:rsidRDefault="00015316" w:rsidP="00015316">
      <w:pPr>
        <w:pStyle w:val="af"/>
        <w:spacing w:line="221" w:lineRule="auto"/>
        <w:ind w:firstLine="0"/>
        <w:rPr>
          <w:sz w:val="20"/>
        </w:rPr>
      </w:pPr>
      <w:r w:rsidRPr="006F25DB">
        <w:rPr>
          <w:sz w:val="20"/>
        </w:rPr>
        <w:t xml:space="preserve">+ </w:t>
      </w:r>
      <w:r w:rsidRPr="006F25DB">
        <w:rPr>
          <w:position w:val="-10"/>
          <w:sz w:val="20"/>
        </w:rPr>
        <w:object w:dxaOrig="1219" w:dyaOrig="340" w14:anchorId="7CA2C71F">
          <v:shape id="_x0000_i1363" type="#_x0000_t75" style="width:61.5pt;height:17.25pt" o:ole="">
            <v:imagedata r:id="rId680" o:title=""/>
          </v:shape>
          <o:OLEObject Type="Embed" ProgID="Equation.3" ShapeID="_x0000_i1363" DrawAspect="Content" ObjectID="_1775314877" r:id="rId681"/>
        </w:object>
      </w:r>
      <w:r w:rsidRPr="006F25DB">
        <w:rPr>
          <w:position w:val="-10"/>
          <w:sz w:val="20"/>
        </w:rPr>
        <w:object w:dxaOrig="4300" w:dyaOrig="340" w14:anchorId="0BBDDE1C">
          <v:shape id="_x0000_i1364" type="#_x0000_t75" style="width:219pt;height:17.25pt" o:ole="">
            <v:imagedata r:id="rId682" o:title=""/>
          </v:shape>
          <o:OLEObject Type="Embed" ProgID="Equation.3" ShapeID="_x0000_i1364" DrawAspect="Content" ObjectID="_1775314878" r:id="rId683"/>
        </w:object>
      </w:r>
      <w:r w:rsidRPr="006F25DB">
        <w:rPr>
          <w:sz w:val="20"/>
        </w:rPr>
        <w:t>=</w:t>
      </w:r>
    </w:p>
    <w:p w14:paraId="191DE445" w14:textId="77777777" w:rsidR="00015316" w:rsidRPr="006F25DB" w:rsidRDefault="00015316" w:rsidP="00015316">
      <w:pPr>
        <w:pStyle w:val="af"/>
        <w:ind w:firstLine="0"/>
        <w:rPr>
          <w:sz w:val="20"/>
        </w:rPr>
      </w:pPr>
      <w:r w:rsidRPr="006F25DB">
        <w:rPr>
          <w:position w:val="-20"/>
          <w:sz w:val="20"/>
        </w:rPr>
        <w:object w:dxaOrig="1320" w:dyaOrig="520" w14:anchorId="0DFE96BE">
          <v:shape id="_x0000_i1365" type="#_x0000_t75" style="width:68.25pt;height:25.5pt" o:ole="" fillcolor="window">
            <v:imagedata r:id="rId684" o:title=""/>
          </v:shape>
          <o:OLEObject Type="Embed" ProgID="Equation.3" ShapeID="_x0000_i1365" DrawAspect="Content" ObjectID="_1775314879" r:id="rId685"/>
        </w:object>
      </w:r>
      <w:r w:rsidRPr="006F25DB">
        <w:rPr>
          <w:sz w:val="20"/>
        </w:rPr>
        <w:t>;</w:t>
      </w:r>
    </w:p>
    <w:p w14:paraId="2ACAE7FC" w14:textId="77777777" w:rsidR="00015316" w:rsidRPr="006F25DB" w:rsidRDefault="00015316" w:rsidP="00015316">
      <w:pPr>
        <w:pStyle w:val="af"/>
        <w:spacing w:line="221" w:lineRule="auto"/>
        <w:ind w:firstLine="0"/>
        <w:rPr>
          <w:sz w:val="20"/>
        </w:rPr>
      </w:pPr>
      <w:r w:rsidRPr="006F25DB">
        <w:rPr>
          <w:position w:val="-22"/>
          <w:sz w:val="20"/>
        </w:rPr>
        <w:object w:dxaOrig="2079" w:dyaOrig="560" w14:anchorId="7AE99DD5">
          <v:shape id="_x0000_i1366" type="#_x0000_t75" style="width:103.5pt;height:27.75pt" o:ole="" fillcolor="window">
            <v:imagedata r:id="rId686" o:title=""/>
          </v:shape>
          <o:OLEObject Type="Embed" ProgID="Equation.DSMT4" ShapeID="_x0000_i1366" DrawAspect="Content" ObjectID="_1775314880" r:id="rId687"/>
        </w:object>
      </w:r>
      <w:r w:rsidRPr="006F25DB">
        <w:rPr>
          <w:sz w:val="20"/>
        </w:rPr>
        <w:t>=</w:t>
      </w:r>
      <w:r w:rsidRPr="006F25DB">
        <w:rPr>
          <w:position w:val="-20"/>
          <w:sz w:val="20"/>
        </w:rPr>
        <w:object w:dxaOrig="2900" w:dyaOrig="520" w14:anchorId="6F58F806">
          <v:shape id="_x0000_i1367" type="#_x0000_t75" style="width:147.75pt;height:25.5pt" o:ole="">
            <v:imagedata r:id="rId688" o:title=""/>
          </v:shape>
          <o:OLEObject Type="Embed" ProgID="Equation.3" ShapeID="_x0000_i1367" DrawAspect="Content" ObjectID="_1775314881" r:id="rId689"/>
        </w:object>
      </w:r>
    </w:p>
    <w:p w14:paraId="45327BDF" w14:textId="77777777" w:rsidR="00015316" w:rsidRPr="006F25DB" w:rsidRDefault="00015316" w:rsidP="00015316">
      <w:pPr>
        <w:pStyle w:val="af"/>
        <w:spacing w:line="221" w:lineRule="auto"/>
        <w:ind w:firstLine="0"/>
        <w:rPr>
          <w:sz w:val="20"/>
        </w:rPr>
      </w:pPr>
      <w:r w:rsidRPr="006F25DB">
        <w:rPr>
          <w:position w:val="-10"/>
          <w:sz w:val="20"/>
          <w:lang w:val="en-US"/>
        </w:rPr>
        <w:object w:dxaOrig="4120" w:dyaOrig="340" w14:anchorId="433003ED">
          <v:shape id="_x0000_i1368" type="#_x0000_t75" style="width:209.25pt;height:17.25pt" o:ole="" fillcolor="window">
            <v:imagedata r:id="rId690" o:title=""/>
          </v:shape>
          <o:OLEObject Type="Embed" ProgID="Equation.3" ShapeID="_x0000_i1368" DrawAspect="Content" ObjectID="_1775314882" r:id="rId691"/>
        </w:object>
      </w:r>
      <w:r w:rsidRPr="006F25DB">
        <w:rPr>
          <w:position w:val="-20"/>
          <w:sz w:val="20"/>
          <w:lang w:val="en-US"/>
        </w:rPr>
        <w:object w:dxaOrig="3519" w:dyaOrig="520" w14:anchorId="24137DC8">
          <v:shape id="_x0000_i1369" type="#_x0000_t75" style="width:179.25pt;height:25.5pt" o:ole="" fillcolor="window">
            <v:imagedata r:id="rId692" o:title=""/>
          </v:shape>
          <o:OLEObject Type="Embed" ProgID="Equation.3" ShapeID="_x0000_i1369" DrawAspect="Content" ObjectID="_1775314883" r:id="rId693"/>
        </w:object>
      </w:r>
      <w:r w:rsidRPr="006F25DB">
        <w:rPr>
          <w:sz w:val="20"/>
        </w:rPr>
        <w:t>;</w:t>
      </w:r>
    </w:p>
    <w:p w14:paraId="3CC7053C" w14:textId="77777777" w:rsidR="00015316" w:rsidRPr="006F25DB" w:rsidRDefault="00015316" w:rsidP="00015316">
      <w:pPr>
        <w:pStyle w:val="af"/>
        <w:spacing w:line="221" w:lineRule="auto"/>
        <w:ind w:firstLine="0"/>
        <w:jc w:val="center"/>
        <w:rPr>
          <w:sz w:val="20"/>
        </w:rPr>
      </w:pPr>
      <w:r w:rsidRPr="006F25DB">
        <w:rPr>
          <w:position w:val="-12"/>
          <w:sz w:val="20"/>
        </w:rPr>
        <w:object w:dxaOrig="1579" w:dyaOrig="380" w14:anchorId="1ACD1D9A">
          <v:shape id="_x0000_i1370" type="#_x0000_t75" style="width:76.5pt;height:18.75pt" o:ole="" fillcolor="window">
            <v:imagedata r:id="rId694" o:title=""/>
          </v:shape>
          <o:OLEObject Type="Embed" ProgID="Equation.3" ShapeID="_x0000_i1370" DrawAspect="Content" ObjectID="_1775314884" r:id="rId695"/>
        </w:object>
      </w:r>
      <w:r w:rsidRPr="006F25DB">
        <w:rPr>
          <w:sz w:val="20"/>
        </w:rPr>
        <w:t xml:space="preserve">; </w:t>
      </w:r>
      <w:r w:rsidRPr="006F25DB">
        <w:rPr>
          <w:position w:val="-12"/>
          <w:sz w:val="20"/>
          <w:lang w:val="en-US"/>
        </w:rPr>
        <w:object w:dxaOrig="2260" w:dyaOrig="380" w14:anchorId="49F55C69">
          <v:shape id="_x0000_i1371" type="#_x0000_t75" style="width:111pt;height:18.75pt" o:ole="" fillcolor="window">
            <v:imagedata r:id="rId696" o:title=""/>
          </v:shape>
          <o:OLEObject Type="Embed" ProgID="Equation.3" ShapeID="_x0000_i1371" DrawAspect="Content" ObjectID="_1775314885" r:id="rId697"/>
        </w:object>
      </w:r>
      <w:r w:rsidRPr="006F25DB">
        <w:rPr>
          <w:sz w:val="20"/>
        </w:rPr>
        <w:t>.</w:t>
      </w:r>
    </w:p>
    <w:p w14:paraId="3A20A5DD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>Тогда коэффициент корреляции будет равен</w:t>
      </w:r>
    </w:p>
    <w:p w14:paraId="1187EBAD" w14:textId="77777777" w:rsidR="00015316" w:rsidRPr="006F25DB" w:rsidRDefault="00015316" w:rsidP="00015316">
      <w:pPr>
        <w:pStyle w:val="af"/>
        <w:ind w:firstLine="0"/>
        <w:jc w:val="center"/>
        <w:rPr>
          <w:sz w:val="20"/>
        </w:rPr>
      </w:pPr>
      <w:r w:rsidRPr="006F25DB">
        <w:rPr>
          <w:position w:val="-24"/>
          <w:sz w:val="20"/>
        </w:rPr>
        <w:object w:dxaOrig="4020" w:dyaOrig="560" w14:anchorId="64E6FC36">
          <v:shape id="_x0000_i1372" type="#_x0000_t75" style="width:201pt;height:27.75pt" o:ole="" fillcolor="window">
            <v:imagedata r:id="rId698" o:title=""/>
          </v:shape>
          <o:OLEObject Type="Embed" ProgID="Equation.3" ShapeID="_x0000_i1372" DrawAspect="Content" ObjectID="_1775314886" r:id="rId699"/>
        </w:object>
      </w:r>
      <w:r w:rsidRPr="006F25DB">
        <w:rPr>
          <w:sz w:val="20"/>
        </w:rPr>
        <w:t>.</w:t>
      </w:r>
    </w:p>
    <w:p w14:paraId="2668FDE7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 xml:space="preserve">Так как коэффициент корреляции </w:t>
      </w:r>
      <w:r w:rsidRPr="006F25DB">
        <w:rPr>
          <w:i/>
          <w:sz w:val="20"/>
        </w:rPr>
        <w:t>r</w:t>
      </w:r>
      <w:r w:rsidRPr="006F25DB">
        <w:rPr>
          <w:sz w:val="20"/>
        </w:rPr>
        <w:t xml:space="preserve"> = 0,46, то между СВ </w:t>
      </w:r>
      <w:r w:rsidRPr="006F25DB">
        <w:rPr>
          <w:i/>
          <w:sz w:val="20"/>
          <w:lang w:val="en-US"/>
        </w:rPr>
        <w:t>X</w:t>
      </w:r>
      <w:r w:rsidRPr="006F25DB">
        <w:rPr>
          <w:sz w:val="20"/>
        </w:rPr>
        <w:t xml:space="preserve"> и </w:t>
      </w:r>
      <w:r w:rsidRPr="006F25DB">
        <w:rPr>
          <w:i/>
          <w:sz w:val="20"/>
          <w:lang w:val="en-US"/>
        </w:rPr>
        <w:t>Y</w:t>
      </w:r>
      <w:r w:rsidRPr="006F25DB">
        <w:rPr>
          <w:sz w:val="20"/>
        </w:rPr>
        <w:t xml:space="preserve"> существует прямая корреляционная зависимость. По величине коэффициента корреляции определяем, что эта связь средняя.</w:t>
      </w:r>
    </w:p>
    <w:p w14:paraId="24E14749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 xml:space="preserve">3. Уравнение прямой регрессии </w:t>
      </w:r>
      <w:r w:rsidRPr="006F25DB">
        <w:rPr>
          <w:i/>
          <w:sz w:val="20"/>
          <w:lang w:val="en-US"/>
        </w:rPr>
        <w:t>y</w:t>
      </w:r>
      <w:r w:rsidRPr="006F25DB">
        <w:rPr>
          <w:sz w:val="20"/>
        </w:rPr>
        <w:t>(</w:t>
      </w:r>
      <w:r w:rsidRPr="006F25DB">
        <w:rPr>
          <w:i/>
          <w:sz w:val="20"/>
          <w:lang w:val="en-US"/>
        </w:rPr>
        <w:t>x</w:t>
      </w:r>
      <w:r w:rsidRPr="006F25DB">
        <w:rPr>
          <w:sz w:val="20"/>
        </w:rPr>
        <w:t>) имеет следующий вид:</w:t>
      </w:r>
    </w:p>
    <w:p w14:paraId="7178701E" w14:textId="77777777" w:rsidR="00015316" w:rsidRPr="006F25DB" w:rsidRDefault="00015316" w:rsidP="00015316">
      <w:pPr>
        <w:pStyle w:val="af"/>
        <w:ind w:firstLine="0"/>
        <w:jc w:val="center"/>
        <w:rPr>
          <w:sz w:val="20"/>
        </w:rPr>
      </w:pPr>
      <w:r w:rsidRPr="006F25DB">
        <w:rPr>
          <w:position w:val="-26"/>
          <w:sz w:val="20"/>
        </w:rPr>
        <w:object w:dxaOrig="1820" w:dyaOrig="620" w14:anchorId="0C669C2E">
          <v:shape id="_x0000_i1373" type="#_x0000_t75" style="width:89.25pt;height:30.75pt" o:ole="" fillcolor="window">
            <v:imagedata r:id="rId700" o:title=""/>
          </v:shape>
          <o:OLEObject Type="Embed" ProgID="Equation.3" ShapeID="_x0000_i1373" DrawAspect="Content" ObjectID="_1775314887" r:id="rId701"/>
        </w:object>
      </w:r>
      <w:r w:rsidRPr="006F25DB">
        <w:rPr>
          <w:sz w:val="20"/>
        </w:rPr>
        <w:t>.</w:t>
      </w:r>
    </w:p>
    <w:p w14:paraId="34721C5F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>В нашем случае получим</w:t>
      </w:r>
    </w:p>
    <w:p w14:paraId="18B72A87" w14:textId="77777777" w:rsidR="00015316" w:rsidRPr="006F25DB" w:rsidRDefault="00015316" w:rsidP="00015316">
      <w:pPr>
        <w:pStyle w:val="af"/>
        <w:ind w:firstLine="0"/>
        <w:jc w:val="center"/>
        <w:rPr>
          <w:sz w:val="20"/>
        </w:rPr>
      </w:pPr>
      <w:r w:rsidRPr="006F25DB">
        <w:rPr>
          <w:position w:val="-24"/>
          <w:sz w:val="20"/>
        </w:rPr>
        <w:object w:dxaOrig="2520" w:dyaOrig="560" w14:anchorId="57824E27">
          <v:shape id="_x0000_i1374" type="#_x0000_t75" style="width:126.75pt;height:27.75pt" o:ole="" fillcolor="window">
            <v:imagedata r:id="rId702" o:title=""/>
          </v:shape>
          <o:OLEObject Type="Embed" ProgID="Equation.3" ShapeID="_x0000_i1374" DrawAspect="Content" ObjectID="_1775314888" r:id="rId703"/>
        </w:object>
      </w:r>
      <w:r w:rsidRPr="006F25DB">
        <w:rPr>
          <w:sz w:val="20"/>
        </w:rPr>
        <w:t>.</w:t>
      </w:r>
    </w:p>
    <w:p w14:paraId="45E7317E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 xml:space="preserve">Упростив, получим зависимость </w:t>
      </w:r>
      <w:r w:rsidRPr="006F25DB">
        <w:rPr>
          <w:i/>
          <w:sz w:val="20"/>
          <w:lang w:val="en-US"/>
        </w:rPr>
        <w:t>y</w:t>
      </w:r>
      <w:r w:rsidRPr="006F25DB">
        <w:rPr>
          <w:sz w:val="20"/>
        </w:rPr>
        <w:t>(</w:t>
      </w:r>
      <w:r w:rsidRPr="006F25DB">
        <w:rPr>
          <w:i/>
          <w:sz w:val="20"/>
          <w:lang w:val="en-US"/>
        </w:rPr>
        <w:t>x</w:t>
      </w:r>
      <w:r w:rsidRPr="006F25DB">
        <w:rPr>
          <w:sz w:val="20"/>
        </w:rPr>
        <w:t>):</w:t>
      </w:r>
    </w:p>
    <w:p w14:paraId="51628E4E" w14:textId="77777777" w:rsidR="00015316" w:rsidRPr="006F25DB" w:rsidRDefault="00015316" w:rsidP="00015316">
      <w:pPr>
        <w:pStyle w:val="af"/>
        <w:jc w:val="center"/>
        <w:rPr>
          <w:sz w:val="20"/>
        </w:rPr>
      </w:pPr>
      <w:r w:rsidRPr="006F25DB">
        <w:rPr>
          <w:position w:val="-10"/>
          <w:sz w:val="20"/>
        </w:rPr>
        <w:object w:dxaOrig="1440" w:dyaOrig="340" w14:anchorId="3CFD05E9">
          <v:shape id="_x0000_i1375" type="#_x0000_t75" style="width:71.25pt;height:17.25pt" o:ole="" fillcolor="window">
            <v:imagedata r:id="rId704" o:title=""/>
          </v:shape>
          <o:OLEObject Type="Embed" ProgID="Equation.3" ShapeID="_x0000_i1375" DrawAspect="Content" ObjectID="_1775314889" r:id="rId705"/>
        </w:object>
      </w:r>
      <w:r w:rsidRPr="006F25DB">
        <w:rPr>
          <w:sz w:val="20"/>
        </w:rPr>
        <w:t>.</w:t>
      </w:r>
    </w:p>
    <w:p w14:paraId="4CFA36E1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 xml:space="preserve">Аналогично получим зависимость </w:t>
      </w:r>
      <w:r w:rsidRPr="006F25DB">
        <w:rPr>
          <w:i/>
          <w:sz w:val="20"/>
          <w:lang w:val="en-US"/>
        </w:rPr>
        <w:t>x</w:t>
      </w:r>
      <w:r w:rsidRPr="006F25DB">
        <w:rPr>
          <w:sz w:val="20"/>
        </w:rPr>
        <w:t>(</w:t>
      </w:r>
      <w:r w:rsidRPr="006F25DB">
        <w:rPr>
          <w:i/>
          <w:sz w:val="20"/>
          <w:lang w:val="en-US"/>
        </w:rPr>
        <w:t>y</w:t>
      </w:r>
      <w:r w:rsidRPr="006F25DB">
        <w:rPr>
          <w:sz w:val="20"/>
        </w:rPr>
        <w:t>):</w:t>
      </w:r>
    </w:p>
    <w:p w14:paraId="361828D6" w14:textId="77777777" w:rsidR="00015316" w:rsidRPr="006F25DB" w:rsidRDefault="00015316" w:rsidP="00015316">
      <w:pPr>
        <w:pStyle w:val="af"/>
        <w:jc w:val="center"/>
        <w:rPr>
          <w:sz w:val="20"/>
        </w:rPr>
      </w:pPr>
      <w:r w:rsidRPr="006F25DB">
        <w:rPr>
          <w:position w:val="-28"/>
          <w:sz w:val="20"/>
        </w:rPr>
        <w:object w:dxaOrig="1820" w:dyaOrig="600" w14:anchorId="51D88A05">
          <v:shape id="_x0000_i1376" type="#_x0000_t75" style="width:90pt;height:30pt" o:ole="" fillcolor="window">
            <v:imagedata r:id="rId706" o:title=""/>
          </v:shape>
          <o:OLEObject Type="Embed" ProgID="Equation.3" ShapeID="_x0000_i1376" DrawAspect="Content" ObjectID="_1775314890" r:id="rId707"/>
        </w:object>
      </w:r>
      <w:r w:rsidRPr="006F25DB">
        <w:rPr>
          <w:sz w:val="20"/>
        </w:rPr>
        <w:t xml:space="preserve">,  </w:t>
      </w:r>
      <w:r w:rsidRPr="006F25DB">
        <w:rPr>
          <w:position w:val="-24"/>
          <w:sz w:val="20"/>
        </w:rPr>
        <w:object w:dxaOrig="2580" w:dyaOrig="560" w14:anchorId="7B33BB81">
          <v:shape id="_x0000_i1377" type="#_x0000_t75" style="width:128.25pt;height:27.75pt" o:ole="">
            <v:imagedata r:id="rId708" o:title=""/>
          </v:shape>
          <o:OLEObject Type="Embed" ProgID="Equation.3" ShapeID="_x0000_i1377" DrawAspect="Content" ObjectID="_1775314891" r:id="rId709"/>
        </w:object>
      </w:r>
      <w:r w:rsidRPr="006F25DB">
        <w:rPr>
          <w:position w:val="-24"/>
          <w:sz w:val="20"/>
        </w:rPr>
        <w:t xml:space="preserve"> </w:t>
      </w:r>
      <w:r w:rsidRPr="006F25DB">
        <w:rPr>
          <w:sz w:val="20"/>
        </w:rPr>
        <w:t>или</w:t>
      </w:r>
    </w:p>
    <w:p w14:paraId="57E35E13" w14:textId="77777777" w:rsidR="00015316" w:rsidRPr="006F25DB" w:rsidRDefault="00015316" w:rsidP="00015316">
      <w:pPr>
        <w:pStyle w:val="af"/>
        <w:jc w:val="center"/>
        <w:rPr>
          <w:sz w:val="20"/>
        </w:rPr>
      </w:pPr>
      <w:r w:rsidRPr="006F25DB">
        <w:rPr>
          <w:position w:val="-10"/>
          <w:sz w:val="20"/>
          <w:lang w:val="en-US"/>
        </w:rPr>
        <w:object w:dxaOrig="1620" w:dyaOrig="340" w14:anchorId="0AAD2DF7">
          <v:shape id="_x0000_i1378" type="#_x0000_t75" style="width:81.75pt;height:17.25pt" o:ole="" fillcolor="window">
            <v:imagedata r:id="rId710" o:title=""/>
          </v:shape>
          <o:OLEObject Type="Embed" ProgID="Equation.DSMT4" ShapeID="_x0000_i1378" DrawAspect="Content" ObjectID="_1775314892" r:id="rId711"/>
        </w:object>
      </w:r>
      <w:r w:rsidRPr="006F25DB">
        <w:rPr>
          <w:sz w:val="20"/>
        </w:rPr>
        <w:t>.</w:t>
      </w:r>
    </w:p>
    <w:p w14:paraId="489CF1EB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 xml:space="preserve">Построим эмпирические и теоретические зависимости. </w:t>
      </w:r>
    </w:p>
    <w:p w14:paraId="47F9973E" w14:textId="77777777" w:rsidR="00015316" w:rsidRPr="006F25DB" w:rsidRDefault="00015316" w:rsidP="00015316">
      <w:pPr>
        <w:pStyle w:val="af"/>
        <w:spacing w:line="228" w:lineRule="auto"/>
        <w:rPr>
          <w:sz w:val="20"/>
        </w:rPr>
      </w:pPr>
      <w:r w:rsidRPr="006F25DB">
        <w:rPr>
          <w:noProof/>
          <w:sz w:val="20"/>
        </w:rPr>
        <w:drawing>
          <wp:anchor distT="0" distB="0" distL="114300" distR="114300" simplePos="0" relativeHeight="251660288" behindDoc="1" locked="0" layoutInCell="1" allowOverlap="1" wp14:anchorId="30C91800" wp14:editId="2DAA857A">
            <wp:simplePos x="0" y="0"/>
            <wp:positionH relativeFrom="column">
              <wp:posOffset>844550</wp:posOffset>
            </wp:positionH>
            <wp:positionV relativeFrom="paragraph">
              <wp:posOffset>53975</wp:posOffset>
            </wp:positionV>
            <wp:extent cx="2127250" cy="1292225"/>
            <wp:effectExtent l="2540" t="1270" r="0" b="1905"/>
            <wp:wrapSquare wrapText="bothSides"/>
            <wp:docPr id="1198" name="Диаграмма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12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2BFB51" w14:textId="77777777" w:rsidR="00015316" w:rsidRPr="006F25DB" w:rsidRDefault="00015316" w:rsidP="00015316">
      <w:pPr>
        <w:pStyle w:val="af"/>
        <w:spacing w:line="228" w:lineRule="auto"/>
        <w:rPr>
          <w:sz w:val="20"/>
        </w:rPr>
      </w:pPr>
    </w:p>
    <w:p w14:paraId="2B552B71" w14:textId="77777777" w:rsidR="00015316" w:rsidRPr="006F25DB" w:rsidRDefault="00015316" w:rsidP="00015316">
      <w:pPr>
        <w:pStyle w:val="af"/>
        <w:spacing w:line="228" w:lineRule="auto"/>
        <w:rPr>
          <w:sz w:val="20"/>
        </w:rPr>
      </w:pPr>
    </w:p>
    <w:p w14:paraId="7D705FCB" w14:textId="77777777" w:rsidR="00015316" w:rsidRPr="006F25DB" w:rsidRDefault="00015316" w:rsidP="00015316">
      <w:pPr>
        <w:pStyle w:val="af"/>
        <w:spacing w:line="228" w:lineRule="auto"/>
        <w:rPr>
          <w:sz w:val="20"/>
        </w:rPr>
      </w:pPr>
    </w:p>
    <w:p w14:paraId="5B17F577" w14:textId="77777777" w:rsidR="00015316" w:rsidRPr="006F25DB" w:rsidRDefault="00015316" w:rsidP="00015316">
      <w:pPr>
        <w:pStyle w:val="af"/>
        <w:spacing w:line="228" w:lineRule="auto"/>
        <w:rPr>
          <w:sz w:val="20"/>
        </w:rPr>
      </w:pPr>
    </w:p>
    <w:p w14:paraId="4130C6D9" w14:textId="77777777" w:rsidR="00015316" w:rsidRPr="006F25DB" w:rsidRDefault="00015316" w:rsidP="00015316">
      <w:pPr>
        <w:pStyle w:val="af"/>
        <w:spacing w:line="228" w:lineRule="auto"/>
        <w:rPr>
          <w:sz w:val="20"/>
        </w:rPr>
      </w:pPr>
    </w:p>
    <w:p w14:paraId="07494CE6" w14:textId="77777777" w:rsidR="00015316" w:rsidRPr="006F25DB" w:rsidRDefault="00015316" w:rsidP="00015316">
      <w:pPr>
        <w:pStyle w:val="af"/>
        <w:spacing w:line="228" w:lineRule="auto"/>
        <w:rPr>
          <w:sz w:val="20"/>
        </w:rPr>
      </w:pPr>
    </w:p>
    <w:p w14:paraId="2217D3C5" w14:textId="77777777" w:rsidR="00015316" w:rsidRPr="006F25DB" w:rsidRDefault="00015316" w:rsidP="00015316">
      <w:pPr>
        <w:pStyle w:val="af"/>
        <w:spacing w:line="228" w:lineRule="auto"/>
        <w:rPr>
          <w:sz w:val="20"/>
        </w:rPr>
      </w:pPr>
    </w:p>
    <w:p w14:paraId="0723F999" w14:textId="77777777" w:rsidR="00015316" w:rsidRPr="006F25DB" w:rsidRDefault="00015316" w:rsidP="00015316">
      <w:pPr>
        <w:pStyle w:val="af"/>
        <w:spacing w:line="228" w:lineRule="auto"/>
        <w:rPr>
          <w:sz w:val="20"/>
        </w:rPr>
      </w:pPr>
    </w:p>
    <w:p w14:paraId="0A2B0B92" w14:textId="77777777" w:rsidR="006F25DB" w:rsidRDefault="006F25DB" w:rsidP="00015316">
      <w:pPr>
        <w:pStyle w:val="af"/>
        <w:ind w:firstLine="284"/>
        <w:rPr>
          <w:sz w:val="20"/>
        </w:rPr>
      </w:pPr>
    </w:p>
    <w:p w14:paraId="3067A13A" w14:textId="77777777" w:rsidR="00015316" w:rsidRPr="006F25DB" w:rsidRDefault="00015316" w:rsidP="00015316">
      <w:pPr>
        <w:pStyle w:val="af"/>
        <w:ind w:firstLine="284"/>
        <w:rPr>
          <w:sz w:val="20"/>
        </w:rPr>
      </w:pPr>
      <w:r w:rsidRPr="006F25DB">
        <w:rPr>
          <w:sz w:val="20"/>
        </w:rPr>
        <w:t>Нетрудно заметить, что обе прямые проходят через точку (</w:t>
      </w:r>
      <w:r w:rsidRPr="006F25DB">
        <w:rPr>
          <w:position w:val="-10"/>
          <w:sz w:val="20"/>
        </w:rPr>
        <w:object w:dxaOrig="540" w:dyaOrig="340" w14:anchorId="01CF6C1F">
          <v:shape id="_x0000_i1379" type="#_x0000_t75" style="width:26.25pt;height:17.25pt" o:ole="" fillcolor="window">
            <v:imagedata r:id="rId713" o:title=""/>
          </v:shape>
          <o:OLEObject Type="Embed" ProgID="Equation.3" ShapeID="_x0000_i1379" DrawAspect="Content" ObjectID="_1775314893" r:id="rId714"/>
        </w:object>
      </w:r>
      <w:r w:rsidRPr="006F25DB">
        <w:rPr>
          <w:sz w:val="20"/>
        </w:rPr>
        <w:t xml:space="preserve"> т. е. точку (54,6; 1,2).</w:t>
      </w:r>
    </w:p>
    <w:p w14:paraId="12A108F6" w14:textId="77777777" w:rsidR="00015316" w:rsidRPr="006F25DB" w:rsidRDefault="00015316" w:rsidP="002829E0">
      <w:pPr>
        <w:ind w:firstLine="284"/>
        <w:rPr>
          <w:rFonts w:ascii="Times New Roman" w:hAnsi="Times New Roman"/>
          <w:b/>
          <w:sz w:val="20"/>
          <w:szCs w:val="20"/>
        </w:rPr>
      </w:pPr>
    </w:p>
    <w:sectPr w:rsidR="00015316" w:rsidRPr="006F25DB" w:rsidSect="00EF3435">
      <w:headerReference w:type="default" r:id="rId715"/>
      <w:footerReference w:type="default" r:id="rId716"/>
      <w:pgSz w:w="8391" w:h="11907" w:code="11"/>
      <w:pgMar w:top="1247" w:right="1134" w:bottom="147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F85A50" w14:textId="77777777" w:rsidR="00EF3435" w:rsidRDefault="00EF3435" w:rsidP="00BF7909">
      <w:r>
        <w:separator/>
      </w:r>
    </w:p>
  </w:endnote>
  <w:endnote w:type="continuationSeparator" w:id="0">
    <w:p w14:paraId="10CBBEB5" w14:textId="77777777" w:rsidR="00EF3435" w:rsidRDefault="00EF3435" w:rsidP="00BF79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C80E23" w14:textId="517E155F" w:rsidR="00015316" w:rsidRPr="009B4442" w:rsidRDefault="00015316">
    <w:pPr>
      <w:pStyle w:val="a4"/>
      <w:jc w:val="center"/>
      <w:rPr>
        <w:sz w:val="20"/>
        <w:szCs w:val="20"/>
      </w:rPr>
    </w:pPr>
  </w:p>
  <w:p w14:paraId="6ED314ED" w14:textId="77777777" w:rsidR="00015316" w:rsidRDefault="00015316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3D9CC8" w14:textId="77777777" w:rsidR="00EF3435" w:rsidRDefault="00EF3435" w:rsidP="00BF7909">
      <w:r>
        <w:separator/>
      </w:r>
    </w:p>
  </w:footnote>
  <w:footnote w:type="continuationSeparator" w:id="0">
    <w:p w14:paraId="7168AB30" w14:textId="77777777" w:rsidR="00EF3435" w:rsidRDefault="00EF3435" w:rsidP="00BF790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F3F9D6" w14:textId="77777777" w:rsidR="00015316" w:rsidRDefault="00015316">
    <w:pPr>
      <w:pStyle w:val="a7"/>
    </w:pPr>
    <w:r>
      <w:rPr>
        <w:noProof/>
      </w:rPr>
      <w:drawing>
        <wp:anchor distT="0" distB="0" distL="114300" distR="114300" simplePos="0" relativeHeight="251662336" behindDoc="0" locked="0" layoutInCell="1" allowOverlap="1" wp14:anchorId="1BC2EF08" wp14:editId="2058BA95">
          <wp:simplePos x="0" y="0"/>
          <wp:positionH relativeFrom="column">
            <wp:posOffset>-720090</wp:posOffset>
          </wp:positionH>
          <wp:positionV relativeFrom="paragraph">
            <wp:posOffset>-405765</wp:posOffset>
          </wp:positionV>
          <wp:extent cx="6890385" cy="627380"/>
          <wp:effectExtent l="0" t="0" r="0" b="1270"/>
          <wp:wrapSquare wrapText="bothSides"/>
          <wp:docPr id="2" name="Рисунок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Рисунок 1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" r="-29802"/>
                  <a:stretch/>
                </pic:blipFill>
                <pic:spPr bwMode="auto">
                  <a:xfrm>
                    <a:off x="0" y="0"/>
                    <a:ext cx="6890385" cy="6273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B00F1"/>
    <w:rsid w:val="000015B0"/>
    <w:rsid w:val="000034BB"/>
    <w:rsid w:val="00005448"/>
    <w:rsid w:val="00011370"/>
    <w:rsid w:val="0001237C"/>
    <w:rsid w:val="0001300C"/>
    <w:rsid w:val="0001328E"/>
    <w:rsid w:val="000136CA"/>
    <w:rsid w:val="00015268"/>
    <w:rsid w:val="000152D3"/>
    <w:rsid w:val="00015316"/>
    <w:rsid w:val="00015335"/>
    <w:rsid w:val="00017838"/>
    <w:rsid w:val="00020737"/>
    <w:rsid w:val="00025F82"/>
    <w:rsid w:val="00026263"/>
    <w:rsid w:val="00026EFD"/>
    <w:rsid w:val="0003221D"/>
    <w:rsid w:val="0003454F"/>
    <w:rsid w:val="000443D2"/>
    <w:rsid w:val="000460C7"/>
    <w:rsid w:val="00053A00"/>
    <w:rsid w:val="000552A4"/>
    <w:rsid w:val="000558A1"/>
    <w:rsid w:val="000605B7"/>
    <w:rsid w:val="000637F5"/>
    <w:rsid w:val="00064421"/>
    <w:rsid w:val="000653BE"/>
    <w:rsid w:val="00070152"/>
    <w:rsid w:val="00071B96"/>
    <w:rsid w:val="00071D60"/>
    <w:rsid w:val="00072E89"/>
    <w:rsid w:val="000730A4"/>
    <w:rsid w:val="00073743"/>
    <w:rsid w:val="00073E67"/>
    <w:rsid w:val="00074BF9"/>
    <w:rsid w:val="00077F9C"/>
    <w:rsid w:val="00081FFD"/>
    <w:rsid w:val="000825D8"/>
    <w:rsid w:val="000830A4"/>
    <w:rsid w:val="00084410"/>
    <w:rsid w:val="00085FEF"/>
    <w:rsid w:val="000862AE"/>
    <w:rsid w:val="00086FC6"/>
    <w:rsid w:val="0009056A"/>
    <w:rsid w:val="00093855"/>
    <w:rsid w:val="00093A3F"/>
    <w:rsid w:val="000942D7"/>
    <w:rsid w:val="000949CE"/>
    <w:rsid w:val="0009709D"/>
    <w:rsid w:val="000971F2"/>
    <w:rsid w:val="000A5640"/>
    <w:rsid w:val="000A6CDF"/>
    <w:rsid w:val="000B23E7"/>
    <w:rsid w:val="000B27FB"/>
    <w:rsid w:val="000B3C66"/>
    <w:rsid w:val="000B3CDF"/>
    <w:rsid w:val="000B44BE"/>
    <w:rsid w:val="000B50FA"/>
    <w:rsid w:val="000B5489"/>
    <w:rsid w:val="000B5D9E"/>
    <w:rsid w:val="000B77DC"/>
    <w:rsid w:val="000D0FD0"/>
    <w:rsid w:val="000D11A6"/>
    <w:rsid w:val="000D1603"/>
    <w:rsid w:val="000D4365"/>
    <w:rsid w:val="000D520B"/>
    <w:rsid w:val="000D77CB"/>
    <w:rsid w:val="000D7DC0"/>
    <w:rsid w:val="000E111C"/>
    <w:rsid w:val="000E18C4"/>
    <w:rsid w:val="000E38DD"/>
    <w:rsid w:val="000E60D7"/>
    <w:rsid w:val="000F1944"/>
    <w:rsid w:val="000F22A8"/>
    <w:rsid w:val="000F4449"/>
    <w:rsid w:val="000F659B"/>
    <w:rsid w:val="001004FF"/>
    <w:rsid w:val="001013B7"/>
    <w:rsid w:val="00107C7B"/>
    <w:rsid w:val="001109B7"/>
    <w:rsid w:val="00111EA6"/>
    <w:rsid w:val="001144AA"/>
    <w:rsid w:val="0011649B"/>
    <w:rsid w:val="00116B69"/>
    <w:rsid w:val="00117144"/>
    <w:rsid w:val="00124F6F"/>
    <w:rsid w:val="00126D58"/>
    <w:rsid w:val="001308AC"/>
    <w:rsid w:val="00132F41"/>
    <w:rsid w:val="00134609"/>
    <w:rsid w:val="00134F75"/>
    <w:rsid w:val="00135F71"/>
    <w:rsid w:val="001362DE"/>
    <w:rsid w:val="00136522"/>
    <w:rsid w:val="00140616"/>
    <w:rsid w:val="001424C9"/>
    <w:rsid w:val="00142D0D"/>
    <w:rsid w:val="00143803"/>
    <w:rsid w:val="00144141"/>
    <w:rsid w:val="001451EF"/>
    <w:rsid w:val="00147A9B"/>
    <w:rsid w:val="00150357"/>
    <w:rsid w:val="001508E5"/>
    <w:rsid w:val="00150A2F"/>
    <w:rsid w:val="00150E56"/>
    <w:rsid w:val="001532B9"/>
    <w:rsid w:val="00154136"/>
    <w:rsid w:val="00154997"/>
    <w:rsid w:val="0015615D"/>
    <w:rsid w:val="0016187E"/>
    <w:rsid w:val="001621B5"/>
    <w:rsid w:val="001635E7"/>
    <w:rsid w:val="00163F52"/>
    <w:rsid w:val="001642E0"/>
    <w:rsid w:val="001648BC"/>
    <w:rsid w:val="00167A45"/>
    <w:rsid w:val="00170BD9"/>
    <w:rsid w:val="0017256B"/>
    <w:rsid w:val="001741BF"/>
    <w:rsid w:val="001810BB"/>
    <w:rsid w:val="001846D6"/>
    <w:rsid w:val="00186D07"/>
    <w:rsid w:val="0018707F"/>
    <w:rsid w:val="00197F07"/>
    <w:rsid w:val="001A06B7"/>
    <w:rsid w:val="001A5713"/>
    <w:rsid w:val="001A6BD3"/>
    <w:rsid w:val="001B2396"/>
    <w:rsid w:val="001B241D"/>
    <w:rsid w:val="001B48BC"/>
    <w:rsid w:val="001B4BE7"/>
    <w:rsid w:val="001B5B49"/>
    <w:rsid w:val="001B7538"/>
    <w:rsid w:val="001C0284"/>
    <w:rsid w:val="001C2E71"/>
    <w:rsid w:val="001D119A"/>
    <w:rsid w:val="001D4159"/>
    <w:rsid w:val="001D54C2"/>
    <w:rsid w:val="001D5CC4"/>
    <w:rsid w:val="001E1942"/>
    <w:rsid w:val="001E2BB9"/>
    <w:rsid w:val="001E6F18"/>
    <w:rsid w:val="001F1109"/>
    <w:rsid w:val="001F336D"/>
    <w:rsid w:val="001F42BD"/>
    <w:rsid w:val="001F4411"/>
    <w:rsid w:val="001F4BFE"/>
    <w:rsid w:val="001F4D48"/>
    <w:rsid w:val="001F5198"/>
    <w:rsid w:val="00210C7A"/>
    <w:rsid w:val="00211767"/>
    <w:rsid w:val="00212E31"/>
    <w:rsid w:val="00214FD7"/>
    <w:rsid w:val="0021600B"/>
    <w:rsid w:val="00216E1E"/>
    <w:rsid w:val="0021787C"/>
    <w:rsid w:val="00220C41"/>
    <w:rsid w:val="002301B1"/>
    <w:rsid w:val="00231BB0"/>
    <w:rsid w:val="00231F5C"/>
    <w:rsid w:val="00233238"/>
    <w:rsid w:val="0023770D"/>
    <w:rsid w:val="00241B57"/>
    <w:rsid w:val="002428BB"/>
    <w:rsid w:val="00244449"/>
    <w:rsid w:val="00245941"/>
    <w:rsid w:val="002460FA"/>
    <w:rsid w:val="0024796F"/>
    <w:rsid w:val="00247B05"/>
    <w:rsid w:val="00247D48"/>
    <w:rsid w:val="00251FC7"/>
    <w:rsid w:val="0025246D"/>
    <w:rsid w:val="002538A0"/>
    <w:rsid w:val="00254238"/>
    <w:rsid w:val="002563B8"/>
    <w:rsid w:val="0025788B"/>
    <w:rsid w:val="00260C09"/>
    <w:rsid w:val="002627BD"/>
    <w:rsid w:val="00264D0E"/>
    <w:rsid w:val="00266DAB"/>
    <w:rsid w:val="00270AB0"/>
    <w:rsid w:val="002713F0"/>
    <w:rsid w:val="00271891"/>
    <w:rsid w:val="002718A4"/>
    <w:rsid w:val="0027601E"/>
    <w:rsid w:val="00276BC8"/>
    <w:rsid w:val="00276D9A"/>
    <w:rsid w:val="00281005"/>
    <w:rsid w:val="00281DF6"/>
    <w:rsid w:val="002829E0"/>
    <w:rsid w:val="00286750"/>
    <w:rsid w:val="002877A6"/>
    <w:rsid w:val="00291F8F"/>
    <w:rsid w:val="00294BAE"/>
    <w:rsid w:val="002A2E34"/>
    <w:rsid w:val="002A4014"/>
    <w:rsid w:val="002A4610"/>
    <w:rsid w:val="002B0B15"/>
    <w:rsid w:val="002B0B3B"/>
    <w:rsid w:val="002B195E"/>
    <w:rsid w:val="002B26B5"/>
    <w:rsid w:val="002B2F7D"/>
    <w:rsid w:val="002B5007"/>
    <w:rsid w:val="002B6BCD"/>
    <w:rsid w:val="002B7131"/>
    <w:rsid w:val="002C27ED"/>
    <w:rsid w:val="002C35CC"/>
    <w:rsid w:val="002C3BF7"/>
    <w:rsid w:val="002C5F89"/>
    <w:rsid w:val="002C6E3B"/>
    <w:rsid w:val="002C7D6F"/>
    <w:rsid w:val="002D05B1"/>
    <w:rsid w:val="002D069E"/>
    <w:rsid w:val="002D0762"/>
    <w:rsid w:val="002D4479"/>
    <w:rsid w:val="002D4B6D"/>
    <w:rsid w:val="002D4E7F"/>
    <w:rsid w:val="002E2163"/>
    <w:rsid w:val="002E22DC"/>
    <w:rsid w:val="002E49D9"/>
    <w:rsid w:val="002E70DF"/>
    <w:rsid w:val="002E7ACB"/>
    <w:rsid w:val="002F3558"/>
    <w:rsid w:val="002F375B"/>
    <w:rsid w:val="003002D9"/>
    <w:rsid w:val="003009D9"/>
    <w:rsid w:val="00301EB8"/>
    <w:rsid w:val="00302439"/>
    <w:rsid w:val="003035F0"/>
    <w:rsid w:val="00312DDF"/>
    <w:rsid w:val="0031367B"/>
    <w:rsid w:val="003154D5"/>
    <w:rsid w:val="0031567C"/>
    <w:rsid w:val="00315923"/>
    <w:rsid w:val="00317084"/>
    <w:rsid w:val="00320505"/>
    <w:rsid w:val="0032050E"/>
    <w:rsid w:val="0032145B"/>
    <w:rsid w:val="0032450B"/>
    <w:rsid w:val="00327033"/>
    <w:rsid w:val="00331D57"/>
    <w:rsid w:val="00332535"/>
    <w:rsid w:val="00335ED9"/>
    <w:rsid w:val="00336791"/>
    <w:rsid w:val="0034078B"/>
    <w:rsid w:val="00341824"/>
    <w:rsid w:val="003419A6"/>
    <w:rsid w:val="00343393"/>
    <w:rsid w:val="00344D79"/>
    <w:rsid w:val="0034577E"/>
    <w:rsid w:val="00346F71"/>
    <w:rsid w:val="00347E7E"/>
    <w:rsid w:val="003522BB"/>
    <w:rsid w:val="00353546"/>
    <w:rsid w:val="00355554"/>
    <w:rsid w:val="00355730"/>
    <w:rsid w:val="00357463"/>
    <w:rsid w:val="00364557"/>
    <w:rsid w:val="003728BA"/>
    <w:rsid w:val="00372EA4"/>
    <w:rsid w:val="00373643"/>
    <w:rsid w:val="00375EFD"/>
    <w:rsid w:val="00376528"/>
    <w:rsid w:val="00376A50"/>
    <w:rsid w:val="00381F23"/>
    <w:rsid w:val="00383FD9"/>
    <w:rsid w:val="00385254"/>
    <w:rsid w:val="0039217F"/>
    <w:rsid w:val="0039537E"/>
    <w:rsid w:val="0039590E"/>
    <w:rsid w:val="00396126"/>
    <w:rsid w:val="003977F3"/>
    <w:rsid w:val="003A03A2"/>
    <w:rsid w:val="003A254D"/>
    <w:rsid w:val="003A3CCE"/>
    <w:rsid w:val="003A447D"/>
    <w:rsid w:val="003A56E6"/>
    <w:rsid w:val="003B33A2"/>
    <w:rsid w:val="003C0091"/>
    <w:rsid w:val="003C0696"/>
    <w:rsid w:val="003C188D"/>
    <w:rsid w:val="003C2594"/>
    <w:rsid w:val="003C33B1"/>
    <w:rsid w:val="003C47E9"/>
    <w:rsid w:val="003C577B"/>
    <w:rsid w:val="003C628B"/>
    <w:rsid w:val="003C7715"/>
    <w:rsid w:val="003D198E"/>
    <w:rsid w:val="003D2CF3"/>
    <w:rsid w:val="003D31DA"/>
    <w:rsid w:val="003D35DE"/>
    <w:rsid w:val="003D3D2F"/>
    <w:rsid w:val="003D489F"/>
    <w:rsid w:val="003D692A"/>
    <w:rsid w:val="003D6FA6"/>
    <w:rsid w:val="003E0968"/>
    <w:rsid w:val="003F2EF1"/>
    <w:rsid w:val="003F4D5F"/>
    <w:rsid w:val="003F5E41"/>
    <w:rsid w:val="004009B7"/>
    <w:rsid w:val="00400B7D"/>
    <w:rsid w:val="00401384"/>
    <w:rsid w:val="00401AE5"/>
    <w:rsid w:val="0040278F"/>
    <w:rsid w:val="00404257"/>
    <w:rsid w:val="004055C5"/>
    <w:rsid w:val="00422319"/>
    <w:rsid w:val="004307BB"/>
    <w:rsid w:val="00430C5C"/>
    <w:rsid w:val="00431262"/>
    <w:rsid w:val="0043335D"/>
    <w:rsid w:val="00435595"/>
    <w:rsid w:val="00436092"/>
    <w:rsid w:val="00436978"/>
    <w:rsid w:val="004374B7"/>
    <w:rsid w:val="00437735"/>
    <w:rsid w:val="00437EA4"/>
    <w:rsid w:val="00440758"/>
    <w:rsid w:val="00444684"/>
    <w:rsid w:val="004450C6"/>
    <w:rsid w:val="004469EE"/>
    <w:rsid w:val="00447463"/>
    <w:rsid w:val="004475A3"/>
    <w:rsid w:val="00452E92"/>
    <w:rsid w:val="004545C5"/>
    <w:rsid w:val="004553C1"/>
    <w:rsid w:val="00455E16"/>
    <w:rsid w:val="00462BC0"/>
    <w:rsid w:val="00473500"/>
    <w:rsid w:val="004769CE"/>
    <w:rsid w:val="00482AEA"/>
    <w:rsid w:val="004A2032"/>
    <w:rsid w:val="004A43B7"/>
    <w:rsid w:val="004A4993"/>
    <w:rsid w:val="004A55FC"/>
    <w:rsid w:val="004B00F1"/>
    <w:rsid w:val="004B0B97"/>
    <w:rsid w:val="004B0DC4"/>
    <w:rsid w:val="004B22AF"/>
    <w:rsid w:val="004B3910"/>
    <w:rsid w:val="004B4536"/>
    <w:rsid w:val="004B5246"/>
    <w:rsid w:val="004B61B1"/>
    <w:rsid w:val="004B6517"/>
    <w:rsid w:val="004B65EA"/>
    <w:rsid w:val="004B7458"/>
    <w:rsid w:val="004C0036"/>
    <w:rsid w:val="004C0C7F"/>
    <w:rsid w:val="004C1E72"/>
    <w:rsid w:val="004C2092"/>
    <w:rsid w:val="004C49C3"/>
    <w:rsid w:val="004C4E24"/>
    <w:rsid w:val="004C719A"/>
    <w:rsid w:val="004C75D5"/>
    <w:rsid w:val="004C7913"/>
    <w:rsid w:val="004D1547"/>
    <w:rsid w:val="004D2608"/>
    <w:rsid w:val="004D3E40"/>
    <w:rsid w:val="004D4455"/>
    <w:rsid w:val="004D71A2"/>
    <w:rsid w:val="004E144F"/>
    <w:rsid w:val="004E3611"/>
    <w:rsid w:val="004E4CEC"/>
    <w:rsid w:val="004E68CA"/>
    <w:rsid w:val="004F1FF9"/>
    <w:rsid w:val="004F53B3"/>
    <w:rsid w:val="004F7472"/>
    <w:rsid w:val="005025E4"/>
    <w:rsid w:val="00503079"/>
    <w:rsid w:val="005038CD"/>
    <w:rsid w:val="0051134A"/>
    <w:rsid w:val="005135FC"/>
    <w:rsid w:val="00513B5E"/>
    <w:rsid w:val="0052211F"/>
    <w:rsid w:val="00522A40"/>
    <w:rsid w:val="00523E4B"/>
    <w:rsid w:val="00527D13"/>
    <w:rsid w:val="0053130F"/>
    <w:rsid w:val="00532502"/>
    <w:rsid w:val="00534A1E"/>
    <w:rsid w:val="0053544A"/>
    <w:rsid w:val="005355C6"/>
    <w:rsid w:val="00535798"/>
    <w:rsid w:val="005419CA"/>
    <w:rsid w:val="005432B6"/>
    <w:rsid w:val="00543374"/>
    <w:rsid w:val="0054349E"/>
    <w:rsid w:val="00544162"/>
    <w:rsid w:val="00544AD1"/>
    <w:rsid w:val="0054647E"/>
    <w:rsid w:val="005470A4"/>
    <w:rsid w:val="00551843"/>
    <w:rsid w:val="005548DC"/>
    <w:rsid w:val="005554E1"/>
    <w:rsid w:val="005572C9"/>
    <w:rsid w:val="00557B3C"/>
    <w:rsid w:val="00557CF1"/>
    <w:rsid w:val="00557F8E"/>
    <w:rsid w:val="005600A8"/>
    <w:rsid w:val="0056081A"/>
    <w:rsid w:val="005608FE"/>
    <w:rsid w:val="0056221A"/>
    <w:rsid w:val="00562E3E"/>
    <w:rsid w:val="00563217"/>
    <w:rsid w:val="0056359C"/>
    <w:rsid w:val="005641FE"/>
    <w:rsid w:val="005650A3"/>
    <w:rsid w:val="00566FA0"/>
    <w:rsid w:val="0057144B"/>
    <w:rsid w:val="00571D3D"/>
    <w:rsid w:val="005740F5"/>
    <w:rsid w:val="00574EAF"/>
    <w:rsid w:val="005752A1"/>
    <w:rsid w:val="00576711"/>
    <w:rsid w:val="005836CD"/>
    <w:rsid w:val="00583A88"/>
    <w:rsid w:val="0058728E"/>
    <w:rsid w:val="005A0740"/>
    <w:rsid w:val="005A0850"/>
    <w:rsid w:val="005A1858"/>
    <w:rsid w:val="005A4A44"/>
    <w:rsid w:val="005A56E6"/>
    <w:rsid w:val="005A6D9E"/>
    <w:rsid w:val="005A7127"/>
    <w:rsid w:val="005B12D0"/>
    <w:rsid w:val="005C0A41"/>
    <w:rsid w:val="005C0CCD"/>
    <w:rsid w:val="005C3CA6"/>
    <w:rsid w:val="005D174B"/>
    <w:rsid w:val="005D2113"/>
    <w:rsid w:val="005D31D8"/>
    <w:rsid w:val="005D4832"/>
    <w:rsid w:val="005D55AD"/>
    <w:rsid w:val="005D5A07"/>
    <w:rsid w:val="005E2BA3"/>
    <w:rsid w:val="005E7B7F"/>
    <w:rsid w:val="005E7B9B"/>
    <w:rsid w:val="005F094F"/>
    <w:rsid w:val="005F22B2"/>
    <w:rsid w:val="005F412E"/>
    <w:rsid w:val="005F531C"/>
    <w:rsid w:val="005F7FFD"/>
    <w:rsid w:val="00600561"/>
    <w:rsid w:val="00600BFA"/>
    <w:rsid w:val="006014C6"/>
    <w:rsid w:val="00604CE9"/>
    <w:rsid w:val="006065E4"/>
    <w:rsid w:val="0061191F"/>
    <w:rsid w:val="006144CF"/>
    <w:rsid w:val="006144D3"/>
    <w:rsid w:val="00620063"/>
    <w:rsid w:val="00621A7C"/>
    <w:rsid w:val="006221A5"/>
    <w:rsid w:val="00624705"/>
    <w:rsid w:val="00626171"/>
    <w:rsid w:val="00632D20"/>
    <w:rsid w:val="006335EE"/>
    <w:rsid w:val="006337EE"/>
    <w:rsid w:val="006353D0"/>
    <w:rsid w:val="00637BC1"/>
    <w:rsid w:val="006425FC"/>
    <w:rsid w:val="0064326D"/>
    <w:rsid w:val="00646054"/>
    <w:rsid w:val="006501E3"/>
    <w:rsid w:val="00651A80"/>
    <w:rsid w:val="00652AA7"/>
    <w:rsid w:val="00654446"/>
    <w:rsid w:val="0065476A"/>
    <w:rsid w:val="00655336"/>
    <w:rsid w:val="00655B38"/>
    <w:rsid w:val="00655C24"/>
    <w:rsid w:val="00666B75"/>
    <w:rsid w:val="00672030"/>
    <w:rsid w:val="006724E6"/>
    <w:rsid w:val="00673DE6"/>
    <w:rsid w:val="0067417E"/>
    <w:rsid w:val="0067598B"/>
    <w:rsid w:val="006762AF"/>
    <w:rsid w:val="006856B5"/>
    <w:rsid w:val="00692AD1"/>
    <w:rsid w:val="0069457C"/>
    <w:rsid w:val="00695198"/>
    <w:rsid w:val="00697D32"/>
    <w:rsid w:val="006A08AB"/>
    <w:rsid w:val="006A2826"/>
    <w:rsid w:val="006A36A9"/>
    <w:rsid w:val="006A4DFF"/>
    <w:rsid w:val="006A53F0"/>
    <w:rsid w:val="006B2104"/>
    <w:rsid w:val="006B31B1"/>
    <w:rsid w:val="006B3AD3"/>
    <w:rsid w:val="006B4655"/>
    <w:rsid w:val="006B4D11"/>
    <w:rsid w:val="006B59EE"/>
    <w:rsid w:val="006B6F27"/>
    <w:rsid w:val="006C35E2"/>
    <w:rsid w:val="006C4985"/>
    <w:rsid w:val="006D0617"/>
    <w:rsid w:val="006D47E9"/>
    <w:rsid w:val="006D5312"/>
    <w:rsid w:val="006D6E03"/>
    <w:rsid w:val="006D713B"/>
    <w:rsid w:val="006E446D"/>
    <w:rsid w:val="006E559A"/>
    <w:rsid w:val="006E71AA"/>
    <w:rsid w:val="006E7E03"/>
    <w:rsid w:val="006F02F2"/>
    <w:rsid w:val="006F25DB"/>
    <w:rsid w:val="006F3605"/>
    <w:rsid w:val="006F3B67"/>
    <w:rsid w:val="006F6DA7"/>
    <w:rsid w:val="006F7491"/>
    <w:rsid w:val="0070058B"/>
    <w:rsid w:val="007030AB"/>
    <w:rsid w:val="007110BD"/>
    <w:rsid w:val="0071320C"/>
    <w:rsid w:val="00715822"/>
    <w:rsid w:val="007254E6"/>
    <w:rsid w:val="007261BC"/>
    <w:rsid w:val="00726EFB"/>
    <w:rsid w:val="00730B87"/>
    <w:rsid w:val="0073430A"/>
    <w:rsid w:val="00741DF2"/>
    <w:rsid w:val="00744002"/>
    <w:rsid w:val="007449FE"/>
    <w:rsid w:val="00744D22"/>
    <w:rsid w:val="00745A6B"/>
    <w:rsid w:val="00746AD4"/>
    <w:rsid w:val="00746C1D"/>
    <w:rsid w:val="0075088A"/>
    <w:rsid w:val="007510EF"/>
    <w:rsid w:val="00755DDF"/>
    <w:rsid w:val="0075772C"/>
    <w:rsid w:val="00760EB8"/>
    <w:rsid w:val="007663C1"/>
    <w:rsid w:val="0076646E"/>
    <w:rsid w:val="00766E7A"/>
    <w:rsid w:val="00770A3A"/>
    <w:rsid w:val="00774702"/>
    <w:rsid w:val="00781B2C"/>
    <w:rsid w:val="0078388F"/>
    <w:rsid w:val="00784760"/>
    <w:rsid w:val="00786178"/>
    <w:rsid w:val="007930B1"/>
    <w:rsid w:val="00793431"/>
    <w:rsid w:val="0079419F"/>
    <w:rsid w:val="00794EF6"/>
    <w:rsid w:val="007965DE"/>
    <w:rsid w:val="00797F65"/>
    <w:rsid w:val="007A216B"/>
    <w:rsid w:val="007A418A"/>
    <w:rsid w:val="007A4C99"/>
    <w:rsid w:val="007B19B6"/>
    <w:rsid w:val="007B6269"/>
    <w:rsid w:val="007B6AAB"/>
    <w:rsid w:val="007B758B"/>
    <w:rsid w:val="007C1CA5"/>
    <w:rsid w:val="007C3D07"/>
    <w:rsid w:val="007C3F0A"/>
    <w:rsid w:val="007C65FE"/>
    <w:rsid w:val="007C7AB1"/>
    <w:rsid w:val="007D0ADF"/>
    <w:rsid w:val="007D6A7E"/>
    <w:rsid w:val="007D7CA2"/>
    <w:rsid w:val="007E132B"/>
    <w:rsid w:val="007E1B0A"/>
    <w:rsid w:val="007E315E"/>
    <w:rsid w:val="007E4705"/>
    <w:rsid w:val="007E5F78"/>
    <w:rsid w:val="007E5FE8"/>
    <w:rsid w:val="007E6A52"/>
    <w:rsid w:val="007E7220"/>
    <w:rsid w:val="007F3A6A"/>
    <w:rsid w:val="007F414E"/>
    <w:rsid w:val="007F71B3"/>
    <w:rsid w:val="008001D4"/>
    <w:rsid w:val="008030A4"/>
    <w:rsid w:val="00803586"/>
    <w:rsid w:val="008038DF"/>
    <w:rsid w:val="00804732"/>
    <w:rsid w:val="008074FB"/>
    <w:rsid w:val="0081461F"/>
    <w:rsid w:val="0081482A"/>
    <w:rsid w:val="00816008"/>
    <w:rsid w:val="00816523"/>
    <w:rsid w:val="0082219C"/>
    <w:rsid w:val="00827F8E"/>
    <w:rsid w:val="00831348"/>
    <w:rsid w:val="008345F1"/>
    <w:rsid w:val="00834F15"/>
    <w:rsid w:val="00840664"/>
    <w:rsid w:val="008417B7"/>
    <w:rsid w:val="00841C70"/>
    <w:rsid w:val="00841DD6"/>
    <w:rsid w:val="00843ACC"/>
    <w:rsid w:val="00845D8B"/>
    <w:rsid w:val="008477E6"/>
    <w:rsid w:val="00850FA2"/>
    <w:rsid w:val="00851C78"/>
    <w:rsid w:val="00851C88"/>
    <w:rsid w:val="00853241"/>
    <w:rsid w:val="00853465"/>
    <w:rsid w:val="00854127"/>
    <w:rsid w:val="008556D2"/>
    <w:rsid w:val="00856AD7"/>
    <w:rsid w:val="00860A53"/>
    <w:rsid w:val="00860BB8"/>
    <w:rsid w:val="00861828"/>
    <w:rsid w:val="00865402"/>
    <w:rsid w:val="00865DA6"/>
    <w:rsid w:val="00866987"/>
    <w:rsid w:val="00870737"/>
    <w:rsid w:val="008712D3"/>
    <w:rsid w:val="008753A7"/>
    <w:rsid w:val="00877481"/>
    <w:rsid w:val="00877C2E"/>
    <w:rsid w:val="00883ADF"/>
    <w:rsid w:val="00884259"/>
    <w:rsid w:val="00885747"/>
    <w:rsid w:val="00891FAC"/>
    <w:rsid w:val="008951A3"/>
    <w:rsid w:val="008A0758"/>
    <w:rsid w:val="008A1432"/>
    <w:rsid w:val="008A46E6"/>
    <w:rsid w:val="008A5DAC"/>
    <w:rsid w:val="008A6F96"/>
    <w:rsid w:val="008A763E"/>
    <w:rsid w:val="008A77A6"/>
    <w:rsid w:val="008B1926"/>
    <w:rsid w:val="008B1A0E"/>
    <w:rsid w:val="008B511E"/>
    <w:rsid w:val="008B5CC4"/>
    <w:rsid w:val="008B6932"/>
    <w:rsid w:val="008B786F"/>
    <w:rsid w:val="008C43CF"/>
    <w:rsid w:val="008C4CF2"/>
    <w:rsid w:val="008C591A"/>
    <w:rsid w:val="008C6937"/>
    <w:rsid w:val="008D07FD"/>
    <w:rsid w:val="008D083F"/>
    <w:rsid w:val="008D29A4"/>
    <w:rsid w:val="008D3748"/>
    <w:rsid w:val="008D43A2"/>
    <w:rsid w:val="008D4749"/>
    <w:rsid w:val="008D6622"/>
    <w:rsid w:val="008E2042"/>
    <w:rsid w:val="008E386C"/>
    <w:rsid w:val="008E53A4"/>
    <w:rsid w:val="008E5CAE"/>
    <w:rsid w:val="008E7331"/>
    <w:rsid w:val="008E7A2E"/>
    <w:rsid w:val="008F08F7"/>
    <w:rsid w:val="008F2448"/>
    <w:rsid w:val="008F5243"/>
    <w:rsid w:val="008F5ED8"/>
    <w:rsid w:val="008F5EF9"/>
    <w:rsid w:val="009003A4"/>
    <w:rsid w:val="00901512"/>
    <w:rsid w:val="0090243F"/>
    <w:rsid w:val="0090392C"/>
    <w:rsid w:val="0090589C"/>
    <w:rsid w:val="0091085F"/>
    <w:rsid w:val="009109AF"/>
    <w:rsid w:val="00912D06"/>
    <w:rsid w:val="00914F6E"/>
    <w:rsid w:val="0092055D"/>
    <w:rsid w:val="00920ED4"/>
    <w:rsid w:val="00921FC8"/>
    <w:rsid w:val="00924011"/>
    <w:rsid w:val="009243C9"/>
    <w:rsid w:val="00925DB4"/>
    <w:rsid w:val="009320D1"/>
    <w:rsid w:val="00932A39"/>
    <w:rsid w:val="00932B98"/>
    <w:rsid w:val="009356A0"/>
    <w:rsid w:val="0093595C"/>
    <w:rsid w:val="0093636A"/>
    <w:rsid w:val="0093666A"/>
    <w:rsid w:val="0093764B"/>
    <w:rsid w:val="0094129C"/>
    <w:rsid w:val="009424A6"/>
    <w:rsid w:val="00942798"/>
    <w:rsid w:val="00942DE7"/>
    <w:rsid w:val="00944E97"/>
    <w:rsid w:val="00946658"/>
    <w:rsid w:val="009476CA"/>
    <w:rsid w:val="00951BFC"/>
    <w:rsid w:val="009530B0"/>
    <w:rsid w:val="009533A3"/>
    <w:rsid w:val="00956169"/>
    <w:rsid w:val="00956AB6"/>
    <w:rsid w:val="00961476"/>
    <w:rsid w:val="00963027"/>
    <w:rsid w:val="00963297"/>
    <w:rsid w:val="00963D15"/>
    <w:rsid w:val="009649AC"/>
    <w:rsid w:val="00964D4A"/>
    <w:rsid w:val="009666F7"/>
    <w:rsid w:val="00966D01"/>
    <w:rsid w:val="00967C0C"/>
    <w:rsid w:val="00970BC1"/>
    <w:rsid w:val="00971841"/>
    <w:rsid w:val="009725B0"/>
    <w:rsid w:val="00972EF4"/>
    <w:rsid w:val="009740CA"/>
    <w:rsid w:val="009770F0"/>
    <w:rsid w:val="00980B59"/>
    <w:rsid w:val="00982BF3"/>
    <w:rsid w:val="0098349C"/>
    <w:rsid w:val="00987A09"/>
    <w:rsid w:val="00991478"/>
    <w:rsid w:val="00991607"/>
    <w:rsid w:val="009921D6"/>
    <w:rsid w:val="00992C87"/>
    <w:rsid w:val="0099660B"/>
    <w:rsid w:val="009972A0"/>
    <w:rsid w:val="009974B0"/>
    <w:rsid w:val="009A3177"/>
    <w:rsid w:val="009A379C"/>
    <w:rsid w:val="009A567A"/>
    <w:rsid w:val="009A6424"/>
    <w:rsid w:val="009A710C"/>
    <w:rsid w:val="009B309F"/>
    <w:rsid w:val="009B4442"/>
    <w:rsid w:val="009B4782"/>
    <w:rsid w:val="009B4C45"/>
    <w:rsid w:val="009B53BC"/>
    <w:rsid w:val="009B5E6E"/>
    <w:rsid w:val="009B6E48"/>
    <w:rsid w:val="009B74DB"/>
    <w:rsid w:val="009C2936"/>
    <w:rsid w:val="009C4A67"/>
    <w:rsid w:val="009C6D07"/>
    <w:rsid w:val="009D0538"/>
    <w:rsid w:val="009D0562"/>
    <w:rsid w:val="009D624E"/>
    <w:rsid w:val="009D6E80"/>
    <w:rsid w:val="009E4BFC"/>
    <w:rsid w:val="009E5609"/>
    <w:rsid w:val="009F0593"/>
    <w:rsid w:val="009F1106"/>
    <w:rsid w:val="009F143D"/>
    <w:rsid w:val="009F3951"/>
    <w:rsid w:val="009F5B3E"/>
    <w:rsid w:val="00A0291B"/>
    <w:rsid w:val="00A02FCE"/>
    <w:rsid w:val="00A050D8"/>
    <w:rsid w:val="00A05CE3"/>
    <w:rsid w:val="00A105D7"/>
    <w:rsid w:val="00A125BE"/>
    <w:rsid w:val="00A13397"/>
    <w:rsid w:val="00A16BE0"/>
    <w:rsid w:val="00A16F6B"/>
    <w:rsid w:val="00A201F7"/>
    <w:rsid w:val="00A20A72"/>
    <w:rsid w:val="00A21976"/>
    <w:rsid w:val="00A259FC"/>
    <w:rsid w:val="00A25A06"/>
    <w:rsid w:val="00A261BE"/>
    <w:rsid w:val="00A26299"/>
    <w:rsid w:val="00A27F9F"/>
    <w:rsid w:val="00A31260"/>
    <w:rsid w:val="00A3179A"/>
    <w:rsid w:val="00A348E2"/>
    <w:rsid w:val="00A3655E"/>
    <w:rsid w:val="00A37720"/>
    <w:rsid w:val="00A40A34"/>
    <w:rsid w:val="00A429D3"/>
    <w:rsid w:val="00A44474"/>
    <w:rsid w:val="00A47129"/>
    <w:rsid w:val="00A512D7"/>
    <w:rsid w:val="00A51FCC"/>
    <w:rsid w:val="00A566CD"/>
    <w:rsid w:val="00A571EF"/>
    <w:rsid w:val="00A57950"/>
    <w:rsid w:val="00A57CD3"/>
    <w:rsid w:val="00A64330"/>
    <w:rsid w:val="00A6668C"/>
    <w:rsid w:val="00A6733C"/>
    <w:rsid w:val="00A70F4B"/>
    <w:rsid w:val="00A7123D"/>
    <w:rsid w:val="00A808A7"/>
    <w:rsid w:val="00A8450E"/>
    <w:rsid w:val="00A853B7"/>
    <w:rsid w:val="00A855E6"/>
    <w:rsid w:val="00A85878"/>
    <w:rsid w:val="00A8760E"/>
    <w:rsid w:val="00A90B3F"/>
    <w:rsid w:val="00A914F3"/>
    <w:rsid w:val="00A91A96"/>
    <w:rsid w:val="00A92C41"/>
    <w:rsid w:val="00A93BFF"/>
    <w:rsid w:val="00A96744"/>
    <w:rsid w:val="00A96BFE"/>
    <w:rsid w:val="00AA0A44"/>
    <w:rsid w:val="00AA1AF2"/>
    <w:rsid w:val="00AA41CC"/>
    <w:rsid w:val="00AA6F43"/>
    <w:rsid w:val="00AA7303"/>
    <w:rsid w:val="00AA743A"/>
    <w:rsid w:val="00AA766D"/>
    <w:rsid w:val="00AB23EA"/>
    <w:rsid w:val="00AB4D28"/>
    <w:rsid w:val="00AC0FE8"/>
    <w:rsid w:val="00AC5BA4"/>
    <w:rsid w:val="00AC6380"/>
    <w:rsid w:val="00AD05C8"/>
    <w:rsid w:val="00AD45E3"/>
    <w:rsid w:val="00AD7909"/>
    <w:rsid w:val="00AE10B8"/>
    <w:rsid w:val="00AE3049"/>
    <w:rsid w:val="00AE4DF9"/>
    <w:rsid w:val="00AE5489"/>
    <w:rsid w:val="00AE5835"/>
    <w:rsid w:val="00AE6272"/>
    <w:rsid w:val="00AE6BED"/>
    <w:rsid w:val="00AE6EDF"/>
    <w:rsid w:val="00AF1585"/>
    <w:rsid w:val="00AF1FB8"/>
    <w:rsid w:val="00AF70BF"/>
    <w:rsid w:val="00AF70FC"/>
    <w:rsid w:val="00B014F7"/>
    <w:rsid w:val="00B1023F"/>
    <w:rsid w:val="00B123C5"/>
    <w:rsid w:val="00B123E3"/>
    <w:rsid w:val="00B14392"/>
    <w:rsid w:val="00B14767"/>
    <w:rsid w:val="00B177A1"/>
    <w:rsid w:val="00B177B1"/>
    <w:rsid w:val="00B20BF8"/>
    <w:rsid w:val="00B211D4"/>
    <w:rsid w:val="00B26679"/>
    <w:rsid w:val="00B335A0"/>
    <w:rsid w:val="00B3535D"/>
    <w:rsid w:val="00B3538C"/>
    <w:rsid w:val="00B43BAE"/>
    <w:rsid w:val="00B45551"/>
    <w:rsid w:val="00B459EA"/>
    <w:rsid w:val="00B4612A"/>
    <w:rsid w:val="00B46354"/>
    <w:rsid w:val="00B46FCF"/>
    <w:rsid w:val="00B52834"/>
    <w:rsid w:val="00B53C12"/>
    <w:rsid w:val="00B5587D"/>
    <w:rsid w:val="00B560B7"/>
    <w:rsid w:val="00B60F90"/>
    <w:rsid w:val="00B639FC"/>
    <w:rsid w:val="00B6424E"/>
    <w:rsid w:val="00B65663"/>
    <w:rsid w:val="00B66A35"/>
    <w:rsid w:val="00B67CB2"/>
    <w:rsid w:val="00B7124A"/>
    <w:rsid w:val="00B719A5"/>
    <w:rsid w:val="00B75F1E"/>
    <w:rsid w:val="00B8150C"/>
    <w:rsid w:val="00B81C0A"/>
    <w:rsid w:val="00B82091"/>
    <w:rsid w:val="00B8229E"/>
    <w:rsid w:val="00B82893"/>
    <w:rsid w:val="00B942E9"/>
    <w:rsid w:val="00BA023E"/>
    <w:rsid w:val="00BA0F3A"/>
    <w:rsid w:val="00BA353F"/>
    <w:rsid w:val="00BA456C"/>
    <w:rsid w:val="00BA6184"/>
    <w:rsid w:val="00BA64BA"/>
    <w:rsid w:val="00BA7BDF"/>
    <w:rsid w:val="00BB1575"/>
    <w:rsid w:val="00BB2CAF"/>
    <w:rsid w:val="00BB427B"/>
    <w:rsid w:val="00BB4925"/>
    <w:rsid w:val="00BB6A34"/>
    <w:rsid w:val="00BC1EB3"/>
    <w:rsid w:val="00BC364A"/>
    <w:rsid w:val="00BC4999"/>
    <w:rsid w:val="00BC5FD3"/>
    <w:rsid w:val="00BC76F1"/>
    <w:rsid w:val="00BD1A4A"/>
    <w:rsid w:val="00BD508B"/>
    <w:rsid w:val="00BD59AF"/>
    <w:rsid w:val="00BE058F"/>
    <w:rsid w:val="00BE2A85"/>
    <w:rsid w:val="00BE30B7"/>
    <w:rsid w:val="00BE469B"/>
    <w:rsid w:val="00BE5331"/>
    <w:rsid w:val="00BE5734"/>
    <w:rsid w:val="00BE6465"/>
    <w:rsid w:val="00BE6559"/>
    <w:rsid w:val="00BF3040"/>
    <w:rsid w:val="00BF32A4"/>
    <w:rsid w:val="00BF3C53"/>
    <w:rsid w:val="00BF3E0A"/>
    <w:rsid w:val="00BF5C35"/>
    <w:rsid w:val="00BF62D9"/>
    <w:rsid w:val="00BF6A45"/>
    <w:rsid w:val="00BF7909"/>
    <w:rsid w:val="00C01C32"/>
    <w:rsid w:val="00C10746"/>
    <w:rsid w:val="00C10B62"/>
    <w:rsid w:val="00C11D27"/>
    <w:rsid w:val="00C17672"/>
    <w:rsid w:val="00C20F23"/>
    <w:rsid w:val="00C22604"/>
    <w:rsid w:val="00C23F9F"/>
    <w:rsid w:val="00C25B35"/>
    <w:rsid w:val="00C26E68"/>
    <w:rsid w:val="00C30712"/>
    <w:rsid w:val="00C31F6A"/>
    <w:rsid w:val="00C35490"/>
    <w:rsid w:val="00C426DD"/>
    <w:rsid w:val="00C427B9"/>
    <w:rsid w:val="00C42E40"/>
    <w:rsid w:val="00C43BF6"/>
    <w:rsid w:val="00C449E7"/>
    <w:rsid w:val="00C44CCF"/>
    <w:rsid w:val="00C45E45"/>
    <w:rsid w:val="00C47E8E"/>
    <w:rsid w:val="00C504A0"/>
    <w:rsid w:val="00C50692"/>
    <w:rsid w:val="00C552E1"/>
    <w:rsid w:val="00C56212"/>
    <w:rsid w:val="00C60B90"/>
    <w:rsid w:val="00C625C7"/>
    <w:rsid w:val="00C63183"/>
    <w:rsid w:val="00C670C5"/>
    <w:rsid w:val="00C707F5"/>
    <w:rsid w:val="00C722C4"/>
    <w:rsid w:val="00C74FEE"/>
    <w:rsid w:val="00C75F27"/>
    <w:rsid w:val="00C76395"/>
    <w:rsid w:val="00C80A20"/>
    <w:rsid w:val="00C8252F"/>
    <w:rsid w:val="00C842A6"/>
    <w:rsid w:val="00C84D59"/>
    <w:rsid w:val="00C870AE"/>
    <w:rsid w:val="00C90481"/>
    <w:rsid w:val="00C97971"/>
    <w:rsid w:val="00CA26EC"/>
    <w:rsid w:val="00CB22D9"/>
    <w:rsid w:val="00CB2976"/>
    <w:rsid w:val="00CB5C25"/>
    <w:rsid w:val="00CC19DD"/>
    <w:rsid w:val="00CC3148"/>
    <w:rsid w:val="00CC5782"/>
    <w:rsid w:val="00CC5B37"/>
    <w:rsid w:val="00CD4449"/>
    <w:rsid w:val="00CE2568"/>
    <w:rsid w:val="00CE4418"/>
    <w:rsid w:val="00CE7601"/>
    <w:rsid w:val="00CF0FB0"/>
    <w:rsid w:val="00CF4E13"/>
    <w:rsid w:val="00CF5186"/>
    <w:rsid w:val="00CF5D25"/>
    <w:rsid w:val="00CF64EB"/>
    <w:rsid w:val="00D01966"/>
    <w:rsid w:val="00D01F42"/>
    <w:rsid w:val="00D06CEE"/>
    <w:rsid w:val="00D101D3"/>
    <w:rsid w:val="00D15D7F"/>
    <w:rsid w:val="00D17A94"/>
    <w:rsid w:val="00D17D06"/>
    <w:rsid w:val="00D24777"/>
    <w:rsid w:val="00D2736F"/>
    <w:rsid w:val="00D27AC4"/>
    <w:rsid w:val="00D320DC"/>
    <w:rsid w:val="00D34405"/>
    <w:rsid w:val="00D34E68"/>
    <w:rsid w:val="00D37A8C"/>
    <w:rsid w:val="00D40146"/>
    <w:rsid w:val="00D442C8"/>
    <w:rsid w:val="00D476F1"/>
    <w:rsid w:val="00D53CEE"/>
    <w:rsid w:val="00D60E2F"/>
    <w:rsid w:val="00D61FEB"/>
    <w:rsid w:val="00D6216C"/>
    <w:rsid w:val="00D62D0A"/>
    <w:rsid w:val="00D642CC"/>
    <w:rsid w:val="00D66337"/>
    <w:rsid w:val="00D70C86"/>
    <w:rsid w:val="00D71FDA"/>
    <w:rsid w:val="00D721CF"/>
    <w:rsid w:val="00D727E0"/>
    <w:rsid w:val="00D730B0"/>
    <w:rsid w:val="00D75127"/>
    <w:rsid w:val="00D752B8"/>
    <w:rsid w:val="00D75614"/>
    <w:rsid w:val="00D75C22"/>
    <w:rsid w:val="00D75DB7"/>
    <w:rsid w:val="00D76405"/>
    <w:rsid w:val="00D812AA"/>
    <w:rsid w:val="00D8689E"/>
    <w:rsid w:val="00D87C13"/>
    <w:rsid w:val="00D971CC"/>
    <w:rsid w:val="00DB199C"/>
    <w:rsid w:val="00DB3F96"/>
    <w:rsid w:val="00DB4CE1"/>
    <w:rsid w:val="00DB6641"/>
    <w:rsid w:val="00DB73D1"/>
    <w:rsid w:val="00DB7ADE"/>
    <w:rsid w:val="00DC0309"/>
    <w:rsid w:val="00DC0D1D"/>
    <w:rsid w:val="00DC12DA"/>
    <w:rsid w:val="00DC3395"/>
    <w:rsid w:val="00DC35F2"/>
    <w:rsid w:val="00DC40FF"/>
    <w:rsid w:val="00DC558A"/>
    <w:rsid w:val="00DC63EE"/>
    <w:rsid w:val="00DC7AA8"/>
    <w:rsid w:val="00DD2187"/>
    <w:rsid w:val="00DD2C81"/>
    <w:rsid w:val="00DD3806"/>
    <w:rsid w:val="00DE1682"/>
    <w:rsid w:val="00DE3B1C"/>
    <w:rsid w:val="00DE3F89"/>
    <w:rsid w:val="00DF1A1C"/>
    <w:rsid w:val="00DF3A09"/>
    <w:rsid w:val="00DF770D"/>
    <w:rsid w:val="00E01E0E"/>
    <w:rsid w:val="00E07023"/>
    <w:rsid w:val="00E07B66"/>
    <w:rsid w:val="00E112B7"/>
    <w:rsid w:val="00E113D2"/>
    <w:rsid w:val="00E124CA"/>
    <w:rsid w:val="00E142AC"/>
    <w:rsid w:val="00E20068"/>
    <w:rsid w:val="00E27010"/>
    <w:rsid w:val="00E27714"/>
    <w:rsid w:val="00E278C7"/>
    <w:rsid w:val="00E30401"/>
    <w:rsid w:val="00E32F63"/>
    <w:rsid w:val="00E35D25"/>
    <w:rsid w:val="00E364D0"/>
    <w:rsid w:val="00E3695D"/>
    <w:rsid w:val="00E407CC"/>
    <w:rsid w:val="00E45695"/>
    <w:rsid w:val="00E46252"/>
    <w:rsid w:val="00E51B00"/>
    <w:rsid w:val="00E527E1"/>
    <w:rsid w:val="00E53AD4"/>
    <w:rsid w:val="00E5440B"/>
    <w:rsid w:val="00E57C29"/>
    <w:rsid w:val="00E60A06"/>
    <w:rsid w:val="00E60C9C"/>
    <w:rsid w:val="00E6161A"/>
    <w:rsid w:val="00E61D7F"/>
    <w:rsid w:val="00E61F17"/>
    <w:rsid w:val="00E61FEA"/>
    <w:rsid w:val="00E62007"/>
    <w:rsid w:val="00E63726"/>
    <w:rsid w:val="00E64C96"/>
    <w:rsid w:val="00E673DA"/>
    <w:rsid w:val="00E67CF5"/>
    <w:rsid w:val="00E70092"/>
    <w:rsid w:val="00E74BAF"/>
    <w:rsid w:val="00E75207"/>
    <w:rsid w:val="00E83BDA"/>
    <w:rsid w:val="00E86334"/>
    <w:rsid w:val="00E87506"/>
    <w:rsid w:val="00E87775"/>
    <w:rsid w:val="00E9237B"/>
    <w:rsid w:val="00E942AD"/>
    <w:rsid w:val="00E94AEC"/>
    <w:rsid w:val="00E95BEE"/>
    <w:rsid w:val="00EA2E87"/>
    <w:rsid w:val="00EA4953"/>
    <w:rsid w:val="00EB03F3"/>
    <w:rsid w:val="00EB0F4C"/>
    <w:rsid w:val="00EB1E1E"/>
    <w:rsid w:val="00EB2D27"/>
    <w:rsid w:val="00EB2FC5"/>
    <w:rsid w:val="00EB4D9F"/>
    <w:rsid w:val="00EB743A"/>
    <w:rsid w:val="00EC2CAD"/>
    <w:rsid w:val="00EC5E62"/>
    <w:rsid w:val="00EC6956"/>
    <w:rsid w:val="00EC6C23"/>
    <w:rsid w:val="00ED05C5"/>
    <w:rsid w:val="00ED15BD"/>
    <w:rsid w:val="00ED2D31"/>
    <w:rsid w:val="00ED2F1E"/>
    <w:rsid w:val="00ED7D4F"/>
    <w:rsid w:val="00EE316B"/>
    <w:rsid w:val="00EE4446"/>
    <w:rsid w:val="00EE559D"/>
    <w:rsid w:val="00EE5A2D"/>
    <w:rsid w:val="00EF19E2"/>
    <w:rsid w:val="00EF3435"/>
    <w:rsid w:val="00EF7C11"/>
    <w:rsid w:val="00F0458B"/>
    <w:rsid w:val="00F052EB"/>
    <w:rsid w:val="00F063BA"/>
    <w:rsid w:val="00F11971"/>
    <w:rsid w:val="00F130BD"/>
    <w:rsid w:val="00F139E5"/>
    <w:rsid w:val="00F15771"/>
    <w:rsid w:val="00F15B99"/>
    <w:rsid w:val="00F16A8B"/>
    <w:rsid w:val="00F211D9"/>
    <w:rsid w:val="00F212E7"/>
    <w:rsid w:val="00F214BD"/>
    <w:rsid w:val="00F25921"/>
    <w:rsid w:val="00F26F08"/>
    <w:rsid w:val="00F27584"/>
    <w:rsid w:val="00F31068"/>
    <w:rsid w:val="00F318EE"/>
    <w:rsid w:val="00F3269D"/>
    <w:rsid w:val="00F32C14"/>
    <w:rsid w:val="00F3466C"/>
    <w:rsid w:val="00F35F2E"/>
    <w:rsid w:val="00F4530F"/>
    <w:rsid w:val="00F4689F"/>
    <w:rsid w:val="00F47140"/>
    <w:rsid w:val="00F474B2"/>
    <w:rsid w:val="00F47C0A"/>
    <w:rsid w:val="00F47C2A"/>
    <w:rsid w:val="00F47CF1"/>
    <w:rsid w:val="00F516F2"/>
    <w:rsid w:val="00F51B06"/>
    <w:rsid w:val="00F55A27"/>
    <w:rsid w:val="00F5657E"/>
    <w:rsid w:val="00F56D5E"/>
    <w:rsid w:val="00F56DF8"/>
    <w:rsid w:val="00F57CFF"/>
    <w:rsid w:val="00F60885"/>
    <w:rsid w:val="00F61AB2"/>
    <w:rsid w:val="00F64F56"/>
    <w:rsid w:val="00F65708"/>
    <w:rsid w:val="00F700C0"/>
    <w:rsid w:val="00F71664"/>
    <w:rsid w:val="00F76ECF"/>
    <w:rsid w:val="00F77745"/>
    <w:rsid w:val="00F80CCF"/>
    <w:rsid w:val="00F8194B"/>
    <w:rsid w:val="00F81E22"/>
    <w:rsid w:val="00F824A7"/>
    <w:rsid w:val="00F82ABF"/>
    <w:rsid w:val="00F82EFA"/>
    <w:rsid w:val="00F84450"/>
    <w:rsid w:val="00F85807"/>
    <w:rsid w:val="00F86428"/>
    <w:rsid w:val="00F86CF9"/>
    <w:rsid w:val="00FA5A3C"/>
    <w:rsid w:val="00FA5FBC"/>
    <w:rsid w:val="00FA623B"/>
    <w:rsid w:val="00FA7BB3"/>
    <w:rsid w:val="00FA7D7D"/>
    <w:rsid w:val="00FB0299"/>
    <w:rsid w:val="00FB0A10"/>
    <w:rsid w:val="00FB178C"/>
    <w:rsid w:val="00FB27EC"/>
    <w:rsid w:val="00FB6189"/>
    <w:rsid w:val="00FB6509"/>
    <w:rsid w:val="00FB6624"/>
    <w:rsid w:val="00FC0183"/>
    <w:rsid w:val="00FC0387"/>
    <w:rsid w:val="00FC3031"/>
    <w:rsid w:val="00FC5BA2"/>
    <w:rsid w:val="00FC7046"/>
    <w:rsid w:val="00FD3634"/>
    <w:rsid w:val="00FE0B9B"/>
    <w:rsid w:val="00FE12B0"/>
    <w:rsid w:val="00FE16AD"/>
    <w:rsid w:val="00FE3E6C"/>
    <w:rsid w:val="00FE6252"/>
    <w:rsid w:val="00FE6CDD"/>
    <w:rsid w:val="00FF11BA"/>
    <w:rsid w:val="00FF7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A3E7A59"/>
  <w15:docId w15:val="{6FDE0BFA-9E72-436E-960B-9F6819B547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iPriority="0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D6E03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6D6E03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6D6E03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nhideWhenUsed/>
    <w:qFormat/>
    <w:rsid w:val="006D6E03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">
    <w:name w:val="heading 4"/>
    <w:basedOn w:val="a"/>
    <w:next w:val="a"/>
    <w:link w:val="40"/>
    <w:unhideWhenUsed/>
    <w:qFormat/>
    <w:rsid w:val="006D6E03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6D6E03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nhideWhenUsed/>
    <w:qFormat/>
    <w:rsid w:val="006D6E03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6D6E03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nhideWhenUsed/>
    <w:qFormat/>
    <w:rsid w:val="006D6E03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nhideWhenUsed/>
    <w:qFormat/>
    <w:rsid w:val="006D6E03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1">
    <w:name w:val="Нет списка1"/>
    <w:next w:val="a2"/>
    <w:semiHidden/>
    <w:unhideWhenUsed/>
    <w:rsid w:val="000730A4"/>
  </w:style>
  <w:style w:type="table" w:styleId="a3">
    <w:name w:val="Table Grid"/>
    <w:basedOn w:val="a1"/>
    <w:uiPriority w:val="59"/>
    <w:rsid w:val="000730A4"/>
    <w:rPr>
      <w:rFonts w:ascii="Times New Roman" w:eastAsia="Times New Roman" w:hAnsi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0730A4"/>
    <w:pPr>
      <w:tabs>
        <w:tab w:val="center" w:pos="4677"/>
        <w:tab w:val="right" w:pos="9355"/>
      </w:tabs>
    </w:pPr>
    <w:rPr>
      <w:rFonts w:ascii="Times New Roman" w:eastAsia="Times New Roman" w:hAnsi="Times New Roman"/>
      <w:lang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0730A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0730A4"/>
  </w:style>
  <w:style w:type="paragraph" w:styleId="a7">
    <w:name w:val="header"/>
    <w:basedOn w:val="a"/>
    <w:link w:val="a8"/>
    <w:uiPriority w:val="99"/>
    <w:rsid w:val="000730A4"/>
    <w:pPr>
      <w:tabs>
        <w:tab w:val="center" w:pos="4677"/>
        <w:tab w:val="right" w:pos="9355"/>
      </w:tabs>
    </w:pPr>
    <w:rPr>
      <w:rFonts w:ascii="Times New Roman" w:eastAsia="Times New Roman" w:hAnsi="Times New Roman"/>
      <w:lang w:eastAsia="ru-RU"/>
    </w:rPr>
  </w:style>
  <w:style w:type="character" w:customStyle="1" w:styleId="a8">
    <w:name w:val="Верхний колонтитул Знак"/>
    <w:basedOn w:val="a0"/>
    <w:link w:val="a7"/>
    <w:uiPriority w:val="99"/>
    <w:rsid w:val="000730A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6D6E03"/>
    <w:pPr>
      <w:ind w:left="720"/>
      <w:contextualSpacing/>
    </w:pPr>
  </w:style>
  <w:style w:type="paragraph" w:styleId="aa">
    <w:name w:val="Normal (Web)"/>
    <w:basedOn w:val="a"/>
    <w:uiPriority w:val="99"/>
    <w:unhideWhenUsed/>
    <w:rsid w:val="000730A4"/>
    <w:pPr>
      <w:spacing w:before="100" w:beforeAutospacing="1" w:after="100" w:afterAutospacing="1"/>
    </w:pPr>
    <w:rPr>
      <w:rFonts w:ascii="Times New Roman" w:eastAsia="Times New Roman" w:hAnsi="Times New Roman"/>
      <w:lang w:eastAsia="ru-RU"/>
    </w:rPr>
  </w:style>
  <w:style w:type="numbering" w:customStyle="1" w:styleId="21">
    <w:name w:val="Нет списка2"/>
    <w:next w:val="a2"/>
    <w:semiHidden/>
    <w:rsid w:val="00816008"/>
  </w:style>
  <w:style w:type="paragraph" w:styleId="ab">
    <w:name w:val="Body Text"/>
    <w:basedOn w:val="a"/>
    <w:link w:val="ac"/>
    <w:rsid w:val="00816008"/>
    <w:pPr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c">
    <w:name w:val="Основной текст Знак"/>
    <w:basedOn w:val="a0"/>
    <w:link w:val="ab"/>
    <w:rsid w:val="0081600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Body Text 3"/>
    <w:basedOn w:val="a"/>
    <w:link w:val="32"/>
    <w:rsid w:val="00816008"/>
    <w:pPr>
      <w:spacing w:after="120"/>
    </w:pPr>
    <w:rPr>
      <w:rFonts w:ascii="Times New Roman" w:eastAsia="Times New Roman" w:hAnsi="Times New Roman"/>
      <w:noProof/>
      <w:sz w:val="16"/>
      <w:szCs w:val="16"/>
      <w:lang w:eastAsia="ru-RU"/>
    </w:rPr>
  </w:style>
  <w:style w:type="character" w:customStyle="1" w:styleId="32">
    <w:name w:val="Основной текст 3 Знак"/>
    <w:basedOn w:val="a0"/>
    <w:link w:val="31"/>
    <w:rsid w:val="00816008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styleId="ad">
    <w:name w:val="line number"/>
    <w:basedOn w:val="a0"/>
    <w:rsid w:val="00816008"/>
  </w:style>
  <w:style w:type="character" w:styleId="ae">
    <w:name w:val="Emphasis"/>
    <w:basedOn w:val="a0"/>
    <w:qFormat/>
    <w:rsid w:val="006D6E03"/>
    <w:rPr>
      <w:rFonts w:asciiTheme="minorHAnsi" w:hAnsiTheme="minorHAnsi"/>
      <w:b/>
      <w:i/>
      <w:iCs/>
    </w:rPr>
  </w:style>
  <w:style w:type="character" w:customStyle="1" w:styleId="10">
    <w:name w:val="Заголовок 1 Знак"/>
    <w:basedOn w:val="a0"/>
    <w:link w:val="1"/>
    <w:rsid w:val="006D6E03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rsid w:val="006D6E03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6D6E03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rsid w:val="006D6E03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6D6E03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6D6E03"/>
    <w:rPr>
      <w:b/>
      <w:bCs/>
    </w:rPr>
  </w:style>
  <w:style w:type="character" w:customStyle="1" w:styleId="70">
    <w:name w:val="Заголовок 7 Знак"/>
    <w:basedOn w:val="a0"/>
    <w:link w:val="7"/>
    <w:rsid w:val="006D6E03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6D6E03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6D6E03"/>
    <w:rPr>
      <w:rFonts w:asciiTheme="majorHAnsi" w:eastAsiaTheme="majorEastAsia" w:hAnsiTheme="majorHAnsi"/>
    </w:rPr>
  </w:style>
  <w:style w:type="numbering" w:customStyle="1" w:styleId="33">
    <w:name w:val="Нет списка3"/>
    <w:next w:val="a2"/>
    <w:uiPriority w:val="99"/>
    <w:semiHidden/>
    <w:unhideWhenUsed/>
    <w:rsid w:val="00D75127"/>
  </w:style>
  <w:style w:type="paragraph" w:customStyle="1" w:styleId="210">
    <w:name w:val="Основной текст 21"/>
    <w:basedOn w:val="a"/>
    <w:rsid w:val="00D75127"/>
    <w:pPr>
      <w:ind w:firstLine="708"/>
      <w:jc w:val="both"/>
    </w:pPr>
    <w:rPr>
      <w:rFonts w:ascii="Times New Roman" w:eastAsia="Times New Roman" w:hAnsi="Times New Roman"/>
      <w:szCs w:val="20"/>
      <w:lang w:eastAsia="ru-RU"/>
    </w:rPr>
  </w:style>
  <w:style w:type="paragraph" w:styleId="af">
    <w:name w:val="Body Text Indent"/>
    <w:basedOn w:val="a"/>
    <w:link w:val="af0"/>
    <w:rsid w:val="00D75127"/>
    <w:pPr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0">
    <w:name w:val="Основной текст с отступом Знак"/>
    <w:basedOn w:val="a0"/>
    <w:link w:val="af"/>
    <w:rsid w:val="00D7512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Indent 2"/>
    <w:basedOn w:val="a"/>
    <w:link w:val="23"/>
    <w:rsid w:val="00D75127"/>
    <w:pPr>
      <w:ind w:firstLine="705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D7512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1">
    <w:name w:val="caption"/>
    <w:basedOn w:val="a"/>
    <w:next w:val="a"/>
    <w:qFormat/>
    <w:rsid w:val="00D75127"/>
    <w:pPr>
      <w:jc w:val="both"/>
    </w:pPr>
    <w:rPr>
      <w:rFonts w:ascii="Times New Roman" w:eastAsia="Times New Roman" w:hAnsi="Times New Roman"/>
      <w:szCs w:val="20"/>
      <w:lang w:eastAsia="ru-RU"/>
    </w:rPr>
  </w:style>
  <w:style w:type="character" w:styleId="af2">
    <w:name w:val="Hyperlink"/>
    <w:basedOn w:val="a0"/>
    <w:rsid w:val="00D75127"/>
    <w:rPr>
      <w:color w:val="0000FF"/>
      <w:u w:val="single"/>
    </w:rPr>
  </w:style>
  <w:style w:type="character" w:styleId="af3">
    <w:name w:val="FollowedHyperlink"/>
    <w:basedOn w:val="a0"/>
    <w:rsid w:val="00D75127"/>
    <w:rPr>
      <w:color w:val="800080"/>
      <w:u w:val="single"/>
    </w:rPr>
  </w:style>
  <w:style w:type="paragraph" w:styleId="af4">
    <w:name w:val="Plain Text"/>
    <w:basedOn w:val="a"/>
    <w:link w:val="af5"/>
    <w:rsid w:val="00D75127"/>
    <w:rPr>
      <w:rFonts w:ascii="Courier New" w:eastAsia="Times New Roman" w:hAnsi="Courier New"/>
      <w:sz w:val="20"/>
      <w:szCs w:val="20"/>
      <w:lang w:eastAsia="ru-RU"/>
    </w:rPr>
  </w:style>
  <w:style w:type="character" w:customStyle="1" w:styleId="af5">
    <w:name w:val="Текст Знак"/>
    <w:basedOn w:val="a0"/>
    <w:link w:val="af4"/>
    <w:rsid w:val="00D75127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24">
    <w:name w:val="Body Text 2"/>
    <w:basedOn w:val="a"/>
    <w:link w:val="25"/>
    <w:rsid w:val="00D75127"/>
    <w:rPr>
      <w:rFonts w:ascii="Times New Roman" w:eastAsia="Times New Roman" w:hAnsi="Times New Roman"/>
      <w:i/>
      <w:szCs w:val="20"/>
      <w:lang w:val="be-BY" w:eastAsia="ru-RU"/>
    </w:rPr>
  </w:style>
  <w:style w:type="character" w:customStyle="1" w:styleId="25">
    <w:name w:val="Основной текст 2 Знак"/>
    <w:basedOn w:val="a0"/>
    <w:link w:val="24"/>
    <w:rsid w:val="00D75127"/>
    <w:rPr>
      <w:rFonts w:ascii="Times New Roman" w:eastAsia="Times New Roman" w:hAnsi="Times New Roman" w:cs="Times New Roman"/>
      <w:i/>
      <w:szCs w:val="20"/>
      <w:lang w:val="be-BY" w:eastAsia="ru-RU"/>
    </w:rPr>
  </w:style>
  <w:style w:type="paragraph" w:styleId="34">
    <w:name w:val="Body Text Indent 3"/>
    <w:basedOn w:val="a"/>
    <w:link w:val="35"/>
    <w:uiPriority w:val="99"/>
    <w:rsid w:val="00D75127"/>
    <w:pPr>
      <w:ind w:firstLine="426"/>
      <w:jc w:val="both"/>
    </w:pPr>
    <w:rPr>
      <w:rFonts w:ascii="Times New Roman" w:eastAsia="Times New Roman" w:hAnsi="Times New Roman"/>
      <w:szCs w:val="20"/>
      <w:lang w:val="be-BY" w:eastAsia="ru-RU"/>
    </w:rPr>
  </w:style>
  <w:style w:type="character" w:customStyle="1" w:styleId="35">
    <w:name w:val="Основной текст с отступом 3 Знак"/>
    <w:basedOn w:val="a0"/>
    <w:link w:val="34"/>
    <w:uiPriority w:val="99"/>
    <w:rsid w:val="00D75127"/>
    <w:rPr>
      <w:rFonts w:ascii="Times New Roman" w:eastAsia="Times New Roman" w:hAnsi="Times New Roman" w:cs="Times New Roman"/>
      <w:szCs w:val="20"/>
      <w:lang w:val="be-BY" w:eastAsia="ru-RU"/>
    </w:rPr>
  </w:style>
  <w:style w:type="paragraph" w:styleId="af6">
    <w:name w:val="Title"/>
    <w:basedOn w:val="a"/>
    <w:next w:val="a"/>
    <w:link w:val="12"/>
    <w:uiPriority w:val="10"/>
    <w:qFormat/>
    <w:rsid w:val="006D6E03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12">
    <w:name w:val="Заголовок Знак1"/>
    <w:basedOn w:val="a0"/>
    <w:link w:val="af6"/>
    <w:rsid w:val="006D6E03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customStyle="1" w:styleId="13">
    <w:name w:val="Стиль1"/>
    <w:basedOn w:val="a"/>
    <w:rsid w:val="00D75127"/>
    <w:pPr>
      <w:spacing w:line="312" w:lineRule="auto"/>
      <w:ind w:firstLine="284"/>
      <w:jc w:val="center"/>
    </w:pPr>
    <w:rPr>
      <w:rFonts w:ascii="Times New Roman" w:eastAsia="Times New Roman" w:hAnsi="Times New Roman"/>
      <w:spacing w:val="20"/>
      <w:szCs w:val="20"/>
      <w:lang w:eastAsia="ru-RU"/>
    </w:rPr>
  </w:style>
  <w:style w:type="paragraph" w:customStyle="1" w:styleId="26">
    <w:name w:val="Стиль2"/>
    <w:basedOn w:val="a"/>
    <w:rsid w:val="00D75127"/>
    <w:pPr>
      <w:spacing w:line="312" w:lineRule="auto"/>
      <w:ind w:firstLine="284"/>
      <w:jc w:val="center"/>
    </w:pPr>
    <w:rPr>
      <w:rFonts w:ascii="Times New Roman" w:eastAsia="Times New Roman" w:hAnsi="Times New Roman"/>
      <w:spacing w:val="20"/>
      <w:szCs w:val="20"/>
      <w:lang w:eastAsia="ru-RU"/>
    </w:rPr>
  </w:style>
  <w:style w:type="paragraph" w:customStyle="1" w:styleId="af7">
    <w:name w:val="ЗадачаОлимп"/>
    <w:basedOn w:val="a"/>
    <w:rsid w:val="00D75127"/>
    <w:pPr>
      <w:widowControl w:val="0"/>
      <w:autoSpaceDE w:val="0"/>
      <w:autoSpaceDN w:val="0"/>
      <w:adjustRightInd w:val="0"/>
      <w:spacing w:before="120"/>
      <w:jc w:val="both"/>
    </w:pPr>
    <w:rPr>
      <w:rFonts w:ascii="Times New Roman" w:eastAsia="Times New Roman" w:hAnsi="Times New Roman"/>
      <w:szCs w:val="20"/>
      <w:lang w:eastAsia="ru-RU"/>
    </w:rPr>
  </w:style>
  <w:style w:type="paragraph" w:styleId="af8">
    <w:name w:val="Subtitle"/>
    <w:basedOn w:val="a"/>
    <w:next w:val="a"/>
    <w:link w:val="af9"/>
    <w:qFormat/>
    <w:rsid w:val="006D6E03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f9">
    <w:name w:val="Подзаголовок Знак"/>
    <w:basedOn w:val="a0"/>
    <w:link w:val="af8"/>
    <w:rsid w:val="006D6E03"/>
    <w:rPr>
      <w:rFonts w:asciiTheme="majorHAnsi" w:eastAsiaTheme="majorEastAsia" w:hAnsiTheme="majorHAnsi"/>
      <w:sz w:val="24"/>
      <w:szCs w:val="24"/>
    </w:rPr>
  </w:style>
  <w:style w:type="character" w:customStyle="1" w:styleId="bold">
    <w:name w:val="bold"/>
    <w:basedOn w:val="a0"/>
    <w:rsid w:val="00D75127"/>
    <w:rPr>
      <w:b/>
      <w:bCs/>
      <w:color w:val="800080"/>
    </w:rPr>
  </w:style>
  <w:style w:type="character" w:customStyle="1" w:styleId="kursiv">
    <w:name w:val="kursiv"/>
    <w:basedOn w:val="a0"/>
    <w:rsid w:val="00D75127"/>
    <w:rPr>
      <w:i/>
      <w:iCs/>
      <w:color w:val="339966"/>
    </w:rPr>
  </w:style>
  <w:style w:type="character" w:styleId="afa">
    <w:name w:val="annotation reference"/>
    <w:basedOn w:val="a0"/>
    <w:rsid w:val="00D75127"/>
    <w:rPr>
      <w:sz w:val="16"/>
      <w:szCs w:val="16"/>
    </w:rPr>
  </w:style>
  <w:style w:type="paragraph" w:styleId="afb">
    <w:name w:val="annotation text"/>
    <w:basedOn w:val="a"/>
    <w:link w:val="afc"/>
    <w:rsid w:val="00D75127"/>
    <w:rPr>
      <w:rFonts w:ascii="Times New Roman" w:eastAsia="Times New Roman" w:hAnsi="Times New Roman"/>
      <w:sz w:val="20"/>
      <w:szCs w:val="20"/>
      <w:lang w:val="be-BY" w:eastAsia="ru-RU"/>
    </w:rPr>
  </w:style>
  <w:style w:type="character" w:customStyle="1" w:styleId="afc">
    <w:name w:val="Текст примечания Знак"/>
    <w:basedOn w:val="a0"/>
    <w:link w:val="afb"/>
    <w:rsid w:val="00D75127"/>
    <w:rPr>
      <w:rFonts w:ascii="Times New Roman" w:eastAsia="Times New Roman" w:hAnsi="Times New Roman" w:cs="Times New Roman"/>
      <w:sz w:val="20"/>
      <w:szCs w:val="20"/>
      <w:lang w:val="be-BY" w:eastAsia="ru-RU"/>
    </w:rPr>
  </w:style>
  <w:style w:type="paragraph" w:styleId="afd">
    <w:name w:val="annotation subject"/>
    <w:basedOn w:val="afb"/>
    <w:next w:val="afb"/>
    <w:link w:val="afe"/>
    <w:rsid w:val="00D75127"/>
    <w:rPr>
      <w:b/>
      <w:bCs/>
    </w:rPr>
  </w:style>
  <w:style w:type="character" w:customStyle="1" w:styleId="afe">
    <w:name w:val="Тема примечания Знак"/>
    <w:basedOn w:val="afc"/>
    <w:link w:val="afd"/>
    <w:rsid w:val="00D75127"/>
    <w:rPr>
      <w:rFonts w:ascii="Times New Roman" w:eastAsia="Times New Roman" w:hAnsi="Times New Roman" w:cs="Times New Roman"/>
      <w:b/>
      <w:bCs/>
      <w:sz w:val="20"/>
      <w:szCs w:val="20"/>
      <w:lang w:val="be-BY" w:eastAsia="ru-RU"/>
    </w:rPr>
  </w:style>
  <w:style w:type="paragraph" w:styleId="aff">
    <w:name w:val="Balloon Text"/>
    <w:basedOn w:val="a"/>
    <w:link w:val="aff0"/>
    <w:uiPriority w:val="99"/>
    <w:rsid w:val="00D75127"/>
    <w:rPr>
      <w:rFonts w:ascii="Tahoma" w:eastAsia="Times New Roman" w:hAnsi="Tahoma" w:cs="Tahoma"/>
      <w:sz w:val="16"/>
      <w:szCs w:val="16"/>
      <w:lang w:val="be-BY" w:eastAsia="ru-RU"/>
    </w:rPr>
  </w:style>
  <w:style w:type="character" w:customStyle="1" w:styleId="aff0">
    <w:name w:val="Текст выноски Знак"/>
    <w:basedOn w:val="a0"/>
    <w:link w:val="aff"/>
    <w:uiPriority w:val="99"/>
    <w:rsid w:val="00D75127"/>
    <w:rPr>
      <w:rFonts w:ascii="Tahoma" w:eastAsia="Times New Roman" w:hAnsi="Tahoma" w:cs="Tahoma"/>
      <w:sz w:val="16"/>
      <w:szCs w:val="16"/>
      <w:lang w:val="be-BY" w:eastAsia="ru-RU"/>
    </w:rPr>
  </w:style>
  <w:style w:type="paragraph" w:customStyle="1" w:styleId="aff1">
    <w:name w:val="Формула с номером"/>
    <w:basedOn w:val="ab"/>
    <w:rsid w:val="00D75127"/>
    <w:pPr>
      <w:widowControl w:val="0"/>
      <w:tabs>
        <w:tab w:val="center" w:pos="4678"/>
        <w:tab w:val="right" w:pos="9356"/>
      </w:tabs>
    </w:pPr>
    <w:rPr>
      <w:sz w:val="28"/>
    </w:rPr>
  </w:style>
  <w:style w:type="paragraph" w:styleId="aff2">
    <w:name w:val="Document Map"/>
    <w:basedOn w:val="a"/>
    <w:link w:val="aff3"/>
    <w:rsid w:val="00D75127"/>
    <w:pPr>
      <w:shd w:val="clear" w:color="auto" w:fill="000080"/>
    </w:pPr>
    <w:rPr>
      <w:rFonts w:ascii="Tahoma" w:eastAsia="Times New Roman" w:hAnsi="Tahoma" w:cs="Tahoma"/>
      <w:sz w:val="20"/>
      <w:szCs w:val="20"/>
      <w:lang w:val="be-BY" w:eastAsia="ru-RU"/>
    </w:rPr>
  </w:style>
  <w:style w:type="character" w:customStyle="1" w:styleId="aff3">
    <w:name w:val="Схема документа Знак"/>
    <w:basedOn w:val="a0"/>
    <w:link w:val="aff2"/>
    <w:rsid w:val="00D75127"/>
    <w:rPr>
      <w:rFonts w:ascii="Tahoma" w:eastAsia="Times New Roman" w:hAnsi="Tahoma" w:cs="Tahoma"/>
      <w:sz w:val="20"/>
      <w:szCs w:val="20"/>
      <w:shd w:val="clear" w:color="auto" w:fill="000080"/>
      <w:lang w:val="be-BY" w:eastAsia="ru-RU"/>
    </w:rPr>
  </w:style>
  <w:style w:type="paragraph" w:customStyle="1" w:styleId="aff4">
    <w:name w:val="Формула"/>
    <w:basedOn w:val="a"/>
    <w:next w:val="a"/>
    <w:rsid w:val="00D75127"/>
    <w:pPr>
      <w:widowControl w:val="0"/>
      <w:spacing w:before="120" w:after="120"/>
      <w:jc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tablnazv">
    <w:name w:val="tabl_nazv"/>
    <w:basedOn w:val="a"/>
    <w:next w:val="a"/>
    <w:rsid w:val="00D75127"/>
    <w:pPr>
      <w:keepNext/>
      <w:widowControl w:val="0"/>
      <w:spacing w:before="120" w:after="120"/>
      <w:jc w:val="both"/>
      <w:outlineLvl w:val="5"/>
    </w:pPr>
    <w:rPr>
      <w:rFonts w:ascii="Arial" w:eastAsia="Times New Roman" w:hAnsi="Arial"/>
      <w:sz w:val="16"/>
      <w:szCs w:val="20"/>
      <w:lang w:eastAsia="ru-RU"/>
    </w:rPr>
  </w:style>
  <w:style w:type="paragraph" w:customStyle="1" w:styleId="tablgolovka">
    <w:name w:val="tabl_golovka"/>
    <w:rsid w:val="00D75127"/>
    <w:pPr>
      <w:widowControl w:val="0"/>
    </w:pPr>
    <w:rPr>
      <w:rFonts w:ascii="Arial" w:eastAsia="Times New Roman" w:hAnsi="Arial"/>
      <w:b/>
      <w:sz w:val="16"/>
      <w:szCs w:val="20"/>
      <w:lang w:eastAsia="ru-RU"/>
    </w:rPr>
  </w:style>
  <w:style w:type="paragraph" w:customStyle="1" w:styleId="tablbody">
    <w:name w:val="tabl_body"/>
    <w:basedOn w:val="a"/>
    <w:rsid w:val="00D75127"/>
    <w:pPr>
      <w:widowControl w:val="0"/>
      <w:spacing w:before="40" w:after="40"/>
    </w:pPr>
    <w:rPr>
      <w:rFonts w:ascii="Times New Roman" w:eastAsia="Times New Roman" w:hAnsi="Times New Roman"/>
      <w:sz w:val="18"/>
      <w:szCs w:val="20"/>
      <w:lang w:eastAsia="ru-RU"/>
    </w:rPr>
  </w:style>
  <w:style w:type="paragraph" w:customStyle="1" w:styleId="ListNum">
    <w:name w:val="ListNum"/>
    <w:basedOn w:val="a"/>
    <w:rsid w:val="00D75127"/>
    <w:pPr>
      <w:widowControl w:val="0"/>
      <w:tabs>
        <w:tab w:val="num" w:pos="360"/>
      </w:tabs>
      <w:spacing w:before="120" w:after="120"/>
      <w:ind w:left="360" w:hanging="360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ListBul">
    <w:name w:val="ListBul"/>
    <w:basedOn w:val="a"/>
    <w:rsid w:val="00D75127"/>
    <w:pPr>
      <w:widowControl w:val="0"/>
      <w:tabs>
        <w:tab w:val="num" w:pos="360"/>
      </w:tabs>
      <w:spacing w:before="120" w:after="120"/>
      <w:ind w:left="357" w:hanging="357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ListBul2">
    <w:name w:val="ListBul2"/>
    <w:basedOn w:val="a"/>
    <w:rsid w:val="00D75127"/>
    <w:pPr>
      <w:widowControl w:val="0"/>
      <w:tabs>
        <w:tab w:val="num" w:pos="717"/>
      </w:tabs>
      <w:spacing w:before="120" w:after="120"/>
      <w:ind w:left="714" w:hanging="357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ListNum2">
    <w:name w:val="ListNum2"/>
    <w:basedOn w:val="a"/>
    <w:rsid w:val="00D75127"/>
    <w:pPr>
      <w:widowControl w:val="0"/>
      <w:tabs>
        <w:tab w:val="num" w:pos="717"/>
      </w:tabs>
      <w:spacing w:before="120" w:after="120"/>
      <w:ind w:left="714" w:hanging="357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picnazv">
    <w:name w:val="pic_nazv"/>
    <w:basedOn w:val="a"/>
    <w:next w:val="a"/>
    <w:rsid w:val="00D75127"/>
    <w:pPr>
      <w:suppressAutoHyphens/>
      <w:spacing w:before="120" w:after="240"/>
      <w:jc w:val="center"/>
      <w:outlineLvl w:val="7"/>
    </w:pPr>
    <w:rPr>
      <w:rFonts w:ascii="Times New Roman" w:eastAsia="Times New Roman" w:hAnsi="Times New Roman"/>
      <w:sz w:val="18"/>
      <w:szCs w:val="20"/>
      <w:lang w:eastAsia="ru-RU"/>
    </w:rPr>
  </w:style>
  <w:style w:type="paragraph" w:customStyle="1" w:styleId="picyakor">
    <w:name w:val="pic_yakor"/>
    <w:basedOn w:val="a"/>
    <w:next w:val="picnazv"/>
    <w:rsid w:val="00D75127"/>
    <w:pPr>
      <w:keepNext/>
      <w:widowControl w:val="0"/>
      <w:spacing w:before="120" w:after="120"/>
      <w:jc w:val="center"/>
      <w:outlineLvl w:val="8"/>
    </w:pPr>
    <w:rPr>
      <w:rFonts w:ascii="Times New Roman" w:eastAsia="Times New Roman" w:hAnsi="Times New Roman"/>
      <w:noProof/>
      <w:sz w:val="20"/>
      <w:szCs w:val="20"/>
      <w:lang w:eastAsia="ru-RU"/>
    </w:rPr>
  </w:style>
  <w:style w:type="table" w:customStyle="1" w:styleId="14">
    <w:name w:val="Сетка таблицы1"/>
    <w:basedOn w:val="a1"/>
    <w:next w:val="a3"/>
    <w:rsid w:val="00D75127"/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f5">
    <w:name w:val="Методичка"/>
    <w:basedOn w:val="a"/>
    <w:rsid w:val="00D75127"/>
    <w:pPr>
      <w:spacing w:before="60" w:after="60" w:line="312" w:lineRule="auto"/>
      <w:ind w:firstLine="851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styleId="aff6">
    <w:name w:val="List"/>
    <w:basedOn w:val="a"/>
    <w:rsid w:val="00D75127"/>
    <w:pPr>
      <w:ind w:left="283" w:hanging="283"/>
      <w:contextualSpacing/>
    </w:pPr>
    <w:rPr>
      <w:rFonts w:ascii="Times New Roman" w:eastAsia="Times New Roman" w:hAnsi="Times New Roman"/>
      <w:lang w:eastAsia="ru-RU"/>
    </w:rPr>
  </w:style>
  <w:style w:type="table" w:customStyle="1" w:styleId="27">
    <w:name w:val="Сетка таблицы2"/>
    <w:basedOn w:val="a1"/>
    <w:next w:val="a3"/>
    <w:rsid w:val="006014C6"/>
    <w:rPr>
      <w:rFonts w:ascii="Times New Roman" w:eastAsia="Times New Roman" w:hAnsi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1"/>
    <w:next w:val="a3"/>
    <w:rsid w:val="0093666A"/>
    <w:rPr>
      <w:rFonts w:ascii="Times New Roman" w:eastAsia="Times New Roman" w:hAnsi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7">
    <w:name w:val="Strong"/>
    <w:basedOn w:val="a0"/>
    <w:uiPriority w:val="22"/>
    <w:qFormat/>
    <w:rsid w:val="006D6E03"/>
    <w:rPr>
      <w:b/>
      <w:bCs/>
    </w:rPr>
  </w:style>
  <w:style w:type="paragraph" w:styleId="aff8">
    <w:name w:val="No Spacing"/>
    <w:basedOn w:val="a"/>
    <w:uiPriority w:val="1"/>
    <w:qFormat/>
    <w:rsid w:val="006D6E03"/>
    <w:rPr>
      <w:szCs w:val="32"/>
    </w:rPr>
  </w:style>
  <w:style w:type="paragraph" w:styleId="28">
    <w:name w:val="Quote"/>
    <w:basedOn w:val="a"/>
    <w:next w:val="a"/>
    <w:link w:val="29"/>
    <w:uiPriority w:val="29"/>
    <w:qFormat/>
    <w:rsid w:val="006D6E03"/>
    <w:rPr>
      <w:i/>
    </w:rPr>
  </w:style>
  <w:style w:type="character" w:customStyle="1" w:styleId="29">
    <w:name w:val="Цитата 2 Знак"/>
    <w:basedOn w:val="a0"/>
    <w:link w:val="28"/>
    <w:uiPriority w:val="29"/>
    <w:rsid w:val="006D6E03"/>
    <w:rPr>
      <w:i/>
      <w:sz w:val="24"/>
      <w:szCs w:val="24"/>
    </w:rPr>
  </w:style>
  <w:style w:type="paragraph" w:styleId="aff9">
    <w:name w:val="Intense Quote"/>
    <w:basedOn w:val="a"/>
    <w:next w:val="a"/>
    <w:link w:val="affa"/>
    <w:uiPriority w:val="30"/>
    <w:qFormat/>
    <w:rsid w:val="006D6E03"/>
    <w:pPr>
      <w:ind w:left="720" w:right="720"/>
    </w:pPr>
    <w:rPr>
      <w:b/>
      <w:i/>
      <w:szCs w:val="22"/>
    </w:rPr>
  </w:style>
  <w:style w:type="character" w:customStyle="1" w:styleId="affa">
    <w:name w:val="Выделенная цитата Знак"/>
    <w:basedOn w:val="a0"/>
    <w:link w:val="aff9"/>
    <w:uiPriority w:val="30"/>
    <w:rsid w:val="006D6E03"/>
    <w:rPr>
      <w:b/>
      <w:i/>
      <w:sz w:val="24"/>
    </w:rPr>
  </w:style>
  <w:style w:type="character" w:styleId="affb">
    <w:name w:val="Subtle Emphasis"/>
    <w:uiPriority w:val="19"/>
    <w:qFormat/>
    <w:rsid w:val="006D6E03"/>
    <w:rPr>
      <w:i/>
      <w:color w:val="5A5A5A" w:themeColor="text1" w:themeTint="A5"/>
    </w:rPr>
  </w:style>
  <w:style w:type="character" w:styleId="affc">
    <w:name w:val="Intense Emphasis"/>
    <w:basedOn w:val="a0"/>
    <w:uiPriority w:val="21"/>
    <w:qFormat/>
    <w:rsid w:val="006D6E03"/>
    <w:rPr>
      <w:b/>
      <w:i/>
      <w:sz w:val="24"/>
      <w:szCs w:val="24"/>
      <w:u w:val="single"/>
    </w:rPr>
  </w:style>
  <w:style w:type="character" w:styleId="affd">
    <w:name w:val="Subtle Reference"/>
    <w:basedOn w:val="a0"/>
    <w:uiPriority w:val="31"/>
    <w:qFormat/>
    <w:rsid w:val="006D6E03"/>
    <w:rPr>
      <w:sz w:val="24"/>
      <w:szCs w:val="24"/>
      <w:u w:val="single"/>
    </w:rPr>
  </w:style>
  <w:style w:type="character" w:styleId="affe">
    <w:name w:val="Intense Reference"/>
    <w:basedOn w:val="a0"/>
    <w:uiPriority w:val="32"/>
    <w:qFormat/>
    <w:rsid w:val="006D6E03"/>
    <w:rPr>
      <w:b/>
      <w:sz w:val="24"/>
      <w:u w:val="single"/>
    </w:rPr>
  </w:style>
  <w:style w:type="character" w:styleId="afff">
    <w:name w:val="Book Title"/>
    <w:basedOn w:val="a0"/>
    <w:uiPriority w:val="33"/>
    <w:qFormat/>
    <w:rsid w:val="006D6E03"/>
    <w:rPr>
      <w:rFonts w:asciiTheme="majorHAnsi" w:eastAsiaTheme="majorEastAsia" w:hAnsiTheme="majorHAnsi"/>
      <w:b/>
      <w:i/>
      <w:sz w:val="24"/>
      <w:szCs w:val="24"/>
    </w:rPr>
  </w:style>
  <w:style w:type="paragraph" w:styleId="afff0">
    <w:name w:val="TOC Heading"/>
    <w:basedOn w:val="1"/>
    <w:next w:val="a"/>
    <w:uiPriority w:val="39"/>
    <w:semiHidden/>
    <w:unhideWhenUsed/>
    <w:qFormat/>
    <w:rsid w:val="006D6E03"/>
    <w:pPr>
      <w:outlineLvl w:val="9"/>
    </w:pPr>
  </w:style>
  <w:style w:type="table" w:styleId="2a">
    <w:name w:val="Table Subtle 2"/>
    <w:basedOn w:val="a1"/>
    <w:rsid w:val="00015316"/>
    <w:rPr>
      <w:rFonts w:ascii="Times New Roman" w:eastAsia="Times New Roman" w:hAnsi="Times New Roman"/>
      <w:sz w:val="20"/>
      <w:szCs w:val="20"/>
      <w:lang w:eastAsia="ru-R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MTEquationSection">
    <w:name w:val="MTEquationSection"/>
    <w:rsid w:val="00015316"/>
    <w:rPr>
      <w:noProof w:val="0"/>
      <w:vanish/>
      <w:color w:val="FF0000"/>
      <w:lang w:val="ru-RU"/>
    </w:rPr>
  </w:style>
  <w:style w:type="paragraph" w:customStyle="1" w:styleId="MTDisplayEquation">
    <w:name w:val="MTDisplayEquation"/>
    <w:basedOn w:val="a"/>
    <w:link w:val="MTDisplayEquation0"/>
    <w:rsid w:val="00015316"/>
    <w:pPr>
      <w:tabs>
        <w:tab w:val="center" w:pos="3010"/>
        <w:tab w:val="right" w:pos="6020"/>
      </w:tabs>
      <w:ind w:firstLine="284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15">
    <w:name w:val="Заголовок1"/>
    <w:aliases w:val="Title"/>
    <w:basedOn w:val="a"/>
    <w:qFormat/>
    <w:rsid w:val="00015316"/>
    <w:pPr>
      <w:jc w:val="center"/>
    </w:pPr>
    <w:rPr>
      <w:rFonts w:ascii="Times New Roman" w:eastAsia="Times New Roman" w:hAnsi="Times New Roman"/>
      <w:szCs w:val="20"/>
      <w:lang w:val="x-none" w:eastAsia="x-none"/>
    </w:rPr>
  </w:style>
  <w:style w:type="character" w:styleId="afff1">
    <w:name w:val="Placeholder Text"/>
    <w:uiPriority w:val="99"/>
    <w:semiHidden/>
    <w:rsid w:val="00015316"/>
    <w:rPr>
      <w:color w:val="808080"/>
    </w:rPr>
  </w:style>
  <w:style w:type="character" w:customStyle="1" w:styleId="afff2">
    <w:name w:val="Заголовок Знак"/>
    <w:rsid w:val="00015316"/>
    <w:rPr>
      <w:b/>
      <w:sz w:val="24"/>
    </w:rPr>
  </w:style>
  <w:style w:type="paragraph" w:customStyle="1" w:styleId="p17">
    <w:name w:val="p17"/>
    <w:basedOn w:val="a"/>
    <w:rsid w:val="00015316"/>
    <w:pPr>
      <w:spacing w:before="100" w:beforeAutospacing="1" w:after="100" w:afterAutospacing="1"/>
    </w:pPr>
    <w:rPr>
      <w:rFonts w:ascii="Times New Roman" w:eastAsia="Times New Roman" w:hAnsi="Times New Roman"/>
      <w:lang w:eastAsia="ru-RU"/>
    </w:rPr>
  </w:style>
  <w:style w:type="character" w:customStyle="1" w:styleId="ft18">
    <w:name w:val="ft18"/>
    <w:rsid w:val="00015316"/>
  </w:style>
  <w:style w:type="paragraph" w:customStyle="1" w:styleId="p18">
    <w:name w:val="p18"/>
    <w:basedOn w:val="a"/>
    <w:rsid w:val="00015316"/>
    <w:pPr>
      <w:spacing w:before="100" w:beforeAutospacing="1" w:after="100" w:afterAutospacing="1"/>
    </w:pPr>
    <w:rPr>
      <w:rFonts w:ascii="Times New Roman" w:eastAsia="Times New Roman" w:hAnsi="Times New Roman"/>
      <w:lang w:eastAsia="ru-RU"/>
    </w:rPr>
  </w:style>
  <w:style w:type="character" w:customStyle="1" w:styleId="ft12">
    <w:name w:val="ft12"/>
    <w:rsid w:val="00015316"/>
  </w:style>
  <w:style w:type="paragraph" w:styleId="2b">
    <w:name w:val="List 2"/>
    <w:basedOn w:val="a"/>
    <w:rsid w:val="00015316"/>
    <w:pPr>
      <w:ind w:left="566" w:hanging="283"/>
      <w:contextualSpacing/>
    </w:pPr>
    <w:rPr>
      <w:rFonts w:ascii="Times New Roman" w:eastAsia="Times New Roman" w:hAnsi="Times New Roman"/>
      <w:lang w:eastAsia="ru-RU"/>
    </w:rPr>
  </w:style>
  <w:style w:type="paragraph" w:styleId="2c">
    <w:name w:val="List Continue 2"/>
    <w:basedOn w:val="a"/>
    <w:rsid w:val="00015316"/>
    <w:pPr>
      <w:spacing w:after="120"/>
      <w:ind w:left="566"/>
      <w:contextualSpacing/>
    </w:pPr>
    <w:rPr>
      <w:rFonts w:ascii="Times New Roman" w:eastAsia="Times New Roman" w:hAnsi="Times New Roman"/>
      <w:lang w:eastAsia="ru-RU"/>
    </w:rPr>
  </w:style>
  <w:style w:type="paragraph" w:styleId="37">
    <w:name w:val="List 3"/>
    <w:basedOn w:val="a"/>
    <w:rsid w:val="00015316"/>
    <w:pPr>
      <w:ind w:left="849" w:hanging="283"/>
      <w:contextualSpacing/>
    </w:pPr>
    <w:rPr>
      <w:rFonts w:ascii="Times New Roman" w:eastAsia="Times New Roman" w:hAnsi="Times New Roman"/>
      <w:lang w:eastAsia="ru-RU"/>
    </w:rPr>
  </w:style>
  <w:style w:type="paragraph" w:styleId="afff3">
    <w:name w:val="List Continue"/>
    <w:basedOn w:val="a"/>
    <w:rsid w:val="00015316"/>
    <w:pPr>
      <w:spacing w:after="120"/>
      <w:ind w:left="283"/>
      <w:contextualSpacing/>
    </w:pPr>
    <w:rPr>
      <w:rFonts w:ascii="Times New Roman" w:eastAsia="Times New Roman" w:hAnsi="Times New Roman"/>
      <w:lang w:eastAsia="ru-RU"/>
    </w:rPr>
  </w:style>
  <w:style w:type="character" w:customStyle="1" w:styleId="MTConvertedEquation">
    <w:name w:val="MTConvertedEquation"/>
    <w:rsid w:val="00015316"/>
    <w:rPr>
      <w:sz w:val="20"/>
    </w:rPr>
  </w:style>
  <w:style w:type="character" w:customStyle="1" w:styleId="MTDisplayEquation0">
    <w:name w:val="MTDisplayEquation Знак"/>
    <w:link w:val="MTDisplayEquation"/>
    <w:rsid w:val="00015316"/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afff4">
    <w:name w:val="Таблица"/>
    <w:basedOn w:val="a"/>
    <w:autoRedefine/>
    <w:rsid w:val="00015316"/>
    <w:pPr>
      <w:ind w:firstLine="720"/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paragraph" w:styleId="16">
    <w:name w:val="toc 1"/>
    <w:basedOn w:val="a"/>
    <w:next w:val="a"/>
    <w:autoRedefine/>
    <w:rsid w:val="00015316"/>
    <w:pPr>
      <w:spacing w:before="120" w:after="120"/>
      <w:ind w:firstLine="720"/>
    </w:pPr>
    <w:rPr>
      <w:rFonts w:ascii="Times New Roman" w:eastAsia="Times New Roman" w:hAnsi="Times New Roman"/>
      <w:b/>
      <w:caps/>
      <w:sz w:val="20"/>
      <w:szCs w:val="20"/>
      <w:lang w:eastAsia="ru-RU"/>
    </w:rPr>
  </w:style>
  <w:style w:type="paragraph" w:styleId="afff5">
    <w:name w:val="Block Text"/>
    <w:basedOn w:val="a"/>
    <w:rsid w:val="00015316"/>
    <w:pPr>
      <w:ind w:left="851" w:right="452"/>
    </w:pPr>
    <w:rPr>
      <w:rFonts w:ascii="Times New Roman" w:eastAsia="Times New Roman" w:hAnsi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8.bin"/><Relationship Id="rId682" Type="http://schemas.openxmlformats.org/officeDocument/2006/relationships/image" Target="media/image336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70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2.bin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image" Target="media/image2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497" Type="http://schemas.openxmlformats.org/officeDocument/2006/relationships/image" Target="media/image244.wmf"/><Relationship Id="rId620" Type="http://schemas.openxmlformats.org/officeDocument/2006/relationships/image" Target="media/image306.wmf"/><Relationship Id="rId718" Type="http://schemas.openxmlformats.org/officeDocument/2006/relationships/theme" Target="theme/theme1.xml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8.wmf"/><Relationship Id="rId424" Type="http://schemas.openxmlformats.org/officeDocument/2006/relationships/image" Target="media/image207.wmf"/><Relationship Id="rId631" Type="http://schemas.openxmlformats.org/officeDocument/2006/relationships/image" Target="media/image311.wmf"/><Relationship Id="rId270" Type="http://schemas.openxmlformats.org/officeDocument/2006/relationships/image" Target="media/image132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86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20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0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9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8.wmf"/><Relationship Id="rId653" Type="http://schemas.openxmlformats.org/officeDocument/2006/relationships/image" Target="media/image3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52.wmf"/><Relationship Id="rId597" Type="http://schemas.openxmlformats.org/officeDocument/2006/relationships/oleObject" Target="embeddings/oleObject29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9.bin"/><Relationship Id="rId664" Type="http://schemas.openxmlformats.org/officeDocument/2006/relationships/image" Target="media/image327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1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4.bin"/><Relationship Id="rId230" Type="http://schemas.openxmlformats.org/officeDocument/2006/relationships/image" Target="media/image112.wmf"/><Relationship Id="rId468" Type="http://schemas.openxmlformats.org/officeDocument/2006/relationships/image" Target="media/image228.wmf"/><Relationship Id="rId675" Type="http://schemas.openxmlformats.org/officeDocument/2006/relationships/oleObject" Target="embeddings/oleObject336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0.bin"/><Relationship Id="rId602" Type="http://schemas.openxmlformats.org/officeDocument/2006/relationships/image" Target="media/image297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0.bin"/><Relationship Id="rId686" Type="http://schemas.openxmlformats.org/officeDocument/2006/relationships/image" Target="media/image338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72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2.bin"/><Relationship Id="rId392" Type="http://schemas.openxmlformats.org/officeDocument/2006/relationships/image" Target="media/image191.wmf"/><Relationship Id="rId613" Type="http://schemas.openxmlformats.org/officeDocument/2006/relationships/oleObject" Target="embeddings/oleObject305.bin"/><Relationship Id="rId697" Type="http://schemas.openxmlformats.org/officeDocument/2006/relationships/oleObject" Target="embeddings/oleObject347.bin"/><Relationship Id="rId252" Type="http://schemas.openxmlformats.org/officeDocument/2006/relationships/image" Target="media/image123.wmf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624" Type="http://schemas.openxmlformats.org/officeDocument/2006/relationships/image" Target="media/image308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29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0.wmf"/><Relationship Id="rId428" Type="http://schemas.openxmlformats.org/officeDocument/2006/relationships/image" Target="media/image209.wmf"/><Relationship Id="rId635" Type="http://schemas.openxmlformats.org/officeDocument/2006/relationships/image" Target="media/image3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1.bin"/><Relationship Id="rId702" Type="http://schemas.openxmlformats.org/officeDocument/2006/relationships/image" Target="media/image346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341" Type="http://schemas.openxmlformats.org/officeDocument/2006/relationships/oleObject" Target="embeddings/oleObject169.bin"/><Relationship Id="rId439" Type="http://schemas.openxmlformats.org/officeDocument/2006/relationships/oleObject" Target="embeddings/oleObject219.bin"/><Relationship Id="rId646" Type="http://schemas.openxmlformats.org/officeDocument/2006/relationships/oleObject" Target="embeddings/oleObject322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2.bin"/><Relationship Id="rId492" Type="http://schemas.openxmlformats.org/officeDocument/2006/relationships/oleObject" Target="embeddings/oleObject245.bin"/><Relationship Id="rId713" Type="http://schemas.openxmlformats.org/officeDocument/2006/relationships/image" Target="media/image351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2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296" Type="http://schemas.openxmlformats.org/officeDocument/2006/relationships/image" Target="media/image145.wmf"/><Relationship Id="rId517" Type="http://schemas.openxmlformats.org/officeDocument/2006/relationships/image" Target="media/image254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80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0.wmf"/><Relationship Id="rId668" Type="http://schemas.openxmlformats.org/officeDocument/2006/relationships/image" Target="media/image329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3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2.wmf"/><Relationship Id="rId581" Type="http://schemas.openxmlformats.org/officeDocument/2006/relationships/oleObject" Target="embeddings/oleObject289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0.bin"/><Relationship Id="rId539" Type="http://schemas.openxmlformats.org/officeDocument/2006/relationships/image" Target="media/image265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4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2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48" Type="http://schemas.openxmlformats.org/officeDocument/2006/relationships/oleObject" Target="embeddings/oleObject323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header" Target="header1.xml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3.wmf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7.bin"/><Relationship Id="rId561" Type="http://schemas.openxmlformats.org/officeDocument/2006/relationships/oleObject" Target="embeddings/oleObject279.bin"/><Relationship Id="rId617" Type="http://schemas.openxmlformats.org/officeDocument/2006/relationships/oleObject" Target="embeddings/oleObject307.bin"/><Relationship Id="rId659" Type="http://schemas.openxmlformats.org/officeDocument/2006/relationships/oleObject" Target="embeddings/oleObject328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0.bin"/><Relationship Id="rId463" Type="http://schemas.openxmlformats.org/officeDocument/2006/relationships/oleObject" Target="embeddings/oleObject232.bin"/><Relationship Id="rId519" Type="http://schemas.openxmlformats.org/officeDocument/2006/relationships/image" Target="media/image255.wmf"/><Relationship Id="rId670" Type="http://schemas.openxmlformats.org/officeDocument/2006/relationships/image" Target="media/image330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4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2.wmf"/><Relationship Id="rId628" Type="http://schemas.openxmlformats.org/officeDocument/2006/relationships/oleObject" Target="embeddings/oleObject313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1.wmf"/><Relationship Id="rId474" Type="http://schemas.openxmlformats.org/officeDocument/2006/relationships/image" Target="media/image231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9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76" Type="http://schemas.openxmlformats.org/officeDocument/2006/relationships/image" Target="media/image183.wmf"/><Relationship Id="rId541" Type="http://schemas.openxmlformats.org/officeDocument/2006/relationships/image" Target="media/image266.wmf"/><Relationship Id="rId583" Type="http://schemas.openxmlformats.org/officeDocument/2006/relationships/oleObject" Target="embeddings/oleObject290.bin"/><Relationship Id="rId639" Type="http://schemas.openxmlformats.org/officeDocument/2006/relationships/image" Target="media/image315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image" Target="media/image196.wmf"/><Relationship Id="rId443" Type="http://schemas.openxmlformats.org/officeDocument/2006/relationships/oleObject" Target="embeddings/oleObject221.bin"/><Relationship Id="rId650" Type="http://schemas.openxmlformats.org/officeDocument/2006/relationships/oleObject" Target="embeddings/oleObject324.bin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8.wmf"/><Relationship Id="rId692" Type="http://schemas.openxmlformats.org/officeDocument/2006/relationships/image" Target="media/image341.wmf"/><Relationship Id="rId706" Type="http://schemas.openxmlformats.org/officeDocument/2006/relationships/image" Target="media/image3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4.bin"/><Relationship Id="rId552" Type="http://schemas.openxmlformats.org/officeDocument/2006/relationships/oleObject" Target="embeddings/oleObject275.bin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1.wmf"/><Relationship Id="rId496" Type="http://schemas.openxmlformats.org/officeDocument/2006/relationships/oleObject" Target="embeddings/oleObject247.bin"/><Relationship Id="rId661" Type="http://schemas.openxmlformats.org/officeDocument/2006/relationships/oleObject" Target="embeddings/oleObject329.bin"/><Relationship Id="rId717" Type="http://schemas.openxmlformats.org/officeDocument/2006/relationships/fontTable" Target="fontTable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6.wmf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3.bin"/><Relationship Id="rId630" Type="http://schemas.openxmlformats.org/officeDocument/2006/relationships/oleObject" Target="embeddings/oleObject314.bin"/><Relationship Id="rId672" Type="http://schemas.openxmlformats.org/officeDocument/2006/relationships/image" Target="media/image33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79.wmf"/><Relationship Id="rId532" Type="http://schemas.openxmlformats.org/officeDocument/2006/relationships/oleObject" Target="embeddings/oleObject265.bin"/><Relationship Id="rId574" Type="http://schemas.openxmlformats.org/officeDocument/2006/relationships/image" Target="media/image283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2.wmf"/><Relationship Id="rId476" Type="http://schemas.openxmlformats.org/officeDocument/2006/relationships/image" Target="media/image232.wmf"/><Relationship Id="rId641" Type="http://schemas.openxmlformats.org/officeDocument/2006/relationships/image" Target="media/image316.wmf"/><Relationship Id="rId683" Type="http://schemas.openxmlformats.org/officeDocument/2006/relationships/oleObject" Target="embeddings/oleObject34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image" Target="media/image164.wmf"/><Relationship Id="rId501" Type="http://schemas.openxmlformats.org/officeDocument/2006/relationships/image" Target="media/image246.wmf"/><Relationship Id="rId543" Type="http://schemas.openxmlformats.org/officeDocument/2006/relationships/image" Target="media/image267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1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2.bin"/><Relationship Id="rId487" Type="http://schemas.openxmlformats.org/officeDocument/2006/relationships/image" Target="media/image239.wmf"/><Relationship Id="rId610" Type="http://schemas.openxmlformats.org/officeDocument/2006/relationships/image" Target="media/image301.wmf"/><Relationship Id="rId652" Type="http://schemas.openxmlformats.org/officeDocument/2006/relationships/oleObject" Target="embeddings/oleObject325.bin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5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76.bin"/><Relationship Id="rId596" Type="http://schemas.openxmlformats.org/officeDocument/2006/relationships/image" Target="media/image29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2.wmf"/><Relationship Id="rId498" Type="http://schemas.openxmlformats.org/officeDocument/2006/relationships/oleObject" Target="embeddings/oleObject248.bin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57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1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4.bin"/><Relationship Id="rId632" Type="http://schemas.openxmlformats.org/officeDocument/2006/relationships/oleObject" Target="embeddings/oleObject315.bin"/><Relationship Id="rId271" Type="http://schemas.openxmlformats.org/officeDocument/2006/relationships/oleObject" Target="embeddings/oleObject133.bin"/><Relationship Id="rId674" Type="http://schemas.openxmlformats.org/officeDocument/2006/relationships/image" Target="media/image33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oleObject" Target="embeddings/oleObject266.bin"/><Relationship Id="rId576" Type="http://schemas.openxmlformats.org/officeDocument/2006/relationships/image" Target="media/image284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oleObject" Target="embeddings/oleObject299.bin"/><Relationship Id="rId643" Type="http://schemas.openxmlformats.org/officeDocument/2006/relationships/image" Target="media/image317.wmf"/><Relationship Id="rId240" Type="http://schemas.openxmlformats.org/officeDocument/2006/relationships/image" Target="media/image117.wmf"/><Relationship Id="rId478" Type="http://schemas.openxmlformats.org/officeDocument/2006/relationships/image" Target="media/image233.wmf"/><Relationship Id="rId685" Type="http://schemas.openxmlformats.org/officeDocument/2006/relationships/oleObject" Target="embeddings/oleObject341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5.wmf"/><Relationship Id="rId503" Type="http://schemas.openxmlformats.org/officeDocument/2006/relationships/image" Target="media/image247.wmf"/><Relationship Id="rId545" Type="http://schemas.openxmlformats.org/officeDocument/2006/relationships/image" Target="media/image268.wmf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0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8.wmf"/><Relationship Id="rId447" Type="http://schemas.openxmlformats.org/officeDocument/2006/relationships/oleObject" Target="embeddings/oleObject223.bin"/><Relationship Id="rId612" Type="http://schemas.openxmlformats.org/officeDocument/2006/relationships/image" Target="media/image302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0.wmf"/><Relationship Id="rId654" Type="http://schemas.openxmlformats.org/officeDocument/2006/relationships/oleObject" Target="embeddings/oleObject326.bin"/><Relationship Id="rId696" Type="http://schemas.openxmlformats.org/officeDocument/2006/relationships/image" Target="media/image343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7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7.bin"/><Relationship Id="rId598" Type="http://schemas.openxmlformats.org/officeDocument/2006/relationships/image" Target="media/image295.wmf"/><Relationship Id="rId220" Type="http://schemas.openxmlformats.org/officeDocument/2006/relationships/image" Target="media/image107.wmf"/><Relationship Id="rId458" Type="http://schemas.openxmlformats.org/officeDocument/2006/relationships/image" Target="media/image223.wmf"/><Relationship Id="rId623" Type="http://schemas.openxmlformats.org/officeDocument/2006/relationships/oleObject" Target="embeddings/oleObject310.bin"/><Relationship Id="rId665" Type="http://schemas.openxmlformats.org/officeDocument/2006/relationships/oleObject" Target="embeddings/oleObject331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567" Type="http://schemas.openxmlformats.org/officeDocument/2006/relationships/oleObject" Target="embeddings/oleObject282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16.bin"/><Relationship Id="rId676" Type="http://schemas.openxmlformats.org/officeDocument/2006/relationships/image" Target="media/image33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1.wmf"/><Relationship Id="rId480" Type="http://schemas.openxmlformats.org/officeDocument/2006/relationships/image" Target="media/image234.wmf"/><Relationship Id="rId536" Type="http://schemas.openxmlformats.org/officeDocument/2006/relationships/oleObject" Target="embeddings/oleObject267.bin"/><Relationship Id="rId701" Type="http://schemas.openxmlformats.org/officeDocument/2006/relationships/oleObject" Target="embeddings/oleObject349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0.bin"/><Relationship Id="rId645" Type="http://schemas.openxmlformats.org/officeDocument/2006/relationships/image" Target="media/image318.wmf"/><Relationship Id="rId687" Type="http://schemas.openxmlformats.org/officeDocument/2006/relationships/oleObject" Target="embeddings/oleObject342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chart" Target="charts/chart2.xml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9.wmf"/><Relationship Id="rId589" Type="http://schemas.openxmlformats.org/officeDocument/2006/relationships/oleObject" Target="embeddings/oleObject29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9.wmf"/><Relationship Id="rId449" Type="http://schemas.openxmlformats.org/officeDocument/2006/relationships/image" Target="media/image219.wmf"/><Relationship Id="rId614" Type="http://schemas.openxmlformats.org/officeDocument/2006/relationships/image" Target="media/image303.wmf"/><Relationship Id="rId656" Type="http://schemas.openxmlformats.org/officeDocument/2006/relationships/image" Target="media/image323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4.wmf"/><Relationship Id="rId516" Type="http://schemas.openxmlformats.org/officeDocument/2006/relationships/oleObject" Target="embeddings/oleObject257.bin"/><Relationship Id="rId698" Type="http://schemas.openxmlformats.org/officeDocument/2006/relationships/image" Target="media/image344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8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1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6.bin"/><Relationship Id="rId667" Type="http://schemas.openxmlformats.org/officeDocument/2006/relationships/oleObject" Target="embeddings/oleObject332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image" Target="media/image259.wmf"/><Relationship Id="rId569" Type="http://schemas.openxmlformats.org/officeDocument/2006/relationships/oleObject" Target="embeddings/oleObject283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6.wmf"/><Relationship Id="rId636" Type="http://schemas.openxmlformats.org/officeDocument/2006/relationships/oleObject" Target="embeddings/oleObject31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5.wmf"/><Relationship Id="rId678" Type="http://schemas.openxmlformats.org/officeDocument/2006/relationships/image" Target="media/image334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5.wmf"/><Relationship Id="rId538" Type="http://schemas.openxmlformats.org/officeDocument/2006/relationships/oleObject" Target="embeddings/oleObject268.bin"/><Relationship Id="rId703" Type="http://schemas.openxmlformats.org/officeDocument/2006/relationships/oleObject" Target="embeddings/oleObject350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19.wmf"/><Relationship Id="rId689" Type="http://schemas.openxmlformats.org/officeDocument/2006/relationships/oleObject" Target="embeddings/oleObject343.bin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image" Target="media/image220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image" Target="media/image270.wmf"/><Relationship Id="rId714" Type="http://schemas.openxmlformats.org/officeDocument/2006/relationships/oleObject" Target="embeddings/oleObject35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5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9.bin"/><Relationship Id="rId616" Type="http://schemas.openxmlformats.org/officeDocument/2006/relationships/image" Target="media/image304.wmf"/><Relationship Id="rId658" Type="http://schemas.openxmlformats.org/officeDocument/2006/relationships/image" Target="media/image324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5.wmf"/><Relationship Id="rId518" Type="http://schemas.openxmlformats.org/officeDocument/2006/relationships/oleObject" Target="embeddings/oleObject258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9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4.bin"/><Relationship Id="rId627" Type="http://schemas.openxmlformats.org/officeDocument/2006/relationships/image" Target="media/image309.wmf"/><Relationship Id="rId669" Type="http://schemas.openxmlformats.org/officeDocument/2006/relationships/oleObject" Target="embeddings/oleObject333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7.bin"/><Relationship Id="rId529" Type="http://schemas.openxmlformats.org/officeDocument/2006/relationships/image" Target="media/image260.wmf"/><Relationship Id="rId680" Type="http://schemas.openxmlformats.org/officeDocument/2006/relationships/image" Target="media/image335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9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7.wmf"/><Relationship Id="rId638" Type="http://schemas.openxmlformats.org/officeDocument/2006/relationships/oleObject" Target="embeddings/oleObject318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9.bin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705" Type="http://schemas.openxmlformats.org/officeDocument/2006/relationships/oleObject" Target="embeddings/oleObject351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4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8.wmf"/><Relationship Id="rId551" Type="http://schemas.openxmlformats.org/officeDocument/2006/relationships/image" Target="media/image271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image" Target="media/image32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1.wmf"/><Relationship Id="rId453" Type="http://schemas.openxmlformats.org/officeDocument/2006/relationships/oleObject" Target="embeddings/oleObject227.bin"/><Relationship Id="rId509" Type="http://schemas.openxmlformats.org/officeDocument/2006/relationships/image" Target="media/image250.wmf"/><Relationship Id="rId660" Type="http://schemas.openxmlformats.org/officeDocument/2006/relationships/image" Target="media/image325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3.wmf"/><Relationship Id="rId716" Type="http://schemas.openxmlformats.org/officeDocument/2006/relationships/footer" Target="footer1.xml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9.bin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6.wmf"/><Relationship Id="rId464" Type="http://schemas.openxmlformats.org/officeDocument/2006/relationships/image" Target="media/image226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2.bin"/><Relationship Id="rId573" Type="http://schemas.openxmlformats.org/officeDocument/2006/relationships/oleObject" Target="embeddings/oleObject285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640" Type="http://schemas.openxmlformats.org/officeDocument/2006/relationships/oleObject" Target="embeddings/oleObject319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49.bin"/><Relationship Id="rId584" Type="http://schemas.openxmlformats.org/officeDocument/2006/relationships/image" Target="media/image288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444" Type="http://schemas.openxmlformats.org/officeDocument/2006/relationships/image" Target="media/image217.wmf"/><Relationship Id="rId651" Type="http://schemas.openxmlformats.org/officeDocument/2006/relationships/image" Target="media/image321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89.wmf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8.bin"/><Relationship Id="rId662" Type="http://schemas.openxmlformats.org/officeDocument/2006/relationships/image" Target="media/image32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7.wmf"/><Relationship Id="rId673" Type="http://schemas.openxmlformats.org/officeDocument/2006/relationships/oleObject" Target="embeddings/oleObject33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9.bin"/><Relationship Id="rId600" Type="http://schemas.openxmlformats.org/officeDocument/2006/relationships/image" Target="media/image296.wmf"/><Relationship Id="rId684" Type="http://schemas.openxmlformats.org/officeDocument/2006/relationships/image" Target="media/image337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1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0.wmf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04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3.bin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image" Target="media/image2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5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9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8.wmf"/><Relationship Id="rId633" Type="http://schemas.openxmlformats.org/officeDocument/2006/relationships/image" Target="media/image312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5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8.bin"/><Relationship Id="rId644" Type="http://schemas.openxmlformats.org/officeDocument/2006/relationships/oleObject" Target="embeddings/oleObject321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11" Type="http://schemas.openxmlformats.org/officeDocument/2006/relationships/oleObject" Target="embeddings/oleObject354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4.bin"/><Relationship Id="rId655" Type="http://schemas.openxmlformats.org/officeDocument/2006/relationships/chart" Target="charts/chart1.xml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3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8.bin"/><Relationship Id="rId459" Type="http://schemas.openxmlformats.org/officeDocument/2006/relationships/oleObject" Target="embeddings/oleObject230.bin"/><Relationship Id="rId666" Type="http://schemas.openxmlformats.org/officeDocument/2006/relationships/image" Target="media/image32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2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5.bin"/><Relationship Id="rId677" Type="http://schemas.openxmlformats.org/officeDocument/2006/relationships/oleObject" Target="embeddings/oleObject337.bin"/><Relationship Id="rId232" Type="http://schemas.openxmlformats.org/officeDocument/2006/relationships/image" Target="media/image113.wmf"/><Relationship Id="rId27" Type="http://schemas.openxmlformats.org/officeDocument/2006/relationships/image" Target="media/image11.wmf"/><Relationship Id="rId537" Type="http://schemas.openxmlformats.org/officeDocument/2006/relationships/image" Target="media/image264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91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5.bin"/><Relationship Id="rId688" Type="http://schemas.openxmlformats.org/officeDocument/2006/relationships/image" Target="media/image339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3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2.wmf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06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8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1.bin"/><Relationship Id="rId559" Type="http://schemas.openxmlformats.org/officeDocument/2006/relationships/image" Target="media/image275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2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0.wmf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4.bin"/><Relationship Id="rId637" Type="http://schemas.openxmlformats.org/officeDocument/2006/relationships/image" Target="media/image314.wmf"/><Relationship Id="rId276" Type="http://schemas.openxmlformats.org/officeDocument/2006/relationships/image" Target="media/image135.wmf"/><Relationship Id="rId483" Type="http://schemas.openxmlformats.org/officeDocument/2006/relationships/image" Target="media/image236.wmf"/><Relationship Id="rId690" Type="http://schemas.openxmlformats.org/officeDocument/2006/relationships/image" Target="media/image340.wmf"/><Relationship Id="rId704" Type="http://schemas.openxmlformats.org/officeDocument/2006/relationships/image" Target="media/image34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2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108910891089108"/>
          <c:y val="2.3102310231023101E-2"/>
          <c:w val="0.79702970297029707"/>
          <c:h val="0.78217821782178221"/>
        </c:manualLayout>
      </c:layout>
      <c:scatterChart>
        <c:scatterStyle val="smoothMarker"/>
        <c:varyColors val="0"/>
        <c:ser>
          <c:idx val="0"/>
          <c:order val="0"/>
          <c:spPr>
            <a:ln w="0">
              <a:noFill/>
              <a:prstDash val="sysDash"/>
            </a:ln>
          </c:spPr>
          <c:marker>
            <c:symbol val="circle"/>
            <c:size val="4"/>
            <c:spPr>
              <a:noFill/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Лист2!$A$1:$A$6</c:f>
              <c:numCache>
                <c:formatCode>General</c:formatCode>
                <c:ptCount val="6"/>
                <c:pt idx="0">
                  <c:v>39</c:v>
                </c:pt>
                <c:pt idx="1">
                  <c:v>45</c:v>
                </c:pt>
                <c:pt idx="2">
                  <c:v>51</c:v>
                </c:pt>
                <c:pt idx="3">
                  <c:v>57</c:v>
                </c:pt>
                <c:pt idx="4">
                  <c:v>63</c:v>
                </c:pt>
                <c:pt idx="5">
                  <c:v>69</c:v>
                </c:pt>
              </c:numCache>
            </c:numRef>
          </c:xVal>
          <c:yVal>
            <c:numRef>
              <c:f>Лист2!$B$1:$B$6</c:f>
              <c:numCache>
                <c:formatCode>General</c:formatCode>
                <c:ptCount val="6"/>
                <c:pt idx="0">
                  <c:v>0.6</c:v>
                </c:pt>
                <c:pt idx="1">
                  <c:v>0.8</c:v>
                </c:pt>
                <c:pt idx="2">
                  <c:v>1.1000000000000001</c:v>
                </c:pt>
                <c:pt idx="3">
                  <c:v>1.3</c:v>
                </c:pt>
                <c:pt idx="4">
                  <c:v>1.4</c:v>
                </c:pt>
                <c:pt idx="5">
                  <c:v>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D7A-466B-A213-9226921DB367}"/>
            </c:ext>
          </c:extLst>
        </c:ser>
        <c:ser>
          <c:idx val="1"/>
          <c:order val="1"/>
          <c:spPr>
            <a:ln w="2370">
              <a:noFill/>
              <a:prstDash val="sysDash"/>
            </a:ln>
          </c:spPr>
          <c:marker>
            <c:symbol val="triangle"/>
            <c:size val="4"/>
            <c:spPr>
              <a:noFill/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Лист2!$E$1:$E$5</c:f>
              <c:numCache>
                <c:formatCode>General</c:formatCode>
                <c:ptCount val="5"/>
                <c:pt idx="0">
                  <c:v>42.6</c:v>
                </c:pt>
                <c:pt idx="1">
                  <c:v>48.3</c:v>
                </c:pt>
                <c:pt idx="2">
                  <c:v>57.3</c:v>
                </c:pt>
                <c:pt idx="3">
                  <c:v>57.5</c:v>
                </c:pt>
                <c:pt idx="4">
                  <c:v>63</c:v>
                </c:pt>
              </c:numCache>
            </c:numRef>
          </c:xVal>
          <c:yVal>
            <c:numRef>
              <c:f>Лист2!$D$1:$D$5</c:f>
              <c:numCache>
                <c:formatCode>General</c:formatCode>
                <c:ptCount val="5"/>
                <c:pt idx="0">
                  <c:v>0.6</c:v>
                </c:pt>
                <c:pt idx="1">
                  <c:v>0.9</c:v>
                </c:pt>
                <c:pt idx="2">
                  <c:v>1.2</c:v>
                </c:pt>
                <c:pt idx="3">
                  <c:v>1.5</c:v>
                </c:pt>
                <c:pt idx="4">
                  <c:v>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D7A-466B-A213-9226921DB36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1883136"/>
        <c:axId val="551885440"/>
      </c:scatterChart>
      <c:valAx>
        <c:axId val="551883136"/>
        <c:scaling>
          <c:orientation val="minMax"/>
          <c:max val="80"/>
          <c:min val="30"/>
        </c:scaling>
        <c:delete val="0"/>
        <c:axPos val="b"/>
        <c:majorGridlines>
          <c:spPr>
            <a:ln w="2370">
              <a:solidFill>
                <a:srgbClr val="000000"/>
              </a:solidFill>
              <a:prstDash val="sysDash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7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598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BY"/>
          </a:p>
        </c:txPr>
        <c:crossAx val="551885440"/>
        <c:crosses val="autoZero"/>
        <c:crossBetween val="midCat"/>
      </c:valAx>
      <c:valAx>
        <c:axId val="551885440"/>
        <c:scaling>
          <c:orientation val="minMax"/>
          <c:min val="0.4"/>
        </c:scaling>
        <c:delete val="0"/>
        <c:axPos val="l"/>
        <c:majorGridlines>
          <c:spPr>
            <a:ln w="2370">
              <a:solidFill>
                <a:srgbClr val="000000"/>
              </a:solidFill>
              <a:prstDash val="sysDash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7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598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BY"/>
          </a:p>
        </c:txPr>
        <c:crossAx val="551883136"/>
        <c:crosses val="autoZero"/>
        <c:crossBetween val="midCat"/>
      </c:valAx>
      <c:spPr>
        <a:noFill/>
        <a:ln w="25517">
          <a:noFill/>
        </a:ln>
      </c:spPr>
    </c:plotArea>
    <c:plotVisOnly val="1"/>
    <c:dispBlanksAs val="gap"/>
    <c:showDLblsOverMax val="0"/>
  </c:chart>
  <c:spPr>
    <a:solidFill>
      <a:srgbClr val="FFFFFF"/>
    </a:solidFill>
    <a:ln w="9569" cap="flat" cmpd="sng" algn="ctr">
      <a:solidFill>
        <a:srgbClr val="FFFFFF"/>
      </a:solidFill>
      <a:prstDash val="solid"/>
      <a:miter lim="800000"/>
      <a:headEnd type="none" w="med" len="med"/>
      <a:tailEnd type="none" w="med" len="med"/>
    </a:ln>
  </c:spPr>
  <c:txPr>
    <a:bodyPr/>
    <a:lstStyle/>
    <a:p>
      <a:pPr>
        <a:defRPr sz="819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BY"/>
    </a:p>
  </c:txPr>
  <c:externalData r:id="rId2">
    <c:autoUpdate val="0"/>
  </c:externalData>
  <c:userShapes r:id="rId3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108910891089108"/>
          <c:y val="2.3102310231023101E-2"/>
          <c:w val="0.79702970297029707"/>
          <c:h val="0.78217821782178221"/>
        </c:manualLayout>
      </c:layout>
      <c:scatterChart>
        <c:scatterStyle val="smoothMarker"/>
        <c:varyColors val="0"/>
        <c:ser>
          <c:idx val="0"/>
          <c:order val="0"/>
          <c:spPr>
            <a:ln w="2373">
              <a:solidFill>
                <a:srgbClr val="000080"/>
              </a:solidFill>
              <a:prstDash val="sysDash"/>
            </a:ln>
          </c:spPr>
          <c:marker>
            <c:symbol val="circle"/>
            <c:size val="4"/>
            <c:spPr>
              <a:noFill/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Лист2!$A$1:$A$6</c:f>
              <c:numCache>
                <c:formatCode>General</c:formatCode>
                <c:ptCount val="6"/>
                <c:pt idx="0">
                  <c:v>39</c:v>
                </c:pt>
                <c:pt idx="1">
                  <c:v>45</c:v>
                </c:pt>
                <c:pt idx="2">
                  <c:v>51</c:v>
                </c:pt>
                <c:pt idx="3">
                  <c:v>57</c:v>
                </c:pt>
                <c:pt idx="4">
                  <c:v>63</c:v>
                </c:pt>
                <c:pt idx="5">
                  <c:v>69</c:v>
                </c:pt>
              </c:numCache>
            </c:numRef>
          </c:xVal>
          <c:yVal>
            <c:numRef>
              <c:f>Лист2!$B$1:$B$6</c:f>
              <c:numCache>
                <c:formatCode>General</c:formatCode>
                <c:ptCount val="6"/>
                <c:pt idx="0">
                  <c:v>0.6</c:v>
                </c:pt>
                <c:pt idx="1">
                  <c:v>0.8</c:v>
                </c:pt>
                <c:pt idx="2">
                  <c:v>1.1000000000000001</c:v>
                </c:pt>
                <c:pt idx="3">
                  <c:v>1.3</c:v>
                </c:pt>
                <c:pt idx="4">
                  <c:v>1.4</c:v>
                </c:pt>
                <c:pt idx="5">
                  <c:v>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1DA-4032-B077-49BD8BD97939}"/>
            </c:ext>
          </c:extLst>
        </c:ser>
        <c:ser>
          <c:idx val="1"/>
          <c:order val="1"/>
          <c:spPr>
            <a:ln w="2373">
              <a:solidFill>
                <a:srgbClr val="FF00FF"/>
              </a:solidFill>
              <a:prstDash val="sysDash"/>
            </a:ln>
          </c:spPr>
          <c:marker>
            <c:symbol val="triangle"/>
            <c:size val="3"/>
            <c:spPr>
              <a:noFill/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Лист2!$E$1:$E$5</c:f>
              <c:numCache>
                <c:formatCode>General</c:formatCode>
                <c:ptCount val="5"/>
                <c:pt idx="0">
                  <c:v>42.6</c:v>
                </c:pt>
                <c:pt idx="1">
                  <c:v>48.3</c:v>
                </c:pt>
                <c:pt idx="2">
                  <c:v>57.3</c:v>
                </c:pt>
                <c:pt idx="3">
                  <c:v>57.5</c:v>
                </c:pt>
                <c:pt idx="4">
                  <c:v>63</c:v>
                </c:pt>
              </c:numCache>
            </c:numRef>
          </c:xVal>
          <c:yVal>
            <c:numRef>
              <c:f>Лист2!$D$1:$D$5</c:f>
              <c:numCache>
                <c:formatCode>General</c:formatCode>
                <c:ptCount val="5"/>
                <c:pt idx="0">
                  <c:v>0.6</c:v>
                </c:pt>
                <c:pt idx="1">
                  <c:v>0.9</c:v>
                </c:pt>
                <c:pt idx="2">
                  <c:v>1.2</c:v>
                </c:pt>
                <c:pt idx="3">
                  <c:v>1.5</c:v>
                </c:pt>
                <c:pt idx="4">
                  <c:v>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1DA-4032-B077-49BD8BD97939}"/>
            </c:ext>
          </c:extLst>
        </c:ser>
        <c:ser>
          <c:idx val="2"/>
          <c:order val="2"/>
          <c:spPr>
            <a:ln w="9494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Лист2!$G$1:$G$5</c:f>
              <c:numCache>
                <c:formatCode>General</c:formatCode>
                <c:ptCount val="5"/>
                <c:pt idx="0">
                  <c:v>40</c:v>
                </c:pt>
                <c:pt idx="1">
                  <c:v>50</c:v>
                </c:pt>
                <c:pt idx="2">
                  <c:v>60</c:v>
                </c:pt>
                <c:pt idx="3">
                  <c:v>70</c:v>
                </c:pt>
                <c:pt idx="4">
                  <c:v>80</c:v>
                </c:pt>
              </c:numCache>
            </c:numRef>
          </c:xVal>
          <c:yVal>
            <c:numRef>
              <c:f>Лист2!$H$1:$H$5</c:f>
              <c:numCache>
                <c:formatCode>General</c:formatCode>
                <c:ptCount val="5"/>
                <c:pt idx="0">
                  <c:v>0.91</c:v>
                </c:pt>
                <c:pt idx="1">
                  <c:v>1.1100000000000001</c:v>
                </c:pt>
                <c:pt idx="2">
                  <c:v>1.31</c:v>
                </c:pt>
                <c:pt idx="3">
                  <c:v>1.5100000000000002</c:v>
                </c:pt>
                <c:pt idx="4">
                  <c:v>1.71000000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1DA-4032-B077-49BD8BD97939}"/>
            </c:ext>
          </c:extLst>
        </c:ser>
        <c:ser>
          <c:idx val="3"/>
          <c:order val="3"/>
          <c:spPr>
            <a:ln w="9494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Лист2!$J$1:$J$13</c:f>
              <c:numCache>
                <c:formatCode>General</c:formatCode>
                <c:ptCount val="13"/>
                <c:pt idx="0">
                  <c:v>48.622</c:v>
                </c:pt>
                <c:pt idx="1">
                  <c:v>49.619</c:v>
                </c:pt>
                <c:pt idx="2">
                  <c:v>50.616</c:v>
                </c:pt>
                <c:pt idx="3">
                  <c:v>51.613</c:v>
                </c:pt>
                <c:pt idx="4">
                  <c:v>52.61</c:v>
                </c:pt>
                <c:pt idx="5">
                  <c:v>53.606999999999999</c:v>
                </c:pt>
                <c:pt idx="6">
                  <c:v>54.603999999999999</c:v>
                </c:pt>
                <c:pt idx="7">
                  <c:v>55.600999999999999</c:v>
                </c:pt>
                <c:pt idx="8">
                  <c:v>56.597999999999999</c:v>
                </c:pt>
                <c:pt idx="9">
                  <c:v>57.594999999999999</c:v>
                </c:pt>
                <c:pt idx="10">
                  <c:v>58.591999999999999</c:v>
                </c:pt>
                <c:pt idx="11">
                  <c:v>59.588999999999999</c:v>
                </c:pt>
                <c:pt idx="12">
                  <c:v>60.585999999999999</c:v>
                </c:pt>
              </c:numCache>
            </c:numRef>
          </c:xVal>
          <c:yVal>
            <c:numRef>
              <c:f>Лист2!$K$1:$K$13</c:f>
              <c:numCache>
                <c:formatCode>General</c:formatCode>
                <c:ptCount val="13"/>
                <c:pt idx="0">
                  <c:v>0.6</c:v>
                </c:pt>
                <c:pt idx="1">
                  <c:v>0.7</c:v>
                </c:pt>
                <c:pt idx="2">
                  <c:v>0.8</c:v>
                </c:pt>
                <c:pt idx="3">
                  <c:v>0.9</c:v>
                </c:pt>
                <c:pt idx="4">
                  <c:v>1</c:v>
                </c:pt>
                <c:pt idx="5">
                  <c:v>1.1000000000000001</c:v>
                </c:pt>
                <c:pt idx="6">
                  <c:v>1.2</c:v>
                </c:pt>
                <c:pt idx="7">
                  <c:v>1.3</c:v>
                </c:pt>
                <c:pt idx="8">
                  <c:v>1.4</c:v>
                </c:pt>
                <c:pt idx="9">
                  <c:v>1.5</c:v>
                </c:pt>
                <c:pt idx="10">
                  <c:v>1.6</c:v>
                </c:pt>
                <c:pt idx="11">
                  <c:v>1.7</c:v>
                </c:pt>
                <c:pt idx="12">
                  <c:v>1.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F1DA-4032-B077-49BD8BD979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9990400"/>
        <c:axId val="509992320"/>
      </c:scatterChart>
      <c:valAx>
        <c:axId val="509990400"/>
        <c:scaling>
          <c:orientation val="minMax"/>
          <c:max val="80"/>
          <c:min val="30"/>
        </c:scaling>
        <c:delete val="0"/>
        <c:axPos val="b"/>
        <c:majorGridlines>
          <c:spPr>
            <a:ln w="2373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594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распаханность территорий  в %</a:t>
                </a:r>
              </a:p>
            </c:rich>
          </c:tx>
          <c:layout>
            <c:manualLayout>
              <c:xMode val="edge"/>
              <c:yMode val="edge"/>
              <c:x val="0.29703015896597829"/>
              <c:y val="0.89136821606976546"/>
            </c:manualLayout>
          </c:layout>
          <c:overlay val="0"/>
          <c:spPr>
            <a:noFill/>
            <a:ln w="1898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23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599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BY"/>
          </a:p>
        </c:txPr>
        <c:crossAx val="509992320"/>
        <c:crosses val="autoZero"/>
        <c:crossBetween val="midCat"/>
      </c:valAx>
      <c:valAx>
        <c:axId val="509992320"/>
        <c:scaling>
          <c:orientation val="minMax"/>
          <c:min val="0.4"/>
        </c:scaling>
        <c:delete val="0"/>
        <c:axPos val="l"/>
        <c:majorGridlines>
          <c:spPr>
            <a:ln w="2373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594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 дороги в %</a:t>
                </a:r>
              </a:p>
            </c:rich>
          </c:tx>
          <c:layout>
            <c:manualLayout>
              <c:xMode val="edge"/>
              <c:yMode val="edge"/>
              <c:x val="0"/>
              <c:y val="0.30033020066040134"/>
            </c:manualLayout>
          </c:layout>
          <c:overlay val="0"/>
          <c:spPr>
            <a:noFill/>
            <a:ln w="1898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23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599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BY"/>
          </a:p>
        </c:txPr>
        <c:crossAx val="509990400"/>
        <c:crosses val="autoZero"/>
        <c:crossBetween val="midCat"/>
      </c:valAx>
      <c:spPr>
        <a:noFill/>
        <a:ln w="25554">
          <a:noFill/>
        </a:ln>
      </c:spPr>
    </c:plotArea>
    <c:plotVisOnly val="1"/>
    <c:dispBlanksAs val="gap"/>
    <c:showDLblsOverMax val="0"/>
  </c:chart>
  <c:spPr>
    <a:solidFill>
      <a:srgbClr val="FFFFFF"/>
    </a:solidFill>
    <a:ln w="9583" cap="flat" cmpd="sng" algn="ctr">
      <a:solidFill>
        <a:srgbClr val="FFFFFF"/>
      </a:solidFill>
      <a:prstDash val="solid"/>
      <a:miter lim="800000"/>
      <a:headEnd type="none" w="med" len="med"/>
      <a:tailEnd type="none" w="med" len="med"/>
    </a:ln>
  </c:spPr>
  <c:txPr>
    <a:bodyPr/>
    <a:lstStyle/>
    <a:p>
      <a:pPr>
        <a:defRPr sz="82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BY"/>
    </a:p>
  </c:txPr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035</cdr:x>
      <cdr:y>0</cdr:y>
    </cdr:from>
    <cdr:to>
      <cdr:x>0.13</cdr:x>
      <cdr:y>0</cdr:y>
    </cdr:to>
    <cdr:sp macro="" textlink="">
      <cdr:nvSpPr>
        <cdr:cNvPr id="7169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19286" y="-24013"/>
          <a:ext cx="132898" cy="194575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000" b="0" i="0" strike="noStrike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y</a:t>
          </a:r>
        </a:p>
      </cdr:txBody>
    </cdr:sp>
  </cdr:relSizeAnchor>
  <cdr:relSizeAnchor xmlns:cdr="http://schemas.openxmlformats.org/drawingml/2006/chartDrawing">
    <cdr:from>
      <cdr:x>0.05483</cdr:x>
      <cdr:y>0</cdr:y>
    </cdr:from>
    <cdr:to>
      <cdr:x>0.12047</cdr:x>
      <cdr:y>0.16191</cdr:y>
    </cdr:to>
    <cdr:sp macro="" textlink="">
      <cdr:nvSpPr>
        <cdr:cNvPr id="4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4661" y="0"/>
          <a:ext cx="137256" cy="195961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27432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000" b="0" i="1" strike="noStrike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y</a:t>
          </a:r>
        </a:p>
      </cdr:txBody>
    </cdr:sp>
  </cdr:relSizeAnchor>
  <cdr:relSizeAnchor xmlns:cdr="http://schemas.openxmlformats.org/drawingml/2006/chartDrawing">
    <cdr:from>
      <cdr:x>0.91094</cdr:x>
      <cdr:y>0.83809</cdr:y>
    </cdr:from>
    <cdr:to>
      <cdr:x>0.97658</cdr:x>
      <cdr:y>1</cdr:y>
    </cdr:to>
    <cdr:sp macro="" textlink="">
      <cdr:nvSpPr>
        <cdr:cNvPr id="5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900196" y="971466"/>
          <a:ext cx="136923" cy="187633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27432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000" b="0" i="1" strike="noStrike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х</a:t>
          </a:r>
          <a:endParaRPr lang="en-US" sz="1000" b="0" i="1" strike="noStrike">
            <a:solidFill>
              <a:srgbClr val="000000"/>
            </a:solidFill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1035</cdr:x>
      <cdr:y>0</cdr:y>
    </cdr:from>
    <cdr:to>
      <cdr:x>0.13</cdr:x>
      <cdr:y>0</cdr:y>
    </cdr:to>
    <cdr:sp macro="" textlink="">
      <cdr:nvSpPr>
        <cdr:cNvPr id="7169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19286" y="-24013"/>
          <a:ext cx="132898" cy="194575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000" b="0" i="0" strike="noStrike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y</a:t>
          </a: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22E80D-C3CA-4CCC-8D10-BF0833804D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35</Pages>
  <Words>5015</Words>
  <Characters>28589</Characters>
  <Application>Microsoft Office Word</Application>
  <DocSecurity>0</DocSecurity>
  <Lines>238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vm</dc:creator>
  <cp:lastModifiedBy>Sergei Kurzenkov</cp:lastModifiedBy>
  <cp:revision>8</cp:revision>
  <cp:lastPrinted>2022-01-05T14:06:00Z</cp:lastPrinted>
  <dcterms:created xsi:type="dcterms:W3CDTF">2021-11-12T13:15:00Z</dcterms:created>
  <dcterms:modified xsi:type="dcterms:W3CDTF">2024-04-22T14:23:00Z</dcterms:modified>
</cp:coreProperties>
</file>